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57A1750" w14:textId="7788C60A" w:rsidR="00400EE0" w:rsidRDefault="00400EE0" w:rsidP="00400EE0">
      <w:pPr>
        <w:pStyle w:val="ProblemNumber"/>
        <w:bidi/>
      </w:pPr>
      <w:r w:rsidRPr="00BC06ED">
        <w:rPr>
          <w:b/>
          <w:bCs/>
          <w:rtl/>
        </w:rPr>
        <w:t xml:space="preserve">التمرين </w:t>
      </w:r>
      <w:r>
        <w:rPr>
          <w:rFonts w:hint="cs"/>
          <w:b/>
          <w:bCs/>
          <w:rtl/>
        </w:rPr>
        <w:t>4</w:t>
      </w:r>
      <w:r w:rsidRPr="00BC06ED">
        <w:rPr>
          <w:b/>
          <w:bCs/>
          <w:rtl/>
        </w:rPr>
        <w:t xml:space="preserve">-6 </w:t>
      </w:r>
    </w:p>
    <w:p w14:paraId="57DD2370" w14:textId="77777777" w:rsidR="00400EE0" w:rsidRDefault="00400EE0" w:rsidP="00400EE0">
      <w:pPr>
        <w:pStyle w:val="NumberedPart"/>
        <w:bidi/>
      </w:pPr>
      <w:r>
        <w:tab/>
        <w:t>1.</w:t>
      </w:r>
      <w:r>
        <w:tab/>
      </w:r>
      <w:r w:rsidRPr="00BC06ED">
        <w:rPr>
          <w:rtl/>
        </w:rPr>
        <w:t xml:space="preserve">طريقة المعادلة تعطي </w:t>
      </w:r>
      <w:r>
        <w:rPr>
          <w:rFonts w:hint="cs"/>
          <w:rtl/>
        </w:rPr>
        <w:t xml:space="preserve">عدد </w:t>
      </w:r>
      <w:r>
        <w:rPr>
          <w:rtl/>
        </w:rPr>
        <w:t>وحد</w:t>
      </w:r>
      <w:r>
        <w:rPr>
          <w:rFonts w:hint="cs"/>
          <w:rtl/>
        </w:rPr>
        <w:t>ات</w:t>
      </w:r>
      <w:r w:rsidRPr="00BC06ED">
        <w:rPr>
          <w:rtl/>
        </w:rPr>
        <w:t xml:space="preserve"> المبيعات المطلوبة،</w:t>
      </w:r>
      <w:r w:rsidRPr="00BC06ED">
        <w:t xml:space="preserve"> </w:t>
      </w:r>
      <w:r>
        <w:t>Q</w:t>
      </w:r>
      <w:r w:rsidRPr="00BC06ED">
        <w:rPr>
          <w:rtl/>
        </w:rPr>
        <w:t xml:space="preserve"> ، على النحو التالي</w:t>
      </w:r>
      <w:r>
        <w:t>:</w:t>
      </w:r>
    </w:p>
    <w:p w14:paraId="59A5758C" w14:textId="77777777" w:rsidR="00400EE0" w:rsidRDefault="00400EE0" w:rsidP="00400EE0">
      <w:pPr>
        <w:pStyle w:val="6pointlinespace"/>
      </w:pPr>
    </w:p>
    <w:tbl>
      <w:tblPr>
        <w:tblW w:w="0" w:type="auto"/>
        <w:tblCellSpacing w:w="7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89"/>
        <w:gridCol w:w="1245"/>
        <w:gridCol w:w="6052"/>
      </w:tblGrid>
      <w:tr w:rsidR="00400EE0" w14:paraId="22B25AEB" w14:textId="77777777" w:rsidTr="00732208">
        <w:trPr>
          <w:tblCellSpacing w:w="7" w:type="dxa"/>
        </w:trPr>
        <w:tc>
          <w:tcPr>
            <w:tcW w:w="368" w:type="dxa"/>
            <w:vAlign w:val="bottom"/>
          </w:tcPr>
          <w:p w14:paraId="3B9B7159" w14:textId="77777777" w:rsidR="00400EE0" w:rsidRDefault="00400EE0" w:rsidP="00732208">
            <w:pPr>
              <w:pStyle w:val="TextRight"/>
            </w:pPr>
          </w:p>
        </w:tc>
        <w:tc>
          <w:tcPr>
            <w:tcW w:w="1231" w:type="dxa"/>
            <w:vAlign w:val="bottom"/>
          </w:tcPr>
          <w:p w14:paraId="555835FA" w14:textId="77777777" w:rsidR="00400EE0" w:rsidRDefault="00400EE0" w:rsidP="00732208">
            <w:pPr>
              <w:pStyle w:val="TextRight"/>
            </w:pPr>
            <w:r>
              <w:rPr>
                <w:rtl/>
              </w:rPr>
              <w:t>ارباح</w:t>
            </w:r>
          </w:p>
        </w:tc>
        <w:tc>
          <w:tcPr>
            <w:tcW w:w="6031" w:type="dxa"/>
            <w:vAlign w:val="bottom"/>
          </w:tcPr>
          <w:p w14:paraId="341B9F13" w14:textId="77777777" w:rsidR="00400EE0" w:rsidRDefault="00400EE0" w:rsidP="00732208">
            <w:pPr>
              <w:pStyle w:val="TextLeft"/>
            </w:pPr>
            <w:r>
              <w:t xml:space="preserve">= </w:t>
            </w:r>
            <w:r>
              <w:rPr>
                <w:rtl/>
              </w:rPr>
              <w:t>هامش المساهمة للوحدة</w:t>
            </w:r>
            <w:r>
              <w:rPr>
                <w:rFonts w:cs="Tahoma"/>
              </w:rPr>
              <w:t>×</w:t>
            </w:r>
            <w:r>
              <w:t xml:space="preserve"> Q </w:t>
            </w:r>
            <w:r>
              <w:rPr>
                <w:rFonts w:cs="Tahoma"/>
              </w:rPr>
              <w:t>−</w:t>
            </w:r>
            <w:r>
              <w:t xml:space="preserve"> </w:t>
            </w:r>
            <w:r>
              <w:rPr>
                <w:rtl/>
              </w:rPr>
              <w:t>المصروفات الثابتة</w:t>
            </w:r>
          </w:p>
        </w:tc>
      </w:tr>
      <w:tr w:rsidR="00400EE0" w14:paraId="6338B2B6" w14:textId="77777777" w:rsidTr="00732208">
        <w:trPr>
          <w:tblCellSpacing w:w="7" w:type="dxa"/>
        </w:trPr>
        <w:tc>
          <w:tcPr>
            <w:tcW w:w="368" w:type="dxa"/>
            <w:vAlign w:val="bottom"/>
          </w:tcPr>
          <w:p w14:paraId="2F56B9FF" w14:textId="77777777" w:rsidR="00400EE0" w:rsidRDefault="00400EE0" w:rsidP="00732208">
            <w:pPr>
              <w:pStyle w:val="TextRight"/>
            </w:pPr>
          </w:p>
        </w:tc>
        <w:tc>
          <w:tcPr>
            <w:tcW w:w="1231" w:type="dxa"/>
            <w:vAlign w:val="bottom"/>
          </w:tcPr>
          <w:p w14:paraId="2D2A3033" w14:textId="77777777" w:rsidR="00400EE0" w:rsidRDefault="00400EE0" w:rsidP="00732208">
            <w:pPr>
              <w:pStyle w:val="TextRight"/>
            </w:pPr>
            <w:r>
              <w:t>$6,000</w:t>
            </w:r>
          </w:p>
        </w:tc>
        <w:tc>
          <w:tcPr>
            <w:tcW w:w="6031" w:type="dxa"/>
            <w:vAlign w:val="bottom"/>
          </w:tcPr>
          <w:p w14:paraId="4687CFB8" w14:textId="77777777" w:rsidR="00400EE0" w:rsidRDefault="00400EE0" w:rsidP="00732208">
            <w:pPr>
              <w:pStyle w:val="TextLeft"/>
            </w:pPr>
            <w:r>
              <w:t xml:space="preserve">= ($140 </w:t>
            </w:r>
            <w:r>
              <w:rPr>
                <w:rFonts w:cs="Tahoma"/>
              </w:rPr>
              <w:t>− $60) ×</w:t>
            </w:r>
            <w:r>
              <w:t xml:space="preserve"> Q </w:t>
            </w:r>
            <w:r>
              <w:rPr>
                <w:rFonts w:cs="Tahoma"/>
              </w:rPr>
              <w:t>−</w:t>
            </w:r>
            <w:r>
              <w:t xml:space="preserve"> $40,000</w:t>
            </w:r>
          </w:p>
        </w:tc>
      </w:tr>
      <w:tr w:rsidR="00400EE0" w14:paraId="32C3C54C" w14:textId="77777777" w:rsidTr="00732208">
        <w:trPr>
          <w:tblCellSpacing w:w="7" w:type="dxa"/>
        </w:trPr>
        <w:tc>
          <w:tcPr>
            <w:tcW w:w="368" w:type="dxa"/>
            <w:vAlign w:val="bottom"/>
          </w:tcPr>
          <w:p w14:paraId="112CED67" w14:textId="77777777" w:rsidR="00400EE0" w:rsidRDefault="00400EE0" w:rsidP="00732208">
            <w:pPr>
              <w:pStyle w:val="TextRight"/>
            </w:pPr>
          </w:p>
        </w:tc>
        <w:tc>
          <w:tcPr>
            <w:tcW w:w="1231" w:type="dxa"/>
            <w:vAlign w:val="bottom"/>
          </w:tcPr>
          <w:p w14:paraId="039C3082" w14:textId="77777777" w:rsidR="00400EE0" w:rsidRDefault="00400EE0" w:rsidP="00732208">
            <w:pPr>
              <w:pStyle w:val="TextRight"/>
            </w:pPr>
            <w:r>
              <w:t>$6,000</w:t>
            </w:r>
          </w:p>
        </w:tc>
        <w:tc>
          <w:tcPr>
            <w:tcW w:w="6031" w:type="dxa"/>
            <w:vAlign w:val="bottom"/>
          </w:tcPr>
          <w:p w14:paraId="19FDA586" w14:textId="77777777" w:rsidR="00400EE0" w:rsidRDefault="00400EE0" w:rsidP="00732208">
            <w:pPr>
              <w:pStyle w:val="TextLeft"/>
            </w:pPr>
            <w:r>
              <w:t>= ($80</w:t>
            </w:r>
            <w:r>
              <w:rPr>
                <w:rFonts w:cs="Tahoma"/>
              </w:rPr>
              <w:t>) ×</w:t>
            </w:r>
            <w:r>
              <w:t xml:space="preserve"> Q </w:t>
            </w:r>
            <w:r>
              <w:rPr>
                <w:rFonts w:cs="Tahoma"/>
              </w:rPr>
              <w:t>−</w:t>
            </w:r>
            <w:r>
              <w:t xml:space="preserve"> $40,000</w:t>
            </w:r>
          </w:p>
        </w:tc>
      </w:tr>
      <w:tr w:rsidR="00400EE0" w14:paraId="7C65DA21" w14:textId="77777777" w:rsidTr="00732208">
        <w:trPr>
          <w:tblCellSpacing w:w="7" w:type="dxa"/>
        </w:trPr>
        <w:tc>
          <w:tcPr>
            <w:tcW w:w="368" w:type="dxa"/>
            <w:vAlign w:val="bottom"/>
          </w:tcPr>
          <w:p w14:paraId="1B74B041" w14:textId="77777777" w:rsidR="00400EE0" w:rsidRDefault="00400EE0" w:rsidP="00732208">
            <w:pPr>
              <w:pStyle w:val="TextRight"/>
            </w:pPr>
          </w:p>
        </w:tc>
        <w:tc>
          <w:tcPr>
            <w:tcW w:w="1231" w:type="dxa"/>
            <w:vAlign w:val="bottom"/>
          </w:tcPr>
          <w:p w14:paraId="669A7791" w14:textId="77777777" w:rsidR="00400EE0" w:rsidRDefault="00400EE0" w:rsidP="00732208">
            <w:pPr>
              <w:pStyle w:val="TextRight"/>
            </w:pPr>
            <w:r>
              <w:t>$80</w:t>
            </w:r>
            <w:r>
              <w:rPr>
                <w:rFonts w:cs="Tahoma"/>
              </w:rPr>
              <w:t xml:space="preserve"> ×</w:t>
            </w:r>
            <w:r>
              <w:t xml:space="preserve"> Q</w:t>
            </w:r>
          </w:p>
        </w:tc>
        <w:tc>
          <w:tcPr>
            <w:tcW w:w="6031" w:type="dxa"/>
            <w:vAlign w:val="bottom"/>
          </w:tcPr>
          <w:p w14:paraId="4EE9DA3B" w14:textId="77777777" w:rsidR="00400EE0" w:rsidRDefault="00400EE0" w:rsidP="00732208">
            <w:pPr>
              <w:pStyle w:val="TextLeft"/>
            </w:pPr>
            <w:r>
              <w:t>= $6,000 + $40,000</w:t>
            </w:r>
          </w:p>
        </w:tc>
      </w:tr>
      <w:tr w:rsidR="00400EE0" w14:paraId="210D61D5" w14:textId="77777777" w:rsidTr="00732208">
        <w:trPr>
          <w:tblCellSpacing w:w="7" w:type="dxa"/>
        </w:trPr>
        <w:tc>
          <w:tcPr>
            <w:tcW w:w="368" w:type="dxa"/>
            <w:vAlign w:val="bottom"/>
          </w:tcPr>
          <w:p w14:paraId="6A6E15E1" w14:textId="77777777" w:rsidR="00400EE0" w:rsidRDefault="00400EE0" w:rsidP="00732208">
            <w:pPr>
              <w:pStyle w:val="TextRight"/>
            </w:pPr>
          </w:p>
        </w:tc>
        <w:tc>
          <w:tcPr>
            <w:tcW w:w="1231" w:type="dxa"/>
            <w:vAlign w:val="bottom"/>
          </w:tcPr>
          <w:p w14:paraId="1C4A362D" w14:textId="77777777" w:rsidR="00400EE0" w:rsidRDefault="00400EE0" w:rsidP="00732208">
            <w:pPr>
              <w:pStyle w:val="TextRight"/>
            </w:pPr>
            <w:r>
              <w:t>Q</w:t>
            </w:r>
          </w:p>
        </w:tc>
        <w:tc>
          <w:tcPr>
            <w:tcW w:w="6031" w:type="dxa"/>
            <w:vAlign w:val="bottom"/>
          </w:tcPr>
          <w:p w14:paraId="660D233A" w14:textId="77777777" w:rsidR="00400EE0" w:rsidRDefault="00400EE0" w:rsidP="00732208">
            <w:pPr>
              <w:pStyle w:val="TextLeft"/>
            </w:pPr>
            <w:r>
              <w:t xml:space="preserve">= $46,000 ÷ $80 </w:t>
            </w:r>
          </w:p>
        </w:tc>
      </w:tr>
      <w:tr w:rsidR="00400EE0" w14:paraId="02F2401E" w14:textId="77777777" w:rsidTr="00732208">
        <w:trPr>
          <w:tblCellSpacing w:w="7" w:type="dxa"/>
        </w:trPr>
        <w:tc>
          <w:tcPr>
            <w:tcW w:w="368" w:type="dxa"/>
            <w:vAlign w:val="bottom"/>
          </w:tcPr>
          <w:p w14:paraId="196EE23A" w14:textId="77777777" w:rsidR="00400EE0" w:rsidRDefault="00400EE0" w:rsidP="00732208">
            <w:pPr>
              <w:pStyle w:val="TextRight"/>
            </w:pPr>
          </w:p>
        </w:tc>
        <w:tc>
          <w:tcPr>
            <w:tcW w:w="1231" w:type="dxa"/>
            <w:vAlign w:val="bottom"/>
          </w:tcPr>
          <w:p w14:paraId="4DE9873D" w14:textId="77777777" w:rsidR="00400EE0" w:rsidRDefault="00400EE0" w:rsidP="00732208">
            <w:pPr>
              <w:pStyle w:val="TextRight"/>
            </w:pPr>
            <w:r>
              <w:t>Q</w:t>
            </w:r>
          </w:p>
        </w:tc>
        <w:tc>
          <w:tcPr>
            <w:tcW w:w="6031" w:type="dxa"/>
            <w:vAlign w:val="bottom"/>
          </w:tcPr>
          <w:p w14:paraId="12F60388" w14:textId="77777777" w:rsidR="00400EE0" w:rsidRDefault="00400EE0" w:rsidP="00732208">
            <w:pPr>
              <w:pStyle w:val="TextLeft"/>
            </w:pPr>
            <w:r>
              <w:t xml:space="preserve">= 575 </w:t>
            </w:r>
            <w:r>
              <w:rPr>
                <w:rtl/>
              </w:rPr>
              <w:t>وحدة</w:t>
            </w:r>
          </w:p>
        </w:tc>
      </w:tr>
    </w:tbl>
    <w:p w14:paraId="22926BDC" w14:textId="77777777" w:rsidR="00400EE0" w:rsidRDefault="00400EE0" w:rsidP="00400EE0"/>
    <w:p w14:paraId="664089CC" w14:textId="77777777" w:rsidR="00400EE0" w:rsidRDefault="00400EE0" w:rsidP="00400EE0">
      <w:pPr>
        <w:pStyle w:val="NumberedPart"/>
        <w:bidi/>
        <w:rPr>
          <w:rFonts w:hint="cs"/>
          <w:rtl/>
        </w:rPr>
      </w:pPr>
      <w:r>
        <w:tab/>
        <w:t>2.</w:t>
      </w:r>
      <w:r>
        <w:tab/>
      </w:r>
      <w:r w:rsidRPr="00BC06ED">
        <w:rPr>
          <w:rtl/>
        </w:rPr>
        <w:t>اسلوب المعادلة يعطي عدد وحدات المبيعات المطلوبة على النحو التالي</w:t>
      </w:r>
      <w:r>
        <w:t>:</w:t>
      </w:r>
    </w:p>
    <w:p w14:paraId="54F354C3" w14:textId="7C013E7A" w:rsidR="00400EE0" w:rsidRDefault="00400EE0" w:rsidP="00400EE0">
      <w:pPr>
        <w:pStyle w:val="NumberedPart"/>
        <w:bidi/>
      </w:pPr>
      <w:r>
        <w:rPr>
          <w:noProof/>
          <w:position w:val="-128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346C5ECA" wp14:editId="1A3EF31C">
                <wp:simplePos x="0" y="0"/>
                <wp:positionH relativeFrom="column">
                  <wp:posOffset>180975</wp:posOffset>
                </wp:positionH>
                <wp:positionV relativeFrom="paragraph">
                  <wp:posOffset>132715</wp:posOffset>
                </wp:positionV>
                <wp:extent cx="4454525" cy="2211070"/>
                <wp:effectExtent l="9525" t="9525" r="12700" b="8255"/>
                <wp:wrapNone/>
                <wp:docPr id="15" name="Group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54525" cy="2211070"/>
                          <a:chOff x="1725" y="5325"/>
                          <a:chExt cx="7015" cy="3482"/>
                        </a:xfrm>
                      </wpg:grpSpPr>
                      <wps:wsp>
                        <wps:cNvPr id="16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1725" y="5475"/>
                            <a:ext cx="2428" cy="97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A10C5D1" w14:textId="77777777" w:rsidR="00400EE0" w:rsidRDefault="00400EE0" w:rsidP="00400EE0">
                              <w:pPr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>عدد الوحدات التى يجب ان تباع لتحقيق الربح المستهد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4761" y="5325"/>
                            <a:ext cx="3979" cy="55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0412E31" w14:textId="77777777" w:rsidR="00400EE0" w:rsidRDefault="00400EE0" w:rsidP="00400EE0">
                              <w:pPr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الربح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المستهدف + المصروفات الثابتة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4761" y="6012"/>
                            <a:ext cx="3979" cy="4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05824A1" w14:textId="77777777" w:rsidR="00400EE0" w:rsidRDefault="00400EE0" w:rsidP="00400EE0">
                              <w:pPr>
                                <w:jc w:val="center"/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هامش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>المساهمة للوحدة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Rectangle 6"/>
                        <wps:cNvSpPr>
                          <a:spLocks noChangeArrowheads="1"/>
                        </wps:cNvSpPr>
                        <wps:spPr bwMode="auto">
                          <a:xfrm>
                            <a:off x="5676" y="6966"/>
                            <a:ext cx="1172" cy="40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586DF8D" w14:textId="77777777" w:rsidR="00400EE0" w:rsidRDefault="00400EE0" w:rsidP="00400EE0">
                              <w:pPr>
                                <w:jc w:val="center"/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>للوحدة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5263" y="7871"/>
                            <a:ext cx="1172" cy="40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03C4EEE" w14:textId="77777777" w:rsidR="00400EE0" w:rsidRDefault="00400EE0" w:rsidP="00400EE0">
                              <w:pPr>
                                <w:jc w:val="center"/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>للوحدة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Rectangle 8"/>
                        <wps:cNvSpPr>
                          <a:spLocks noChangeArrowheads="1"/>
                        </wps:cNvSpPr>
                        <wps:spPr bwMode="auto">
                          <a:xfrm>
                            <a:off x="5263" y="8406"/>
                            <a:ext cx="1172" cy="40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2517AE9" w14:textId="77777777" w:rsidR="00400EE0" w:rsidRDefault="00400EE0" w:rsidP="00400EE0">
                              <w:pPr>
                                <w:jc w:val="center"/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>وحدة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46C5ECA" id="Group 15" o:spid="_x0000_s1026" style="position:absolute;left:0;text-align:left;margin-left:14.25pt;margin-top:10.45pt;width:350.75pt;height:174.1pt;z-index:251659264" coordorigin="1725,5325" coordsize="7015,34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">
                <v:rect id="Rectangle 3" o:spid="_x0000_s1027" style="position:absolute;left:1725;top:5475;width:2428;height: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" strokecolor="white">
                  <v:textbox>
                    <w:txbxContent>
                      <w:p w14:paraId="5A10C5D1" w14:textId="77777777" w:rsidR="00400EE0" w:rsidRDefault="00400EE0" w:rsidP="00400EE0">
                        <w:pPr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>عدد الوحدات التى يجب ان تباع لتحقيق الربح المستهدف</w:t>
                        </w:r>
                      </w:p>
                    </w:txbxContent>
                  </v:textbox>
                </v:rect>
                <v:rect id="Rectangle 4" o:spid="_x0000_s1028" style="position:absolute;left:4761;top:5325;width:3979;height:5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" strokecolor="white">
                  <v:textbox>
                    <w:txbxContent>
                      <w:p w14:paraId="20412E31" w14:textId="77777777" w:rsidR="00400EE0" w:rsidRDefault="00400EE0" w:rsidP="00400EE0">
                        <w:pPr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الربح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المستهدف + المصروفات الثابتة </w:t>
                        </w:r>
                      </w:p>
                    </w:txbxContent>
                  </v:textbox>
                </v:rect>
                <v:rect id="Rectangle 5" o:spid="_x0000_s1029" style="position:absolute;left:4761;top:6012;width:3979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" strokecolor="white">
                  <v:textbox>
                    <w:txbxContent>
                      <w:p w14:paraId="305824A1" w14:textId="77777777" w:rsidR="00400EE0" w:rsidRDefault="00400EE0" w:rsidP="00400EE0">
                        <w:pPr>
                          <w:jc w:val="center"/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هامش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>المساهمة للوحدة</w:t>
                        </w:r>
                      </w:p>
                    </w:txbxContent>
                  </v:textbox>
                </v:rect>
                <v:rect id="Rectangle 6" o:spid="_x0000_s1030" style="position:absolute;left:5676;top:6966;width:1172;height:4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" strokecolor="white">
                  <v:textbox>
                    <w:txbxContent>
                      <w:p w14:paraId="5586DF8D" w14:textId="77777777" w:rsidR="00400EE0" w:rsidRDefault="00400EE0" w:rsidP="00400EE0">
                        <w:pPr>
                          <w:jc w:val="center"/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>للوحدة</w:t>
                        </w:r>
                      </w:p>
                    </w:txbxContent>
                  </v:textbox>
                </v:rect>
                <v:rect id="Rectangle 7" o:spid="_x0000_s1031" style="position:absolute;left:5263;top:7871;width:1172;height:4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" strokecolor="white">
                  <v:textbox>
                    <w:txbxContent>
                      <w:p w14:paraId="203C4EEE" w14:textId="77777777" w:rsidR="00400EE0" w:rsidRDefault="00400EE0" w:rsidP="00400EE0">
                        <w:pPr>
                          <w:jc w:val="center"/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>للوحدة</w:t>
                        </w:r>
                      </w:p>
                    </w:txbxContent>
                  </v:textbox>
                </v:rect>
                <v:rect id="Rectangle 8" o:spid="_x0000_s1032" style="position:absolute;left:5263;top:8406;width:1172;height:4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" strokecolor="white">
                  <v:textbox>
                    <w:txbxContent>
                      <w:p w14:paraId="32517AE9" w14:textId="77777777" w:rsidR="00400EE0" w:rsidRDefault="00400EE0" w:rsidP="00400EE0">
                        <w:pPr>
                          <w:jc w:val="center"/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>وحدة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14:paraId="1607AE22" w14:textId="77777777" w:rsidR="00400EE0" w:rsidRDefault="00400EE0" w:rsidP="00400EE0">
      <w:pPr>
        <w:pStyle w:val="Equation"/>
      </w:pPr>
      <w:r w:rsidRPr="005B15AC">
        <w:rPr>
          <w:position w:val="-128"/>
        </w:rPr>
        <w:object w:dxaOrig="6940" w:dyaOrig="3180" w14:anchorId="7907E3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8.2pt;height:158.4pt" o:ole="">
            <v:imagedata r:id="rId5" o:title=""/>
          </v:shape>
          <o:OLEObject Type="Embed" ProgID="Equation.DSMT4" ShapeID="_x0000_i1025" DrawAspect="Content" ObjectID="_1600140815" r:id="rId6"/>
        </w:object>
      </w:r>
    </w:p>
    <w:p w14:paraId="3FB01A67" w14:textId="77777777" w:rsidR="00400EE0" w:rsidRDefault="00400EE0" w:rsidP="00400EE0">
      <w:pPr>
        <w:pStyle w:val="NumberedPart"/>
      </w:pPr>
    </w:p>
    <w:p w14:paraId="61F1C944" w14:textId="1462D4B9" w:rsidR="00400EE0" w:rsidRDefault="00400EE0" w:rsidP="00400EE0">
      <w:pPr>
        <w:pStyle w:val="ProblemNumber"/>
        <w:bidi/>
      </w:pPr>
      <w:r>
        <w:br w:type="page"/>
      </w:r>
      <w:r w:rsidRPr="006508C2">
        <w:rPr>
          <w:b/>
          <w:bCs/>
          <w:rtl/>
        </w:rPr>
        <w:lastRenderedPageBreak/>
        <w:t xml:space="preserve">التمرين </w:t>
      </w:r>
      <w:r>
        <w:rPr>
          <w:rFonts w:hint="cs"/>
          <w:b/>
          <w:bCs/>
          <w:rtl/>
        </w:rPr>
        <w:t>4</w:t>
      </w:r>
      <w:r w:rsidRPr="006508C2">
        <w:rPr>
          <w:b/>
          <w:bCs/>
          <w:rtl/>
        </w:rPr>
        <w:t xml:space="preserve">-7 </w:t>
      </w:r>
    </w:p>
    <w:p w14:paraId="13C32C78" w14:textId="77777777" w:rsidR="00400EE0" w:rsidRDefault="00400EE0" w:rsidP="00400EE0">
      <w:pPr>
        <w:pStyle w:val="NumberedPart"/>
        <w:bidi/>
      </w:pPr>
      <w:r>
        <w:tab/>
        <w:t>1.</w:t>
      </w:r>
      <w:r>
        <w:tab/>
      </w:r>
      <w:r w:rsidRPr="006508C2">
        <w:rPr>
          <w:rtl/>
        </w:rPr>
        <w:t xml:space="preserve">طريقة المعادلة تعطي عدد وحدات نقطة التعادل للمبيعات، </w:t>
      </w:r>
      <w:r w:rsidRPr="006508C2">
        <w:t>Q</w:t>
      </w:r>
      <w:r w:rsidRPr="006508C2">
        <w:rPr>
          <w:rtl/>
        </w:rPr>
        <w:t>، على النحو التالي</w:t>
      </w:r>
      <w:r w:rsidRPr="006508C2">
        <w:t>:</w:t>
      </w:r>
    </w:p>
    <w:tbl>
      <w:tblPr>
        <w:tblW w:w="0" w:type="auto"/>
        <w:tblCellSpacing w:w="7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89"/>
        <w:gridCol w:w="1245"/>
        <w:gridCol w:w="5940"/>
      </w:tblGrid>
      <w:tr w:rsidR="00400EE0" w14:paraId="7B39A8C2" w14:textId="77777777" w:rsidTr="00732208">
        <w:trPr>
          <w:tblCellSpacing w:w="7" w:type="dxa"/>
        </w:trPr>
        <w:tc>
          <w:tcPr>
            <w:tcW w:w="368" w:type="dxa"/>
            <w:vAlign w:val="bottom"/>
          </w:tcPr>
          <w:p w14:paraId="418DA740" w14:textId="77777777" w:rsidR="00400EE0" w:rsidRDefault="00400EE0" w:rsidP="00732208">
            <w:pPr>
              <w:pStyle w:val="TextRight"/>
            </w:pPr>
          </w:p>
        </w:tc>
        <w:tc>
          <w:tcPr>
            <w:tcW w:w="1231" w:type="dxa"/>
            <w:vAlign w:val="bottom"/>
          </w:tcPr>
          <w:p w14:paraId="725609CE" w14:textId="77777777" w:rsidR="00400EE0" w:rsidRDefault="00400EE0" w:rsidP="00732208">
            <w:pPr>
              <w:pStyle w:val="TextRight"/>
            </w:pPr>
            <w:r>
              <w:rPr>
                <w:rtl/>
              </w:rPr>
              <w:t>ارباح</w:t>
            </w:r>
          </w:p>
        </w:tc>
        <w:tc>
          <w:tcPr>
            <w:tcW w:w="5919" w:type="dxa"/>
            <w:vAlign w:val="bottom"/>
          </w:tcPr>
          <w:p w14:paraId="69C30F95" w14:textId="77777777" w:rsidR="00400EE0" w:rsidRDefault="00400EE0" w:rsidP="00732208">
            <w:pPr>
              <w:pStyle w:val="TextLeft"/>
            </w:pPr>
            <w:r>
              <w:t xml:space="preserve">= </w:t>
            </w:r>
            <w:r>
              <w:rPr>
                <w:rtl/>
              </w:rPr>
              <w:t>هامش المساهمة للوحدة</w:t>
            </w:r>
            <w:r>
              <w:rPr>
                <w:rFonts w:cs="Tahoma"/>
              </w:rPr>
              <w:t>×</w:t>
            </w:r>
            <w:r>
              <w:t xml:space="preserve"> Q </w:t>
            </w:r>
            <w:r>
              <w:rPr>
                <w:rFonts w:cs="Tahoma"/>
              </w:rPr>
              <w:t>−</w:t>
            </w:r>
            <w:r>
              <w:t xml:space="preserve"> </w:t>
            </w:r>
            <w:r>
              <w:rPr>
                <w:rtl/>
              </w:rPr>
              <w:t>المصروفات الثابتة</w:t>
            </w:r>
          </w:p>
        </w:tc>
      </w:tr>
      <w:tr w:rsidR="00400EE0" w14:paraId="530BB331" w14:textId="77777777" w:rsidTr="00732208">
        <w:trPr>
          <w:tblCellSpacing w:w="7" w:type="dxa"/>
        </w:trPr>
        <w:tc>
          <w:tcPr>
            <w:tcW w:w="368" w:type="dxa"/>
            <w:vAlign w:val="bottom"/>
          </w:tcPr>
          <w:p w14:paraId="6E0C0E50" w14:textId="77777777" w:rsidR="00400EE0" w:rsidRDefault="00400EE0" w:rsidP="00732208">
            <w:pPr>
              <w:pStyle w:val="TextRight"/>
            </w:pPr>
          </w:p>
        </w:tc>
        <w:tc>
          <w:tcPr>
            <w:tcW w:w="1231" w:type="dxa"/>
            <w:vAlign w:val="bottom"/>
          </w:tcPr>
          <w:p w14:paraId="5F8E0C5F" w14:textId="77777777" w:rsidR="00400EE0" w:rsidRDefault="00400EE0" w:rsidP="00732208">
            <w:pPr>
              <w:pStyle w:val="TextRight"/>
            </w:pPr>
            <w:r>
              <w:t>$0</w:t>
            </w:r>
          </w:p>
        </w:tc>
        <w:tc>
          <w:tcPr>
            <w:tcW w:w="5919" w:type="dxa"/>
            <w:vAlign w:val="bottom"/>
          </w:tcPr>
          <w:p w14:paraId="677D7559" w14:textId="77777777" w:rsidR="00400EE0" w:rsidRDefault="00400EE0" w:rsidP="00732208">
            <w:pPr>
              <w:pStyle w:val="TextLeft"/>
            </w:pPr>
            <w:r>
              <w:t xml:space="preserve">= ($8 </w:t>
            </w:r>
            <w:r>
              <w:rPr>
                <w:rFonts w:cs="Tahoma"/>
              </w:rPr>
              <w:t>− $6) ×</w:t>
            </w:r>
            <w:r>
              <w:t xml:space="preserve"> Q </w:t>
            </w:r>
            <w:r>
              <w:rPr>
                <w:rFonts w:cs="Tahoma"/>
              </w:rPr>
              <w:t>−</w:t>
            </w:r>
            <w:r>
              <w:t xml:space="preserve"> $5,500</w:t>
            </w:r>
          </w:p>
        </w:tc>
      </w:tr>
      <w:tr w:rsidR="00400EE0" w14:paraId="2F9F7596" w14:textId="77777777" w:rsidTr="00732208">
        <w:trPr>
          <w:tblCellSpacing w:w="7" w:type="dxa"/>
        </w:trPr>
        <w:tc>
          <w:tcPr>
            <w:tcW w:w="368" w:type="dxa"/>
            <w:vAlign w:val="bottom"/>
          </w:tcPr>
          <w:p w14:paraId="02E6532B" w14:textId="77777777" w:rsidR="00400EE0" w:rsidRDefault="00400EE0" w:rsidP="00732208">
            <w:pPr>
              <w:pStyle w:val="TextRight"/>
            </w:pPr>
          </w:p>
        </w:tc>
        <w:tc>
          <w:tcPr>
            <w:tcW w:w="1231" w:type="dxa"/>
            <w:vAlign w:val="bottom"/>
          </w:tcPr>
          <w:p w14:paraId="59114F78" w14:textId="77777777" w:rsidR="00400EE0" w:rsidRDefault="00400EE0" w:rsidP="00732208">
            <w:pPr>
              <w:pStyle w:val="TextRight"/>
            </w:pPr>
            <w:r>
              <w:t>$0</w:t>
            </w:r>
          </w:p>
        </w:tc>
        <w:tc>
          <w:tcPr>
            <w:tcW w:w="5919" w:type="dxa"/>
            <w:vAlign w:val="bottom"/>
          </w:tcPr>
          <w:p w14:paraId="082286F1" w14:textId="77777777" w:rsidR="00400EE0" w:rsidRDefault="00400EE0" w:rsidP="00732208">
            <w:pPr>
              <w:pStyle w:val="TextLeft"/>
            </w:pPr>
            <w:r>
              <w:t>= ($2</w:t>
            </w:r>
            <w:r>
              <w:rPr>
                <w:rFonts w:cs="Tahoma"/>
              </w:rPr>
              <w:t>) ×</w:t>
            </w:r>
            <w:r>
              <w:t xml:space="preserve"> Q </w:t>
            </w:r>
            <w:r>
              <w:rPr>
                <w:rFonts w:cs="Tahoma"/>
              </w:rPr>
              <w:t>−</w:t>
            </w:r>
            <w:r>
              <w:t xml:space="preserve"> $5,500</w:t>
            </w:r>
          </w:p>
        </w:tc>
      </w:tr>
      <w:tr w:rsidR="00400EE0" w14:paraId="76DCD3EB" w14:textId="77777777" w:rsidTr="00732208">
        <w:trPr>
          <w:tblCellSpacing w:w="7" w:type="dxa"/>
        </w:trPr>
        <w:tc>
          <w:tcPr>
            <w:tcW w:w="368" w:type="dxa"/>
            <w:vAlign w:val="bottom"/>
          </w:tcPr>
          <w:p w14:paraId="136ED183" w14:textId="77777777" w:rsidR="00400EE0" w:rsidRDefault="00400EE0" w:rsidP="00732208">
            <w:pPr>
              <w:pStyle w:val="TextRight"/>
            </w:pPr>
          </w:p>
        </w:tc>
        <w:tc>
          <w:tcPr>
            <w:tcW w:w="1231" w:type="dxa"/>
            <w:vAlign w:val="bottom"/>
          </w:tcPr>
          <w:p w14:paraId="1D685626" w14:textId="77777777" w:rsidR="00400EE0" w:rsidRDefault="00400EE0" w:rsidP="00732208">
            <w:pPr>
              <w:pStyle w:val="TextRight"/>
            </w:pPr>
            <w:r>
              <w:t>$2Q</w:t>
            </w:r>
          </w:p>
        </w:tc>
        <w:tc>
          <w:tcPr>
            <w:tcW w:w="5919" w:type="dxa"/>
            <w:vAlign w:val="bottom"/>
          </w:tcPr>
          <w:p w14:paraId="46BDB530" w14:textId="77777777" w:rsidR="00400EE0" w:rsidRDefault="00400EE0" w:rsidP="00732208">
            <w:pPr>
              <w:pStyle w:val="NumberedPart"/>
            </w:pPr>
            <w:r>
              <w:t>= $5,500</w:t>
            </w:r>
          </w:p>
        </w:tc>
      </w:tr>
      <w:tr w:rsidR="00400EE0" w14:paraId="793D754C" w14:textId="77777777" w:rsidTr="00732208">
        <w:trPr>
          <w:tblCellSpacing w:w="7" w:type="dxa"/>
        </w:trPr>
        <w:tc>
          <w:tcPr>
            <w:tcW w:w="368" w:type="dxa"/>
            <w:vAlign w:val="bottom"/>
          </w:tcPr>
          <w:p w14:paraId="10BAC447" w14:textId="77777777" w:rsidR="00400EE0" w:rsidRDefault="00400EE0" w:rsidP="00732208">
            <w:pPr>
              <w:pStyle w:val="TextRight"/>
            </w:pPr>
          </w:p>
        </w:tc>
        <w:tc>
          <w:tcPr>
            <w:tcW w:w="1231" w:type="dxa"/>
            <w:vAlign w:val="bottom"/>
          </w:tcPr>
          <w:p w14:paraId="68088C77" w14:textId="77777777" w:rsidR="00400EE0" w:rsidRDefault="00400EE0" w:rsidP="00732208">
            <w:pPr>
              <w:pStyle w:val="TextRight"/>
            </w:pPr>
            <w:r>
              <w:t>Q</w:t>
            </w:r>
          </w:p>
        </w:tc>
        <w:tc>
          <w:tcPr>
            <w:tcW w:w="5919" w:type="dxa"/>
            <w:vAlign w:val="bottom"/>
          </w:tcPr>
          <w:p w14:paraId="2B01A5AC" w14:textId="77777777" w:rsidR="00400EE0" w:rsidRDefault="00400EE0" w:rsidP="00732208">
            <w:pPr>
              <w:pStyle w:val="NumberedPart"/>
            </w:pPr>
            <w:r>
              <w:t>= $5,500 ÷ $2</w:t>
            </w:r>
          </w:p>
        </w:tc>
      </w:tr>
      <w:tr w:rsidR="00400EE0" w14:paraId="4DF5B49B" w14:textId="77777777" w:rsidTr="00732208">
        <w:trPr>
          <w:tblCellSpacing w:w="7" w:type="dxa"/>
        </w:trPr>
        <w:tc>
          <w:tcPr>
            <w:tcW w:w="368" w:type="dxa"/>
            <w:vAlign w:val="bottom"/>
          </w:tcPr>
          <w:p w14:paraId="45C9DF31" w14:textId="77777777" w:rsidR="00400EE0" w:rsidRDefault="00400EE0" w:rsidP="00732208">
            <w:pPr>
              <w:pStyle w:val="TextRight"/>
            </w:pPr>
          </w:p>
        </w:tc>
        <w:tc>
          <w:tcPr>
            <w:tcW w:w="1231" w:type="dxa"/>
            <w:vAlign w:val="bottom"/>
          </w:tcPr>
          <w:p w14:paraId="6C843AEE" w14:textId="77777777" w:rsidR="00400EE0" w:rsidRDefault="00400EE0" w:rsidP="00732208">
            <w:pPr>
              <w:pStyle w:val="TextRight"/>
            </w:pPr>
            <w:r>
              <w:t>Q</w:t>
            </w:r>
          </w:p>
        </w:tc>
        <w:tc>
          <w:tcPr>
            <w:tcW w:w="5919" w:type="dxa"/>
            <w:vAlign w:val="bottom"/>
          </w:tcPr>
          <w:p w14:paraId="27D5BE63" w14:textId="77777777" w:rsidR="00400EE0" w:rsidRDefault="00400EE0" w:rsidP="00732208">
            <w:pPr>
              <w:pStyle w:val="NumberedPart"/>
            </w:pPr>
            <w:r>
              <w:t>= 2,750 baskets</w:t>
            </w:r>
          </w:p>
        </w:tc>
      </w:tr>
    </w:tbl>
    <w:p w14:paraId="661E7393" w14:textId="77777777" w:rsidR="00400EE0" w:rsidRDefault="00400EE0" w:rsidP="00400EE0">
      <w:pPr>
        <w:pStyle w:val="NumberedPart"/>
      </w:pPr>
    </w:p>
    <w:p w14:paraId="3944C35E" w14:textId="77777777" w:rsidR="00400EE0" w:rsidRDefault="00400EE0" w:rsidP="00400EE0">
      <w:pPr>
        <w:pStyle w:val="NumberedPart"/>
        <w:bidi/>
      </w:pPr>
      <w:r>
        <w:tab/>
        <w:t>2.</w:t>
      </w:r>
      <w:r>
        <w:tab/>
      </w:r>
      <w:r w:rsidRPr="006508C2">
        <w:rPr>
          <w:rtl/>
        </w:rPr>
        <w:t>طريقة معادلة يمكن استخدامها لحساب نقطة التعادل للمبيعات بالدولار على النحو التالي</w:t>
      </w:r>
      <w:r>
        <w:t>:</w:t>
      </w:r>
    </w:p>
    <w:p w14:paraId="1E07B562" w14:textId="77777777" w:rsidR="00400EE0" w:rsidRDefault="00400EE0" w:rsidP="00400EE0">
      <w:pPr>
        <w:pStyle w:val="6pointlinespace"/>
      </w:pPr>
    </w:p>
    <w:p w14:paraId="28C627FA" w14:textId="75EF1F16" w:rsidR="00400EE0" w:rsidRDefault="00400EE0" w:rsidP="00400EE0">
      <w:pPr>
        <w:pStyle w:val="Equation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3C7D4752" wp14:editId="71EB963A">
                <wp:simplePos x="0" y="0"/>
                <wp:positionH relativeFrom="column">
                  <wp:posOffset>180975</wp:posOffset>
                </wp:positionH>
                <wp:positionV relativeFrom="paragraph">
                  <wp:posOffset>37465</wp:posOffset>
                </wp:positionV>
                <wp:extent cx="3253105" cy="588645"/>
                <wp:effectExtent l="9525" t="7620" r="13970" b="13335"/>
                <wp:wrapNone/>
                <wp:docPr id="11" name="Group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53105" cy="588645"/>
                          <a:chOff x="1725" y="5157"/>
                          <a:chExt cx="5123" cy="927"/>
                        </a:xfrm>
                      </wpg:grpSpPr>
                      <wps:wsp>
                        <wps:cNvPr id="12" name="Rectangle 10"/>
                        <wps:cNvSpPr>
                          <a:spLocks noChangeArrowheads="1"/>
                        </wps:cNvSpPr>
                        <wps:spPr bwMode="auto">
                          <a:xfrm>
                            <a:off x="1725" y="5325"/>
                            <a:ext cx="1557" cy="66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F3B0023" w14:textId="77777777" w:rsidR="00400EE0" w:rsidRDefault="00400EE0" w:rsidP="00400EE0">
                              <w:pPr>
                                <w:jc w:val="center"/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>نسبة هامش المساهمة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Rectangle 11"/>
                        <wps:cNvSpPr>
                          <a:spLocks noChangeArrowheads="1"/>
                        </wps:cNvSpPr>
                        <wps:spPr bwMode="auto">
                          <a:xfrm>
                            <a:off x="3522" y="5157"/>
                            <a:ext cx="3326" cy="4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33EE0C7" w14:textId="77777777" w:rsidR="00400EE0" w:rsidRDefault="00400EE0" w:rsidP="00400EE0">
                              <w:pPr>
                                <w:jc w:val="center"/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هامش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>المساهمة للوحدة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Rectangle 12"/>
                        <wps:cNvSpPr>
                          <a:spLocks noChangeArrowheads="1"/>
                        </wps:cNvSpPr>
                        <wps:spPr bwMode="auto">
                          <a:xfrm>
                            <a:off x="3522" y="5676"/>
                            <a:ext cx="3326" cy="4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6260E0B" w14:textId="77777777" w:rsidR="00400EE0" w:rsidRDefault="00400EE0" w:rsidP="00400EE0">
                              <w:pPr>
                                <w:jc w:val="center"/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سعر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>البيع للوحدة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C7D4752" id="Group 11" o:spid="_x0000_s1033" style="position:absolute;left:0;text-align:left;margin-left:14.25pt;margin-top:2.95pt;width:256.15pt;height:46.35pt;z-index:251660288" coordorigin="1725,5157" coordsize="5123,9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">
                <v:rect id="Rectangle 10" o:spid="_x0000_s1034" style="position:absolute;left:1725;top:5325;width:1557;height:6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" strokecolor="white">
                  <v:textbox>
                    <w:txbxContent>
                      <w:p w14:paraId="3F3B0023" w14:textId="77777777" w:rsidR="00400EE0" w:rsidRDefault="00400EE0" w:rsidP="00400EE0">
                        <w:pPr>
                          <w:jc w:val="center"/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>نسبة هامش المساهمة</w:t>
                        </w:r>
                      </w:p>
                    </w:txbxContent>
                  </v:textbox>
                </v:rect>
                <v:rect id="Rectangle 11" o:spid="_x0000_s1035" style="position:absolute;left:3522;top:5157;width:3326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" strokecolor="white">
                  <v:textbox>
                    <w:txbxContent>
                      <w:p w14:paraId="533EE0C7" w14:textId="77777777" w:rsidR="00400EE0" w:rsidRDefault="00400EE0" w:rsidP="00400EE0">
                        <w:pPr>
                          <w:jc w:val="center"/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هامش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>المساهمة للوحدة</w:t>
                        </w:r>
                      </w:p>
                    </w:txbxContent>
                  </v:textbox>
                </v:rect>
                <v:rect id="Rectangle 12" o:spid="_x0000_s1036" style="position:absolute;left:3522;top:5676;width:3326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" strokecolor="white">
                  <v:textbox>
                    <w:txbxContent>
                      <w:p w14:paraId="36260E0B" w14:textId="77777777" w:rsidR="00400EE0" w:rsidRDefault="00400EE0" w:rsidP="00400EE0">
                        <w:pPr>
                          <w:jc w:val="center"/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سعر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>البيع للوحدة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tab/>
      </w:r>
      <w:r w:rsidRPr="0088210F">
        <w:rPr>
          <w:position w:val="-78"/>
        </w:rPr>
        <w:object w:dxaOrig="4580" w:dyaOrig="1719" w14:anchorId="3EAB4F91">
          <v:shape id="_x0000_i1026" type="#_x0000_t75" style="width:228.2pt;height:86.4pt" o:ole="">
            <v:imagedata r:id="rId7" o:title=""/>
          </v:shape>
          <o:OLEObject Type="Embed" ProgID="Equation.DSMT4" ShapeID="_x0000_i1026" DrawAspect="Content" ObjectID="_1600140816" r:id="rId8"/>
        </w:object>
      </w:r>
    </w:p>
    <w:p w14:paraId="54F85E36" w14:textId="77777777" w:rsidR="00400EE0" w:rsidRDefault="00400EE0" w:rsidP="00400EE0">
      <w:pPr>
        <w:pStyle w:val="6pointlinespace"/>
      </w:pPr>
    </w:p>
    <w:tbl>
      <w:tblPr>
        <w:tblW w:w="0" w:type="auto"/>
        <w:tblCellSpacing w:w="7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89"/>
        <w:gridCol w:w="1965"/>
        <w:gridCol w:w="6159"/>
      </w:tblGrid>
      <w:tr w:rsidR="00400EE0" w14:paraId="6DA7A2A7" w14:textId="77777777" w:rsidTr="00732208">
        <w:trPr>
          <w:tblCellSpacing w:w="7" w:type="dxa"/>
        </w:trPr>
        <w:tc>
          <w:tcPr>
            <w:tcW w:w="368" w:type="dxa"/>
            <w:vAlign w:val="bottom"/>
          </w:tcPr>
          <w:p w14:paraId="574326E4" w14:textId="77777777" w:rsidR="00400EE0" w:rsidRDefault="00400EE0" w:rsidP="00732208">
            <w:pPr>
              <w:pStyle w:val="TextRight"/>
            </w:pPr>
          </w:p>
        </w:tc>
        <w:tc>
          <w:tcPr>
            <w:tcW w:w="1951" w:type="dxa"/>
          </w:tcPr>
          <w:p w14:paraId="4637DA89" w14:textId="77777777" w:rsidR="00400EE0" w:rsidRDefault="00400EE0" w:rsidP="00732208">
            <w:pPr>
              <w:pStyle w:val="TextRight"/>
            </w:pPr>
            <w:r>
              <w:rPr>
                <w:rtl/>
              </w:rPr>
              <w:t>ارباح</w:t>
            </w:r>
          </w:p>
        </w:tc>
        <w:tc>
          <w:tcPr>
            <w:tcW w:w="6138" w:type="dxa"/>
          </w:tcPr>
          <w:p w14:paraId="67C78E36" w14:textId="77777777" w:rsidR="00400EE0" w:rsidRDefault="00400EE0" w:rsidP="00732208">
            <w:pPr>
              <w:pStyle w:val="TextLeft"/>
            </w:pPr>
            <w:r>
              <w:t xml:space="preserve">= </w:t>
            </w:r>
            <w:r>
              <w:rPr>
                <w:rtl/>
              </w:rPr>
              <w:t>نسبة هامش المساهمة</w:t>
            </w:r>
            <w:r>
              <w:t xml:space="preserve"> </w:t>
            </w:r>
            <w:r>
              <w:rPr>
                <w:rFonts w:cs="Tahoma"/>
              </w:rPr>
              <w:t>×</w:t>
            </w:r>
            <w:r>
              <w:t xml:space="preserve"> </w:t>
            </w:r>
            <w:r>
              <w:rPr>
                <w:rtl/>
              </w:rPr>
              <w:t>المبيعات</w:t>
            </w:r>
            <w:r>
              <w:t xml:space="preserve"> </w:t>
            </w:r>
            <w:r>
              <w:rPr>
                <w:rFonts w:cs="Tahoma"/>
              </w:rPr>
              <w:t>−</w:t>
            </w:r>
            <w:r>
              <w:t xml:space="preserve"> </w:t>
            </w:r>
            <w:r>
              <w:rPr>
                <w:rtl/>
              </w:rPr>
              <w:t>المصروفات الثابتة</w:t>
            </w:r>
          </w:p>
        </w:tc>
      </w:tr>
      <w:tr w:rsidR="00400EE0" w14:paraId="0311C50F" w14:textId="77777777" w:rsidTr="00732208">
        <w:trPr>
          <w:tblCellSpacing w:w="7" w:type="dxa"/>
        </w:trPr>
        <w:tc>
          <w:tcPr>
            <w:tcW w:w="368" w:type="dxa"/>
            <w:vAlign w:val="bottom"/>
          </w:tcPr>
          <w:p w14:paraId="5317D63B" w14:textId="77777777" w:rsidR="00400EE0" w:rsidRDefault="00400EE0" w:rsidP="00732208">
            <w:pPr>
              <w:pStyle w:val="TextRight"/>
            </w:pPr>
          </w:p>
        </w:tc>
        <w:tc>
          <w:tcPr>
            <w:tcW w:w="1951" w:type="dxa"/>
          </w:tcPr>
          <w:p w14:paraId="54826F1F" w14:textId="77777777" w:rsidR="00400EE0" w:rsidRDefault="00400EE0" w:rsidP="00732208">
            <w:pPr>
              <w:pStyle w:val="TextRight"/>
            </w:pPr>
            <w:r>
              <w:t>$0</w:t>
            </w:r>
          </w:p>
        </w:tc>
        <w:tc>
          <w:tcPr>
            <w:tcW w:w="6138" w:type="dxa"/>
          </w:tcPr>
          <w:p w14:paraId="2AEDE25D" w14:textId="77777777" w:rsidR="00400EE0" w:rsidRDefault="00400EE0" w:rsidP="00732208">
            <w:pPr>
              <w:pStyle w:val="TextLeft"/>
            </w:pPr>
            <w:r>
              <w:t xml:space="preserve">= 0.25 </w:t>
            </w:r>
            <w:r>
              <w:rPr>
                <w:rFonts w:cs="Tahoma"/>
              </w:rPr>
              <w:t>×</w:t>
            </w:r>
            <w:r>
              <w:t xml:space="preserve"> </w:t>
            </w:r>
            <w:r>
              <w:rPr>
                <w:rtl/>
              </w:rPr>
              <w:t>المبيعات</w:t>
            </w:r>
            <w:r>
              <w:t xml:space="preserve"> </w:t>
            </w:r>
            <w:r>
              <w:rPr>
                <w:rFonts w:cs="Tahoma"/>
              </w:rPr>
              <w:t>−</w:t>
            </w:r>
            <w:r>
              <w:t xml:space="preserve"> $5,500</w:t>
            </w:r>
          </w:p>
        </w:tc>
      </w:tr>
      <w:tr w:rsidR="00400EE0" w14:paraId="0B9FBE13" w14:textId="77777777" w:rsidTr="00732208">
        <w:trPr>
          <w:tblCellSpacing w:w="7" w:type="dxa"/>
        </w:trPr>
        <w:tc>
          <w:tcPr>
            <w:tcW w:w="368" w:type="dxa"/>
            <w:vAlign w:val="bottom"/>
          </w:tcPr>
          <w:p w14:paraId="5BC1778F" w14:textId="77777777" w:rsidR="00400EE0" w:rsidRDefault="00400EE0" w:rsidP="00732208">
            <w:pPr>
              <w:pStyle w:val="TextRight"/>
            </w:pPr>
          </w:p>
        </w:tc>
        <w:tc>
          <w:tcPr>
            <w:tcW w:w="1951" w:type="dxa"/>
          </w:tcPr>
          <w:p w14:paraId="2814A21D" w14:textId="77777777" w:rsidR="00400EE0" w:rsidRDefault="00400EE0" w:rsidP="00732208">
            <w:pPr>
              <w:pStyle w:val="TextRight"/>
            </w:pPr>
            <w:r>
              <w:t xml:space="preserve">0.25 </w:t>
            </w:r>
            <w:r>
              <w:rPr>
                <w:rFonts w:cs="Tahoma"/>
              </w:rPr>
              <w:t>×</w:t>
            </w:r>
            <w:r>
              <w:t xml:space="preserve"> </w:t>
            </w:r>
            <w:r>
              <w:rPr>
                <w:rtl/>
              </w:rPr>
              <w:t>المبيعات</w:t>
            </w:r>
          </w:p>
        </w:tc>
        <w:tc>
          <w:tcPr>
            <w:tcW w:w="6138" w:type="dxa"/>
          </w:tcPr>
          <w:p w14:paraId="3A9BF200" w14:textId="77777777" w:rsidR="00400EE0" w:rsidRDefault="00400EE0" w:rsidP="00732208">
            <w:pPr>
              <w:pStyle w:val="TextLeft"/>
            </w:pPr>
            <w:r>
              <w:t>= $5,500</w:t>
            </w:r>
          </w:p>
        </w:tc>
      </w:tr>
      <w:tr w:rsidR="00400EE0" w14:paraId="758DEACF" w14:textId="77777777" w:rsidTr="00732208">
        <w:trPr>
          <w:tblCellSpacing w:w="7" w:type="dxa"/>
        </w:trPr>
        <w:tc>
          <w:tcPr>
            <w:tcW w:w="368" w:type="dxa"/>
            <w:vAlign w:val="bottom"/>
          </w:tcPr>
          <w:p w14:paraId="0A4B8ABD" w14:textId="77777777" w:rsidR="00400EE0" w:rsidRDefault="00400EE0" w:rsidP="00732208">
            <w:pPr>
              <w:pStyle w:val="TextRight"/>
            </w:pPr>
          </w:p>
        </w:tc>
        <w:tc>
          <w:tcPr>
            <w:tcW w:w="1951" w:type="dxa"/>
          </w:tcPr>
          <w:p w14:paraId="0F16321B" w14:textId="77777777" w:rsidR="00400EE0" w:rsidRDefault="00400EE0" w:rsidP="00732208">
            <w:pPr>
              <w:pStyle w:val="TextRight"/>
            </w:pPr>
            <w:r>
              <w:rPr>
                <w:rtl/>
              </w:rPr>
              <w:t>المبيعات</w:t>
            </w:r>
          </w:p>
        </w:tc>
        <w:tc>
          <w:tcPr>
            <w:tcW w:w="6138" w:type="dxa"/>
          </w:tcPr>
          <w:p w14:paraId="618CE72F" w14:textId="77777777" w:rsidR="00400EE0" w:rsidRDefault="00400EE0" w:rsidP="00732208">
            <w:pPr>
              <w:pStyle w:val="TextLeft"/>
            </w:pPr>
            <w:r>
              <w:t>= $5,500 ÷ 0.25</w:t>
            </w:r>
          </w:p>
        </w:tc>
      </w:tr>
      <w:tr w:rsidR="00400EE0" w14:paraId="43D6A219" w14:textId="77777777" w:rsidTr="00732208">
        <w:trPr>
          <w:tblCellSpacing w:w="7" w:type="dxa"/>
        </w:trPr>
        <w:tc>
          <w:tcPr>
            <w:tcW w:w="368" w:type="dxa"/>
            <w:vAlign w:val="bottom"/>
          </w:tcPr>
          <w:p w14:paraId="60760740" w14:textId="77777777" w:rsidR="00400EE0" w:rsidRDefault="00400EE0" w:rsidP="00732208">
            <w:pPr>
              <w:pStyle w:val="TextRight"/>
            </w:pPr>
          </w:p>
        </w:tc>
        <w:tc>
          <w:tcPr>
            <w:tcW w:w="1951" w:type="dxa"/>
          </w:tcPr>
          <w:p w14:paraId="2B010C6D" w14:textId="77777777" w:rsidR="00400EE0" w:rsidRDefault="00400EE0" w:rsidP="00732208">
            <w:pPr>
              <w:pStyle w:val="TextRight"/>
            </w:pPr>
            <w:r>
              <w:rPr>
                <w:rtl/>
              </w:rPr>
              <w:t>المبيعات</w:t>
            </w:r>
          </w:p>
        </w:tc>
        <w:tc>
          <w:tcPr>
            <w:tcW w:w="6138" w:type="dxa"/>
          </w:tcPr>
          <w:p w14:paraId="624673D5" w14:textId="77777777" w:rsidR="00400EE0" w:rsidRDefault="00400EE0" w:rsidP="00732208">
            <w:pPr>
              <w:pStyle w:val="TextLeft"/>
            </w:pPr>
            <w:r>
              <w:t>= $22,000</w:t>
            </w:r>
          </w:p>
        </w:tc>
      </w:tr>
    </w:tbl>
    <w:p w14:paraId="1C156C41" w14:textId="77777777" w:rsidR="00400EE0" w:rsidRDefault="00400EE0" w:rsidP="00400EE0">
      <w:pPr>
        <w:pStyle w:val="NumberedPart"/>
      </w:pPr>
    </w:p>
    <w:p w14:paraId="7CE6C4EA" w14:textId="77777777" w:rsidR="00400EE0" w:rsidRDefault="00400EE0" w:rsidP="00400EE0">
      <w:pPr>
        <w:pStyle w:val="NumberedPart"/>
        <w:bidi/>
      </w:pPr>
      <w:r>
        <w:tab/>
        <w:t>3.</w:t>
      </w:r>
      <w:r>
        <w:tab/>
      </w:r>
      <w:r w:rsidRPr="006508C2">
        <w:rPr>
          <w:rtl/>
        </w:rPr>
        <w:t xml:space="preserve">طريقة الصيغة تعطي </w:t>
      </w:r>
      <w:r>
        <w:rPr>
          <w:rFonts w:hint="cs"/>
          <w:rtl/>
        </w:rPr>
        <w:t xml:space="preserve">نفس الاجابة الناتجة عن </w:t>
      </w:r>
      <w:r w:rsidRPr="006508C2">
        <w:rPr>
          <w:rtl/>
        </w:rPr>
        <w:t xml:space="preserve">طريقة </w:t>
      </w:r>
      <w:r w:rsidRPr="006508C2">
        <w:rPr>
          <w:rFonts w:hint="cs"/>
          <w:rtl/>
        </w:rPr>
        <w:t xml:space="preserve">المعادلة </w:t>
      </w:r>
      <w:r>
        <w:rPr>
          <w:rFonts w:hint="cs"/>
          <w:rtl/>
        </w:rPr>
        <w:t xml:space="preserve">فيما يخص </w:t>
      </w:r>
      <w:r w:rsidRPr="006508C2">
        <w:rPr>
          <w:rtl/>
        </w:rPr>
        <w:t>نقطة التعادل</w:t>
      </w:r>
      <w:r>
        <w:rPr>
          <w:rFonts w:hint="cs"/>
          <w:rtl/>
        </w:rPr>
        <w:t xml:space="preserve"> لحجم</w:t>
      </w:r>
      <w:r w:rsidRPr="006508C2">
        <w:rPr>
          <w:rtl/>
        </w:rPr>
        <w:t xml:space="preserve"> </w:t>
      </w:r>
      <w:r>
        <w:rPr>
          <w:rFonts w:hint="cs"/>
          <w:rtl/>
        </w:rPr>
        <w:t>ا</w:t>
      </w:r>
      <w:r w:rsidRPr="006508C2">
        <w:rPr>
          <w:rtl/>
        </w:rPr>
        <w:t>لمبيعات</w:t>
      </w:r>
      <w:r>
        <w:t>:</w:t>
      </w:r>
    </w:p>
    <w:p w14:paraId="3C1D33E7" w14:textId="77777777" w:rsidR="00400EE0" w:rsidRDefault="00400EE0" w:rsidP="00400EE0">
      <w:pPr>
        <w:pStyle w:val="6pointlinespace"/>
      </w:pPr>
    </w:p>
    <w:p w14:paraId="475CF82A" w14:textId="453A74D6" w:rsidR="00400EE0" w:rsidRDefault="00400EE0" w:rsidP="00400EE0">
      <w:pPr>
        <w:pStyle w:val="Equation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2D25E9C2" wp14:editId="0E6B4B75">
                <wp:simplePos x="0" y="0"/>
                <wp:positionH relativeFrom="column">
                  <wp:posOffset>436245</wp:posOffset>
                </wp:positionH>
                <wp:positionV relativeFrom="paragraph">
                  <wp:posOffset>1270</wp:posOffset>
                </wp:positionV>
                <wp:extent cx="4862195" cy="1169670"/>
                <wp:effectExtent l="7620" t="8255" r="6985" b="12700"/>
                <wp:wrapNone/>
                <wp:docPr id="5" name="Group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862195" cy="1169670"/>
                          <a:chOff x="2127" y="9628"/>
                          <a:chExt cx="7657" cy="1842"/>
                        </a:xfrm>
                      </wpg:grpSpPr>
                      <wps:wsp>
                        <wps:cNvPr id="6" name="Rectangle 14"/>
                        <wps:cNvSpPr>
                          <a:spLocks noChangeArrowheads="1"/>
                        </wps:cNvSpPr>
                        <wps:spPr bwMode="auto">
                          <a:xfrm>
                            <a:off x="2127" y="9929"/>
                            <a:ext cx="3114" cy="5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27C9BB2" w14:textId="77777777" w:rsidR="00400EE0" w:rsidRDefault="00400EE0" w:rsidP="00400EE0">
                              <w:pPr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نقطة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>تعادل  لحجم المبيعات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5481" y="9628"/>
                            <a:ext cx="2238" cy="43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9C7B407" w14:textId="77777777" w:rsidR="00400EE0" w:rsidRDefault="00400EE0" w:rsidP="00400EE0">
                              <w:pPr>
                                <w:jc w:val="center"/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المصروفات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>الثابتة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5481" y="10208"/>
                            <a:ext cx="2238" cy="4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2E6695E" w14:textId="77777777" w:rsidR="00400EE0" w:rsidRDefault="00400EE0" w:rsidP="00400EE0">
                              <w:pPr>
                                <w:jc w:val="center"/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هامش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>المساهمة للوحدة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5973" y="11062"/>
                            <a:ext cx="1361" cy="4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E19719E" w14:textId="77777777" w:rsidR="00400EE0" w:rsidRDefault="00400EE0" w:rsidP="00400EE0">
                              <w:pPr>
                                <w:jc w:val="center"/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>للوحدة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Rectangle 18"/>
                        <wps:cNvSpPr>
                          <a:spLocks noChangeArrowheads="1"/>
                        </wps:cNvSpPr>
                        <wps:spPr bwMode="auto">
                          <a:xfrm>
                            <a:off x="8423" y="10800"/>
                            <a:ext cx="1361" cy="4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9452272" w14:textId="77777777" w:rsidR="00400EE0" w:rsidRDefault="00400EE0" w:rsidP="00400EE0">
                              <w:pPr>
                                <w:jc w:val="center"/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>وحدة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D25E9C2" id="Group 5" o:spid="_x0000_s1037" style="position:absolute;left:0;text-align:left;margin-left:34.35pt;margin-top:.1pt;width:382.85pt;height:92.1pt;z-index:251661312" coordorigin="2127,9628" coordsize="7657,18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">
                <v:rect id="Rectangle 14" o:spid="_x0000_s1038" style="position:absolute;left:2127;top:9929;width:3114;height:5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" strokecolor="white">
                  <v:textbox>
                    <w:txbxContent>
                      <w:p w14:paraId="227C9BB2" w14:textId="77777777" w:rsidR="00400EE0" w:rsidRDefault="00400EE0" w:rsidP="00400EE0">
                        <w:pPr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نقطة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>تعادل  لحجم المبيعات</w:t>
                        </w:r>
                      </w:p>
                    </w:txbxContent>
                  </v:textbox>
                </v:rect>
                <v:rect id="Rectangle 15" o:spid="_x0000_s1039" style="position:absolute;left:5481;top:9628;width:2238;height:4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" strokecolor="white">
                  <v:textbox>
                    <w:txbxContent>
                      <w:p w14:paraId="09C7B407" w14:textId="77777777" w:rsidR="00400EE0" w:rsidRDefault="00400EE0" w:rsidP="00400EE0">
                        <w:pPr>
                          <w:jc w:val="center"/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المصروفات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>الثابتة</w:t>
                        </w:r>
                      </w:p>
                    </w:txbxContent>
                  </v:textbox>
                </v:rect>
                <v:rect id="Rectangle 16" o:spid="_x0000_s1040" style="position:absolute;left:5481;top:10208;width:2238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" strokecolor="white">
                  <v:textbox>
                    <w:txbxContent>
                      <w:p w14:paraId="62E6695E" w14:textId="77777777" w:rsidR="00400EE0" w:rsidRDefault="00400EE0" w:rsidP="00400EE0">
                        <w:pPr>
                          <w:jc w:val="center"/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هامش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>المساهمة للوحدة</w:t>
                        </w:r>
                      </w:p>
                    </w:txbxContent>
                  </v:textbox>
                </v:rect>
                <v:rect id="Rectangle 17" o:spid="_x0000_s1041" style="position:absolute;left:5973;top:11062;width:1361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" strokecolor="white">
                  <v:textbox>
                    <w:txbxContent>
                      <w:p w14:paraId="0E19719E" w14:textId="77777777" w:rsidR="00400EE0" w:rsidRDefault="00400EE0" w:rsidP="00400EE0">
                        <w:pPr>
                          <w:jc w:val="center"/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>للوحدة</w:t>
                        </w:r>
                      </w:p>
                    </w:txbxContent>
                  </v:textbox>
                </v:rect>
                <v:rect id="Rectangle 18" o:spid="_x0000_s1042" style="position:absolute;left:8423;top:10800;width:1361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" strokecolor="white">
                  <v:textbox>
                    <w:txbxContent>
                      <w:p w14:paraId="09452272" w14:textId="77777777" w:rsidR="00400EE0" w:rsidRDefault="00400EE0" w:rsidP="00400EE0">
                        <w:pPr>
                          <w:jc w:val="center"/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>وحدة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tab/>
      </w:r>
      <w:r w:rsidRPr="0088210F">
        <w:rPr>
          <w:position w:val="-78"/>
        </w:rPr>
        <w:object w:dxaOrig="7280" w:dyaOrig="1680" w14:anchorId="4D18383B">
          <v:shape id="_x0000_i1027" type="#_x0000_t75" style="width:363.5pt;height:82.45pt" o:ole="">
            <v:imagedata r:id="rId9" o:title=""/>
          </v:shape>
          <o:OLEObject Type="Embed" ProgID="Equation.DSMT4" ShapeID="_x0000_i1027" DrawAspect="Content" ObjectID="_1600140817" r:id="rId10"/>
        </w:object>
      </w:r>
    </w:p>
    <w:p w14:paraId="54A93587" w14:textId="77777777" w:rsidR="00400EE0" w:rsidRDefault="00400EE0" w:rsidP="00400EE0">
      <w:pPr>
        <w:pStyle w:val="NumberedPart"/>
      </w:pPr>
    </w:p>
    <w:p w14:paraId="7A7766D0" w14:textId="77777777" w:rsidR="00400EE0" w:rsidRDefault="00400EE0" w:rsidP="00400EE0">
      <w:pPr>
        <w:rPr>
          <w:color w:val="000000"/>
          <w:szCs w:val="20"/>
        </w:rPr>
      </w:pPr>
      <w:r>
        <w:br w:type="page"/>
      </w:r>
    </w:p>
    <w:p w14:paraId="51B0338C" w14:textId="74CCEC62" w:rsidR="00400EE0" w:rsidRDefault="00400EE0" w:rsidP="00400EE0">
      <w:pPr>
        <w:pStyle w:val="ProblemNumber"/>
        <w:bidi/>
      </w:pPr>
      <w:r w:rsidRPr="006508C2">
        <w:rPr>
          <w:b/>
          <w:bCs/>
          <w:rtl/>
        </w:rPr>
        <w:lastRenderedPageBreak/>
        <w:t xml:space="preserve">التمرين </w:t>
      </w:r>
      <w:r>
        <w:rPr>
          <w:rFonts w:hint="cs"/>
          <w:b/>
          <w:bCs/>
          <w:rtl/>
        </w:rPr>
        <w:t>4</w:t>
      </w:r>
      <w:r w:rsidRPr="006508C2">
        <w:rPr>
          <w:b/>
          <w:bCs/>
          <w:rtl/>
        </w:rPr>
        <w:t xml:space="preserve">-7 </w:t>
      </w:r>
    </w:p>
    <w:p w14:paraId="6FB6509B" w14:textId="77777777" w:rsidR="00400EE0" w:rsidRDefault="00400EE0" w:rsidP="00400EE0">
      <w:pPr>
        <w:pStyle w:val="NumberedPart"/>
        <w:bidi/>
      </w:pPr>
      <w:r>
        <w:tab/>
        <w:t>4.</w:t>
      </w:r>
      <w:r>
        <w:tab/>
      </w:r>
      <w:r w:rsidRPr="006508C2">
        <w:rPr>
          <w:rtl/>
        </w:rPr>
        <w:t>طريقة الصيغة تعطي نفس الاجابة الناتجة عن طريقة الم</w:t>
      </w:r>
      <w:r>
        <w:rPr>
          <w:rtl/>
        </w:rPr>
        <w:t xml:space="preserve">عادلة فيما يخص نقطة </w:t>
      </w:r>
      <w:proofErr w:type="gramStart"/>
      <w:r>
        <w:rPr>
          <w:rtl/>
        </w:rPr>
        <w:t xml:space="preserve">التعادل  </w:t>
      </w:r>
      <w:r>
        <w:rPr>
          <w:rFonts w:hint="cs"/>
          <w:rtl/>
        </w:rPr>
        <w:t>لل</w:t>
      </w:r>
      <w:r w:rsidRPr="006508C2">
        <w:rPr>
          <w:rtl/>
        </w:rPr>
        <w:t>مبيعات</w:t>
      </w:r>
      <w:proofErr w:type="gramEnd"/>
      <w:r>
        <w:rPr>
          <w:rFonts w:hint="cs"/>
          <w:rtl/>
        </w:rPr>
        <w:t xml:space="preserve"> بالدولار</w:t>
      </w:r>
      <w:r>
        <w:t>:</w:t>
      </w:r>
    </w:p>
    <w:p w14:paraId="403F46D7" w14:textId="7BC91E60" w:rsidR="00400EE0" w:rsidRDefault="00400EE0" w:rsidP="00400EE0">
      <w:pPr>
        <w:pStyle w:val="6pointlinespace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22859092" wp14:editId="7A6E7D48">
                <wp:simplePos x="0" y="0"/>
                <wp:positionH relativeFrom="column">
                  <wp:posOffset>494030</wp:posOffset>
                </wp:positionH>
                <wp:positionV relativeFrom="paragraph">
                  <wp:posOffset>66675</wp:posOffset>
                </wp:positionV>
                <wp:extent cx="3636010" cy="627380"/>
                <wp:effectExtent l="8255" t="11430" r="13335" b="8890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636010" cy="627380"/>
                          <a:chOff x="2218" y="2763"/>
                          <a:chExt cx="5726" cy="988"/>
                        </a:xfrm>
                      </wpg:grpSpPr>
                      <wps:wsp>
                        <wps:cNvPr id="2" name="Rectangle 62"/>
                        <wps:cNvSpPr>
                          <a:spLocks noChangeArrowheads="1"/>
                        </wps:cNvSpPr>
                        <wps:spPr bwMode="auto">
                          <a:xfrm>
                            <a:off x="2218" y="3064"/>
                            <a:ext cx="3207" cy="5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E7474A1" w14:textId="77777777" w:rsidR="00400EE0" w:rsidRDefault="00400EE0" w:rsidP="00400EE0">
                              <w:pPr>
                                <w:jc w:val="center"/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نقطة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>تعادل  للمبيعات بالدولا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Rectangle 63"/>
                        <wps:cNvSpPr>
                          <a:spLocks noChangeArrowheads="1"/>
                        </wps:cNvSpPr>
                        <wps:spPr bwMode="auto">
                          <a:xfrm>
                            <a:off x="5706" y="2763"/>
                            <a:ext cx="2238" cy="43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D08FB23" w14:textId="77777777" w:rsidR="00400EE0" w:rsidRDefault="00400EE0" w:rsidP="00400EE0">
                              <w:pPr>
                                <w:jc w:val="center"/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المصروفات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>الثابتة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5572" y="3343"/>
                            <a:ext cx="2238" cy="4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2140A99" w14:textId="77777777" w:rsidR="00400EE0" w:rsidRDefault="00400EE0" w:rsidP="00400EE0">
                              <w:pPr>
                                <w:jc w:val="center"/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نسبة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هامش المساهمة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2859092" id="Group 1" o:spid="_x0000_s1043" style="position:absolute;margin-left:38.9pt;margin-top:5.25pt;width:286.3pt;height:49.4pt;z-index:251662336" coordorigin="2218,2763" coordsize="5726,9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">
                <v:rect id="_x0000_s1044" style="position:absolute;left:2218;top:3064;width:3207;height:5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" strokecolor="white">
                  <v:textbox>
                    <w:txbxContent>
                      <w:p w14:paraId="0E7474A1" w14:textId="77777777" w:rsidR="00400EE0" w:rsidRDefault="00400EE0" w:rsidP="00400EE0">
                        <w:pPr>
                          <w:jc w:val="center"/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نقطة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>تعادل  للمبيعات بالدولار</w:t>
                        </w:r>
                      </w:p>
                    </w:txbxContent>
                  </v:textbox>
                </v:rect>
                <v:rect id="_x0000_s1045" style="position:absolute;left:5706;top:2763;width:2238;height:4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" strokecolor="white">
                  <v:textbox>
                    <w:txbxContent>
                      <w:p w14:paraId="4D08FB23" w14:textId="77777777" w:rsidR="00400EE0" w:rsidRDefault="00400EE0" w:rsidP="00400EE0">
                        <w:pPr>
                          <w:jc w:val="center"/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المصروفات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>الثابتة</w:t>
                        </w:r>
                      </w:p>
                    </w:txbxContent>
                  </v:textbox>
                </v:rect>
                <v:rect id="_x0000_s1046" style="position:absolute;left:5572;top:3343;width:2238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" strokecolor="white">
                  <v:textbox>
                    <w:txbxContent>
                      <w:p w14:paraId="02140A99" w14:textId="77777777" w:rsidR="00400EE0" w:rsidRDefault="00400EE0" w:rsidP="00400EE0">
                        <w:pPr>
                          <w:jc w:val="center"/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نسبة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هامش المساهمة 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14:paraId="568D7BBF" w14:textId="77777777" w:rsidR="00400EE0" w:rsidRDefault="00400EE0" w:rsidP="00400EE0">
      <w:pPr>
        <w:pStyle w:val="Equation"/>
      </w:pPr>
      <w:r>
        <w:tab/>
      </w:r>
      <w:r w:rsidRPr="00730FFF">
        <w:rPr>
          <w:position w:val="-72"/>
        </w:rPr>
        <w:object w:dxaOrig="5920" w:dyaOrig="1620" w14:anchorId="3531FF02">
          <v:shape id="_x0000_i1028" type="#_x0000_t75" style="width:296.75pt;height:81.15pt" o:ole="">
            <v:imagedata r:id="rId11" o:title=""/>
          </v:shape>
          <o:OLEObject Type="Embed" ProgID="Equation.DSMT4" ShapeID="_x0000_i1028" DrawAspect="Content" ObjectID="_1600140818" r:id="rId12"/>
        </w:object>
      </w:r>
    </w:p>
    <w:p w14:paraId="2D2B2E44" w14:textId="7DA87EE5" w:rsidR="00657317" w:rsidRDefault="00657317" w:rsidP="00657317">
      <w:pPr>
        <w:pStyle w:val="NumberedPart"/>
        <w:bidi/>
      </w:pPr>
      <w:r w:rsidRPr="00FE128B">
        <w:rPr>
          <w:b/>
          <w:rtl/>
        </w:rPr>
        <w:t xml:space="preserve">التمرين </w:t>
      </w:r>
      <w:r>
        <w:rPr>
          <w:rFonts w:hint="cs"/>
          <w:b/>
          <w:rtl/>
        </w:rPr>
        <w:t>4</w:t>
      </w:r>
      <w:r w:rsidRPr="00FE128B">
        <w:rPr>
          <w:b/>
          <w:rtl/>
        </w:rPr>
        <w:t xml:space="preserve">-12 </w:t>
      </w:r>
    </w:p>
    <w:tbl>
      <w:tblPr>
        <w:tblW w:w="0" w:type="auto"/>
        <w:tblCellSpacing w:w="7" w:type="dxa"/>
        <w:tblInd w:w="8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81"/>
        <w:gridCol w:w="900"/>
        <w:gridCol w:w="360"/>
        <w:gridCol w:w="7650"/>
      </w:tblGrid>
      <w:tr w:rsidR="00657317" w14:paraId="1037A604" w14:textId="77777777" w:rsidTr="00732208">
        <w:trPr>
          <w:tblCellSpacing w:w="7" w:type="dxa"/>
        </w:trPr>
        <w:tc>
          <w:tcPr>
            <w:tcW w:w="360" w:type="dxa"/>
            <w:vAlign w:val="bottom"/>
          </w:tcPr>
          <w:p w14:paraId="6C9ABF7E" w14:textId="77777777" w:rsidR="00657317" w:rsidRDefault="00657317" w:rsidP="00732208">
            <w:pPr>
              <w:pStyle w:val="NumberedPart"/>
            </w:pPr>
            <w:r>
              <w:tab/>
              <w:t>1.</w:t>
            </w:r>
          </w:p>
        </w:tc>
        <w:tc>
          <w:tcPr>
            <w:tcW w:w="886" w:type="dxa"/>
            <w:vAlign w:val="bottom"/>
          </w:tcPr>
          <w:p w14:paraId="07B127FB" w14:textId="77777777" w:rsidR="00657317" w:rsidRDefault="00657317" w:rsidP="00732208">
            <w:pPr>
              <w:pStyle w:val="TextRight"/>
            </w:pPr>
            <w:r>
              <w:rPr>
                <w:rtl/>
              </w:rPr>
              <w:t>ارباح</w:t>
            </w:r>
          </w:p>
        </w:tc>
        <w:tc>
          <w:tcPr>
            <w:tcW w:w="346" w:type="dxa"/>
            <w:vAlign w:val="bottom"/>
          </w:tcPr>
          <w:p w14:paraId="32578E8B" w14:textId="77777777" w:rsidR="00657317" w:rsidRDefault="00657317" w:rsidP="00732208">
            <w:pPr>
              <w:pStyle w:val="TextRight"/>
            </w:pPr>
            <w:r>
              <w:t>=</w:t>
            </w:r>
          </w:p>
        </w:tc>
        <w:tc>
          <w:tcPr>
            <w:tcW w:w="7629" w:type="dxa"/>
            <w:vAlign w:val="bottom"/>
          </w:tcPr>
          <w:p w14:paraId="64043379" w14:textId="77777777" w:rsidR="00657317" w:rsidRDefault="00657317" w:rsidP="00732208">
            <w:pPr>
              <w:pStyle w:val="TextLeader"/>
            </w:pPr>
            <w:r>
              <w:rPr>
                <w:rtl/>
              </w:rPr>
              <w:t>هامش المساهمة للوحدة</w:t>
            </w:r>
            <w:r>
              <w:t xml:space="preserve">× Q − </w:t>
            </w:r>
            <w:r>
              <w:rPr>
                <w:rtl/>
              </w:rPr>
              <w:t>المصروفات الثابتة</w:t>
            </w:r>
          </w:p>
        </w:tc>
      </w:tr>
      <w:tr w:rsidR="00657317" w14:paraId="4334B1F7" w14:textId="77777777" w:rsidTr="00732208">
        <w:trPr>
          <w:tblCellSpacing w:w="7" w:type="dxa"/>
        </w:trPr>
        <w:tc>
          <w:tcPr>
            <w:tcW w:w="360" w:type="dxa"/>
            <w:vAlign w:val="bottom"/>
          </w:tcPr>
          <w:p w14:paraId="41E8A100" w14:textId="77777777" w:rsidR="00657317" w:rsidRDefault="00657317" w:rsidP="00732208">
            <w:pPr>
              <w:pStyle w:val="NumberedPart"/>
            </w:pPr>
          </w:p>
        </w:tc>
        <w:tc>
          <w:tcPr>
            <w:tcW w:w="886" w:type="dxa"/>
            <w:vAlign w:val="bottom"/>
          </w:tcPr>
          <w:p w14:paraId="147543A9" w14:textId="77777777" w:rsidR="00657317" w:rsidRDefault="00657317" w:rsidP="00732208">
            <w:pPr>
              <w:pStyle w:val="TextRight"/>
              <w:rPr>
                <w:szCs w:val="24"/>
              </w:rPr>
            </w:pPr>
            <w:r>
              <w:t>$0</w:t>
            </w:r>
          </w:p>
        </w:tc>
        <w:tc>
          <w:tcPr>
            <w:tcW w:w="346" w:type="dxa"/>
            <w:vAlign w:val="bottom"/>
          </w:tcPr>
          <w:p w14:paraId="71B168E2" w14:textId="77777777" w:rsidR="00657317" w:rsidRDefault="00657317" w:rsidP="00732208">
            <w:pPr>
              <w:pStyle w:val="TextRight"/>
            </w:pPr>
            <w:r>
              <w:t>=</w:t>
            </w:r>
          </w:p>
        </w:tc>
        <w:tc>
          <w:tcPr>
            <w:tcW w:w="7629" w:type="dxa"/>
            <w:vAlign w:val="bottom"/>
          </w:tcPr>
          <w:p w14:paraId="3E1192AC" w14:textId="77777777" w:rsidR="00657317" w:rsidRDefault="00657317" w:rsidP="00732208">
            <w:pPr>
              <w:pStyle w:val="TextLeader"/>
            </w:pPr>
            <w:r>
              <w:t>($90 − $63) × Q − $135,000</w:t>
            </w:r>
          </w:p>
        </w:tc>
      </w:tr>
      <w:tr w:rsidR="00657317" w14:paraId="725B404C" w14:textId="77777777" w:rsidTr="00732208">
        <w:trPr>
          <w:tblCellSpacing w:w="7" w:type="dxa"/>
        </w:trPr>
        <w:tc>
          <w:tcPr>
            <w:tcW w:w="360" w:type="dxa"/>
            <w:vAlign w:val="bottom"/>
          </w:tcPr>
          <w:p w14:paraId="579C36A2" w14:textId="77777777" w:rsidR="00657317" w:rsidRDefault="00657317" w:rsidP="00732208">
            <w:pPr>
              <w:pStyle w:val="NumberedPart"/>
            </w:pPr>
          </w:p>
        </w:tc>
        <w:tc>
          <w:tcPr>
            <w:tcW w:w="886" w:type="dxa"/>
            <w:vAlign w:val="bottom"/>
          </w:tcPr>
          <w:p w14:paraId="1EE8BFE4" w14:textId="77777777" w:rsidR="00657317" w:rsidRDefault="00657317" w:rsidP="00732208">
            <w:pPr>
              <w:pStyle w:val="TextRight"/>
              <w:rPr>
                <w:szCs w:val="24"/>
              </w:rPr>
            </w:pPr>
            <w:r>
              <w:t>$0</w:t>
            </w:r>
          </w:p>
        </w:tc>
        <w:tc>
          <w:tcPr>
            <w:tcW w:w="346" w:type="dxa"/>
            <w:vAlign w:val="bottom"/>
          </w:tcPr>
          <w:p w14:paraId="62165BE7" w14:textId="77777777" w:rsidR="00657317" w:rsidRDefault="00657317" w:rsidP="00732208">
            <w:pPr>
              <w:pStyle w:val="TextRight"/>
            </w:pPr>
            <w:r>
              <w:t>=</w:t>
            </w:r>
          </w:p>
        </w:tc>
        <w:tc>
          <w:tcPr>
            <w:tcW w:w="7629" w:type="dxa"/>
            <w:vAlign w:val="bottom"/>
          </w:tcPr>
          <w:p w14:paraId="0ED0911A" w14:textId="77777777" w:rsidR="00657317" w:rsidRDefault="00657317" w:rsidP="00732208">
            <w:pPr>
              <w:pStyle w:val="TextLeader"/>
            </w:pPr>
            <w:r>
              <w:t>($27) × Q − $135,000</w:t>
            </w:r>
          </w:p>
        </w:tc>
      </w:tr>
      <w:tr w:rsidR="00657317" w14:paraId="02F97674" w14:textId="77777777" w:rsidTr="00732208">
        <w:trPr>
          <w:tblCellSpacing w:w="7" w:type="dxa"/>
        </w:trPr>
        <w:tc>
          <w:tcPr>
            <w:tcW w:w="360" w:type="dxa"/>
            <w:vAlign w:val="bottom"/>
          </w:tcPr>
          <w:p w14:paraId="31BEAA1B" w14:textId="77777777" w:rsidR="00657317" w:rsidRDefault="00657317" w:rsidP="00732208">
            <w:pPr>
              <w:pStyle w:val="NumberedPart"/>
            </w:pPr>
          </w:p>
        </w:tc>
        <w:tc>
          <w:tcPr>
            <w:tcW w:w="886" w:type="dxa"/>
            <w:vAlign w:val="bottom"/>
          </w:tcPr>
          <w:p w14:paraId="7A90A971" w14:textId="77777777" w:rsidR="00657317" w:rsidRDefault="00657317" w:rsidP="00732208">
            <w:pPr>
              <w:pStyle w:val="TextRight"/>
            </w:pPr>
            <w:r>
              <w:t>$27Q</w:t>
            </w:r>
          </w:p>
        </w:tc>
        <w:tc>
          <w:tcPr>
            <w:tcW w:w="346" w:type="dxa"/>
            <w:vAlign w:val="bottom"/>
          </w:tcPr>
          <w:p w14:paraId="1AC159E0" w14:textId="77777777" w:rsidR="00657317" w:rsidRDefault="00657317" w:rsidP="00732208">
            <w:pPr>
              <w:pStyle w:val="TextRight"/>
            </w:pPr>
            <w:r>
              <w:t>=</w:t>
            </w:r>
          </w:p>
        </w:tc>
        <w:tc>
          <w:tcPr>
            <w:tcW w:w="7629" w:type="dxa"/>
            <w:vAlign w:val="bottom"/>
          </w:tcPr>
          <w:p w14:paraId="06A1A9BD" w14:textId="77777777" w:rsidR="00657317" w:rsidRDefault="00657317" w:rsidP="00732208">
            <w:pPr>
              <w:pStyle w:val="TextLeader"/>
            </w:pPr>
            <w:r>
              <w:t>$135,000</w:t>
            </w:r>
          </w:p>
        </w:tc>
      </w:tr>
      <w:tr w:rsidR="00657317" w14:paraId="70840B74" w14:textId="77777777" w:rsidTr="00732208">
        <w:trPr>
          <w:tblCellSpacing w:w="7" w:type="dxa"/>
        </w:trPr>
        <w:tc>
          <w:tcPr>
            <w:tcW w:w="360" w:type="dxa"/>
            <w:vAlign w:val="bottom"/>
          </w:tcPr>
          <w:p w14:paraId="3741FBDC" w14:textId="77777777" w:rsidR="00657317" w:rsidRDefault="00657317" w:rsidP="00732208">
            <w:pPr>
              <w:pStyle w:val="NumberedPart"/>
            </w:pPr>
          </w:p>
        </w:tc>
        <w:tc>
          <w:tcPr>
            <w:tcW w:w="886" w:type="dxa"/>
            <w:vAlign w:val="bottom"/>
          </w:tcPr>
          <w:p w14:paraId="7967F7D8" w14:textId="77777777" w:rsidR="00657317" w:rsidRDefault="00657317" w:rsidP="00732208">
            <w:pPr>
              <w:pStyle w:val="TextRight"/>
            </w:pPr>
            <w:r>
              <w:t>Q</w:t>
            </w:r>
          </w:p>
        </w:tc>
        <w:tc>
          <w:tcPr>
            <w:tcW w:w="346" w:type="dxa"/>
            <w:vAlign w:val="bottom"/>
          </w:tcPr>
          <w:p w14:paraId="249C10E8" w14:textId="77777777" w:rsidR="00657317" w:rsidRDefault="00657317" w:rsidP="00732208">
            <w:pPr>
              <w:pStyle w:val="TextRight"/>
            </w:pPr>
            <w:r>
              <w:t>=</w:t>
            </w:r>
          </w:p>
        </w:tc>
        <w:tc>
          <w:tcPr>
            <w:tcW w:w="7629" w:type="dxa"/>
            <w:vAlign w:val="bottom"/>
          </w:tcPr>
          <w:p w14:paraId="12415C71" w14:textId="77777777" w:rsidR="00657317" w:rsidRDefault="00657317" w:rsidP="00732208">
            <w:pPr>
              <w:pStyle w:val="TextLeader"/>
            </w:pPr>
            <w:r>
              <w:t xml:space="preserve">$135,000 ÷ $27 </w:t>
            </w:r>
            <w:r>
              <w:rPr>
                <w:rtl/>
              </w:rPr>
              <w:t>للفانوس</w:t>
            </w:r>
          </w:p>
        </w:tc>
      </w:tr>
      <w:tr w:rsidR="00657317" w14:paraId="13F6251A" w14:textId="77777777" w:rsidTr="00732208">
        <w:trPr>
          <w:tblCellSpacing w:w="7" w:type="dxa"/>
        </w:trPr>
        <w:tc>
          <w:tcPr>
            <w:tcW w:w="360" w:type="dxa"/>
            <w:vAlign w:val="bottom"/>
          </w:tcPr>
          <w:p w14:paraId="14B84805" w14:textId="77777777" w:rsidR="00657317" w:rsidRDefault="00657317" w:rsidP="00732208">
            <w:pPr>
              <w:pStyle w:val="NumberedPart"/>
            </w:pPr>
          </w:p>
        </w:tc>
        <w:tc>
          <w:tcPr>
            <w:tcW w:w="886" w:type="dxa"/>
            <w:vAlign w:val="bottom"/>
          </w:tcPr>
          <w:p w14:paraId="7CAFAA6D" w14:textId="77777777" w:rsidR="00657317" w:rsidRDefault="00657317" w:rsidP="00732208">
            <w:pPr>
              <w:pStyle w:val="TextRight"/>
            </w:pPr>
            <w:r>
              <w:t>Q</w:t>
            </w:r>
          </w:p>
        </w:tc>
        <w:tc>
          <w:tcPr>
            <w:tcW w:w="346" w:type="dxa"/>
            <w:vAlign w:val="bottom"/>
          </w:tcPr>
          <w:p w14:paraId="7A2A03CA" w14:textId="77777777" w:rsidR="00657317" w:rsidRDefault="00657317" w:rsidP="00732208">
            <w:pPr>
              <w:pStyle w:val="TextRight"/>
            </w:pPr>
            <w:r>
              <w:t>=</w:t>
            </w:r>
          </w:p>
        </w:tc>
        <w:tc>
          <w:tcPr>
            <w:tcW w:w="7629" w:type="dxa"/>
            <w:vAlign w:val="bottom"/>
          </w:tcPr>
          <w:p w14:paraId="38E067AD" w14:textId="77777777" w:rsidR="00657317" w:rsidRDefault="00657317" w:rsidP="00732208">
            <w:pPr>
              <w:pStyle w:val="TextLeader"/>
            </w:pPr>
            <w:r>
              <w:t xml:space="preserve">5,000 </w:t>
            </w:r>
            <w:r>
              <w:rPr>
                <w:rtl/>
              </w:rPr>
              <w:t>فانوس</w:t>
            </w:r>
            <w:r>
              <w:t xml:space="preserve">, or at $90 </w:t>
            </w:r>
            <w:r>
              <w:rPr>
                <w:rtl/>
              </w:rPr>
              <w:t>للفانوس</w:t>
            </w:r>
            <w:r>
              <w:t xml:space="preserve">, $450,000 in </w:t>
            </w:r>
            <w:r>
              <w:rPr>
                <w:rtl/>
              </w:rPr>
              <w:t>المبيعات</w:t>
            </w:r>
          </w:p>
        </w:tc>
      </w:tr>
    </w:tbl>
    <w:p w14:paraId="64FA1456" w14:textId="77777777" w:rsidR="00657317" w:rsidRDefault="00657317" w:rsidP="00657317">
      <w:pPr>
        <w:pStyle w:val="NumberedPart"/>
      </w:pPr>
    </w:p>
    <w:p w14:paraId="68EB026E" w14:textId="77777777" w:rsidR="00657317" w:rsidRDefault="00657317" w:rsidP="00657317">
      <w:pPr>
        <w:pStyle w:val="NumberedPart"/>
        <w:bidi/>
      </w:pPr>
      <w:r>
        <w:tab/>
      </w:r>
      <w:r>
        <w:tab/>
      </w:r>
      <w:r>
        <w:rPr>
          <w:rtl/>
        </w:rPr>
        <w:t>الحل البديل</w:t>
      </w:r>
      <w:r>
        <w:t>:</w:t>
      </w:r>
    </w:p>
    <w:p w14:paraId="1AC911FA" w14:textId="55D7F93F" w:rsidR="00657317" w:rsidRDefault="00657317" w:rsidP="00657317">
      <w:pPr>
        <w:pStyle w:val="NLindEq"/>
        <w:rPr>
          <w:rFonts w:cs="Tahom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ACBC3DC" wp14:editId="128A11C2">
                <wp:simplePos x="0" y="0"/>
                <wp:positionH relativeFrom="column">
                  <wp:posOffset>128270</wp:posOffset>
                </wp:positionH>
                <wp:positionV relativeFrom="paragraph">
                  <wp:posOffset>213995</wp:posOffset>
                </wp:positionV>
                <wp:extent cx="1435100" cy="457200"/>
                <wp:effectExtent l="0" t="0" r="12700" b="19050"/>
                <wp:wrapNone/>
                <wp:docPr id="61" name="Rectangle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351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ysClr val="windowText" lastClr="000000">
                              <a:lumMod val="100000"/>
                              <a:lumOff val="0"/>
                            </a:sys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205989B" w14:textId="77777777" w:rsidR="00657317" w:rsidRDefault="00657317" w:rsidP="00657317">
                            <w:pPr>
                              <w:jc w:val="center"/>
                              <w:rPr>
                                <w:rFonts w:hint="cs"/>
                                <w:lang w:bidi="ar-EG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EG"/>
                              </w:rPr>
                              <w:t>نقطة تعادل  لحجم المبيعات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ACBC3DC" id="Rectangle 61" o:spid="_x0000_s1047" style="position:absolute;left:0;text-align:left;margin-left:10.1pt;margin-top:16.85pt;width:113pt;height:36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">
                <v:textbox>
                  <w:txbxContent>
                    <w:p w14:paraId="1205989B" w14:textId="77777777" w:rsidR="00657317" w:rsidRDefault="00657317" w:rsidP="00657317">
                      <w:pPr>
                        <w:jc w:val="center"/>
                        <w:rPr>
                          <w:rFonts w:hint="cs"/>
                          <w:lang w:bidi="ar-EG"/>
                        </w:rPr>
                      </w:pPr>
                      <w:r>
                        <w:rPr>
                          <w:rFonts w:hint="cs"/>
                          <w:rtl/>
                          <w:lang w:bidi="ar-EG"/>
                        </w:rPr>
                        <w:t>نقطة تعادل  لحجم المبيعات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6257F07" wp14:editId="6F1E6F73">
                <wp:simplePos x="0" y="0"/>
                <wp:positionH relativeFrom="column">
                  <wp:posOffset>2192020</wp:posOffset>
                </wp:positionH>
                <wp:positionV relativeFrom="paragraph">
                  <wp:posOffset>1043305</wp:posOffset>
                </wp:positionV>
                <wp:extent cx="864235" cy="259080"/>
                <wp:effectExtent l="0" t="0" r="12065" b="26670"/>
                <wp:wrapNone/>
                <wp:docPr id="64" name="Rectangle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64235" cy="259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ysClr val="windowText" lastClr="000000">
                              <a:lumMod val="100000"/>
                              <a:lumOff val="0"/>
                            </a:sys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C08216E" w14:textId="77777777" w:rsidR="00657317" w:rsidRDefault="00657317" w:rsidP="00657317">
                            <w:pPr>
                              <w:jc w:val="center"/>
                              <w:rPr>
                                <w:rFonts w:hint="cs"/>
                                <w:lang w:bidi="ar-EG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EG"/>
                              </w:rPr>
                              <w:t>للوحد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6257F07" id="Rectangle 64" o:spid="_x0000_s1048" style="position:absolute;left:0;text-align:left;margin-left:172.6pt;margin-top:82.15pt;width:68.05pt;height:20.4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">
                <v:textbox>
                  <w:txbxContent>
                    <w:p w14:paraId="7C08216E" w14:textId="77777777" w:rsidR="00657317" w:rsidRDefault="00657317" w:rsidP="00657317">
                      <w:pPr>
                        <w:jc w:val="center"/>
                        <w:rPr>
                          <w:rFonts w:hint="cs"/>
                          <w:lang w:bidi="ar-EG"/>
                        </w:rPr>
                      </w:pPr>
                      <w:r>
                        <w:rPr>
                          <w:rFonts w:hint="cs"/>
                          <w:rtl/>
                          <w:lang w:bidi="ar-EG"/>
                        </w:rPr>
                        <w:t>للوحدة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786FA8C" wp14:editId="414D5C70">
                <wp:simplePos x="0" y="0"/>
                <wp:positionH relativeFrom="column">
                  <wp:posOffset>3817620</wp:posOffset>
                </wp:positionH>
                <wp:positionV relativeFrom="paragraph">
                  <wp:posOffset>883920</wp:posOffset>
                </wp:positionV>
                <wp:extent cx="864235" cy="259080"/>
                <wp:effectExtent l="0" t="0" r="12065" b="26670"/>
                <wp:wrapNone/>
                <wp:docPr id="65" name="Rectangle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64235" cy="259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ysClr val="windowText" lastClr="000000">
                              <a:lumMod val="100000"/>
                              <a:lumOff val="0"/>
                            </a:sys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5A2A101" w14:textId="77777777" w:rsidR="00657317" w:rsidRDefault="00657317" w:rsidP="00657317">
                            <w:pPr>
                              <w:jc w:val="center"/>
                              <w:rPr>
                                <w:rFonts w:hint="cs"/>
                                <w:lang w:bidi="ar-EG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EG"/>
                              </w:rPr>
                              <w:t>وحد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786FA8C" id="Rectangle 65" o:spid="_x0000_s1049" style="position:absolute;left:0;text-align:left;margin-left:300.6pt;margin-top:69.6pt;width:68.05pt;height:20.4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">
                <v:textbox>
                  <w:txbxContent>
                    <w:p w14:paraId="55A2A101" w14:textId="77777777" w:rsidR="00657317" w:rsidRDefault="00657317" w:rsidP="00657317">
                      <w:pPr>
                        <w:jc w:val="center"/>
                        <w:rPr>
                          <w:rFonts w:hint="cs"/>
                          <w:lang w:bidi="ar-EG"/>
                        </w:rPr>
                      </w:pPr>
                      <w:r>
                        <w:rPr>
                          <w:rFonts w:hint="cs"/>
                          <w:rtl/>
                          <w:lang w:bidi="ar-EG"/>
                        </w:rPr>
                        <w:t>وحدة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0469FE2" wp14:editId="00295DD6">
                <wp:simplePos x="0" y="0"/>
                <wp:positionH relativeFrom="column">
                  <wp:posOffset>1842770</wp:posOffset>
                </wp:positionH>
                <wp:positionV relativeFrom="paragraph">
                  <wp:posOffset>469265</wp:posOffset>
                </wp:positionV>
                <wp:extent cx="1931670" cy="259080"/>
                <wp:effectExtent l="0" t="0" r="11430" b="26670"/>
                <wp:wrapNone/>
                <wp:docPr id="63" name="Rectangle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31670" cy="259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ysClr val="windowText" lastClr="000000">
                              <a:lumMod val="100000"/>
                              <a:lumOff val="0"/>
                            </a:sys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CFB7BCA" w14:textId="77777777" w:rsidR="00657317" w:rsidRDefault="00657317" w:rsidP="00657317">
                            <w:pPr>
                              <w:jc w:val="center"/>
                              <w:rPr>
                                <w:rFonts w:hint="cs"/>
                                <w:lang w:bidi="ar-EG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EG"/>
                              </w:rPr>
                              <w:t xml:space="preserve">هامش </w:t>
                            </w:r>
                            <w:r>
                              <w:rPr>
                                <w:rFonts w:hint="cs"/>
                                <w:rtl/>
                                <w:lang w:bidi="ar-EG"/>
                              </w:rPr>
                              <w:t>المساهمة للوحد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0469FE2" id="Rectangle 63" o:spid="_x0000_s1050" style="position:absolute;left:0;text-align:left;margin-left:145.1pt;margin-top:36.95pt;width:152.1pt;height:20.4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">
                <v:textbox>
                  <w:txbxContent>
                    <w:p w14:paraId="4CFB7BCA" w14:textId="77777777" w:rsidR="00657317" w:rsidRDefault="00657317" w:rsidP="00657317">
                      <w:pPr>
                        <w:jc w:val="center"/>
                        <w:rPr>
                          <w:rFonts w:hint="cs"/>
                          <w:lang w:bidi="ar-EG"/>
                        </w:rPr>
                      </w:pPr>
                      <w:r>
                        <w:rPr>
                          <w:rFonts w:hint="cs"/>
                          <w:rtl/>
                          <w:lang w:bidi="ar-EG"/>
                        </w:rPr>
                        <w:t xml:space="preserve">هامش </w:t>
                      </w:r>
                      <w:r>
                        <w:rPr>
                          <w:rFonts w:hint="cs"/>
                          <w:rtl/>
                          <w:lang w:bidi="ar-EG"/>
                        </w:rPr>
                        <w:t>المساهمة للوحدة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0705E78" wp14:editId="55655409">
                <wp:simplePos x="0" y="0"/>
                <wp:positionH relativeFrom="column">
                  <wp:posOffset>2054860</wp:posOffset>
                </wp:positionH>
                <wp:positionV relativeFrom="paragraph">
                  <wp:posOffset>107315</wp:posOffset>
                </wp:positionV>
                <wp:extent cx="1421130" cy="276860"/>
                <wp:effectExtent l="0" t="0" r="26670" b="27940"/>
                <wp:wrapNone/>
                <wp:docPr id="62" name="Rectangle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21130" cy="2768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ysClr val="windowText" lastClr="000000">
                              <a:lumMod val="100000"/>
                              <a:lumOff val="0"/>
                            </a:sys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2487F1C" w14:textId="77777777" w:rsidR="00657317" w:rsidRDefault="00657317" w:rsidP="00657317">
                            <w:pPr>
                              <w:jc w:val="center"/>
                              <w:rPr>
                                <w:rFonts w:hint="cs"/>
                                <w:lang w:bidi="ar-EG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EG"/>
                              </w:rPr>
                              <w:t xml:space="preserve">المصروفات </w:t>
                            </w:r>
                            <w:r>
                              <w:rPr>
                                <w:rFonts w:hint="cs"/>
                                <w:rtl/>
                                <w:lang w:bidi="ar-EG"/>
                              </w:rPr>
                              <w:t>الثابت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0705E78" id="Rectangle 62" o:spid="_x0000_s1051" style="position:absolute;left:0;text-align:left;margin-left:161.8pt;margin-top:8.45pt;width:111.9pt;height:21.8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">
                <v:textbox>
                  <w:txbxContent>
                    <w:p w14:paraId="42487F1C" w14:textId="77777777" w:rsidR="00657317" w:rsidRDefault="00657317" w:rsidP="00657317">
                      <w:pPr>
                        <w:jc w:val="center"/>
                        <w:rPr>
                          <w:rFonts w:hint="cs"/>
                          <w:lang w:bidi="ar-EG"/>
                        </w:rPr>
                      </w:pPr>
                      <w:r>
                        <w:rPr>
                          <w:rFonts w:hint="cs"/>
                          <w:rtl/>
                          <w:lang w:bidi="ar-EG"/>
                        </w:rPr>
                        <w:t xml:space="preserve">المصروفات </w:t>
                      </w:r>
                      <w:r>
                        <w:rPr>
                          <w:rFonts w:hint="cs"/>
                          <w:rtl/>
                          <w:lang w:bidi="ar-EG"/>
                        </w:rPr>
                        <w:t>الثابتة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cs="Tahoma"/>
        </w:rPr>
        <w:tab/>
      </w:r>
      <w:r>
        <w:rPr>
          <w:rFonts w:cs="Tahoma"/>
        </w:rPr>
        <w:tab/>
      </w:r>
      <w:r>
        <w:rPr>
          <w:rFonts w:cs="Tahoma"/>
        </w:rPr>
        <w:tab/>
      </w:r>
      <w:r w:rsidRPr="005B15AC">
        <w:rPr>
          <w:rFonts w:cs="Tahoma"/>
          <w:position w:val="-78"/>
        </w:rPr>
        <w:object w:dxaOrig="6480" w:dyaOrig="1719" w14:anchorId="65EFC46C">
          <v:shape id="_x0000_i1033" type="#_x0000_t75" style="width:321.6pt;height:86.4pt" o:ole="">
            <v:imagedata r:id="rId13" o:title=""/>
          </v:shape>
          <o:OLEObject Type="Embed" ProgID="Equation.DSMT4" ShapeID="_x0000_i1033" DrawAspect="Content" ObjectID="_1600140819" r:id="rId14"/>
        </w:object>
      </w:r>
    </w:p>
    <w:p w14:paraId="2EC35965" w14:textId="77777777" w:rsidR="00657317" w:rsidRDefault="00657317" w:rsidP="00657317">
      <w:pPr>
        <w:pStyle w:val="6pointlinespace"/>
      </w:pPr>
    </w:p>
    <w:p w14:paraId="17494CAA" w14:textId="77777777" w:rsidR="00657317" w:rsidRDefault="00657317" w:rsidP="00657317">
      <w:pPr>
        <w:pStyle w:val="NumberedPart"/>
        <w:bidi/>
      </w:pPr>
      <w:r>
        <w:rPr>
          <w:rFonts w:hint="cs"/>
          <w:rtl/>
        </w:rPr>
        <w:t>او 90 فانوس او 450000$ مبيعات</w:t>
      </w:r>
    </w:p>
    <w:p w14:paraId="720EC87B" w14:textId="77777777" w:rsidR="00657317" w:rsidRDefault="00657317" w:rsidP="00657317">
      <w:pPr>
        <w:pStyle w:val="NumberedPart"/>
      </w:pPr>
    </w:p>
    <w:p w14:paraId="3C2E15C3" w14:textId="77777777" w:rsidR="00657317" w:rsidRDefault="00657317" w:rsidP="00657317">
      <w:pPr>
        <w:pStyle w:val="NumberedPart"/>
        <w:bidi/>
      </w:pPr>
      <w:r>
        <w:tab/>
        <w:t>2.</w:t>
      </w:r>
      <w:r>
        <w:tab/>
      </w:r>
      <w:r w:rsidRPr="00FE128B">
        <w:rPr>
          <w:rtl/>
        </w:rPr>
        <w:t xml:space="preserve">من شأن الزيادة في المصروفات المتغيرة كنسبة مئوية من سعر البيع </w:t>
      </w:r>
      <w:r>
        <w:rPr>
          <w:rFonts w:hint="cs"/>
          <w:rtl/>
        </w:rPr>
        <w:t>ان ت</w:t>
      </w:r>
      <w:r>
        <w:rPr>
          <w:rtl/>
        </w:rPr>
        <w:t xml:space="preserve">ؤدي إلى نقطة </w:t>
      </w:r>
      <w:r w:rsidRPr="00FE128B">
        <w:rPr>
          <w:rtl/>
        </w:rPr>
        <w:t xml:space="preserve">تعادل أعلى. إذا المصروفات المتغيرة </w:t>
      </w:r>
      <w:r>
        <w:rPr>
          <w:rFonts w:hint="cs"/>
          <w:rtl/>
        </w:rPr>
        <w:t>زادت</w:t>
      </w:r>
      <w:r w:rsidRPr="00FE128B">
        <w:rPr>
          <w:rtl/>
        </w:rPr>
        <w:t xml:space="preserve"> كنسبة مئوية من المبيعات، </w:t>
      </w:r>
      <w:r>
        <w:rPr>
          <w:rFonts w:hint="cs"/>
          <w:rtl/>
        </w:rPr>
        <w:t>فان</w:t>
      </w:r>
      <w:r>
        <w:rPr>
          <w:rtl/>
        </w:rPr>
        <w:t xml:space="preserve"> نسبة هامش المساهمة س</w:t>
      </w:r>
      <w:r>
        <w:rPr>
          <w:rFonts w:hint="cs"/>
          <w:rtl/>
        </w:rPr>
        <w:t>تن</w:t>
      </w:r>
      <w:r w:rsidRPr="00FE128B">
        <w:rPr>
          <w:rtl/>
        </w:rPr>
        <w:t>خفض ​​كنسبة مئوية من المبيعات. مع نسبة هامش المساهمة</w:t>
      </w:r>
      <w:r>
        <w:rPr>
          <w:rFonts w:hint="cs"/>
          <w:rtl/>
        </w:rPr>
        <w:t xml:space="preserve"> منخفضة</w:t>
      </w:r>
      <w:r>
        <w:rPr>
          <w:rtl/>
        </w:rPr>
        <w:t xml:space="preserve">، فإن </w:t>
      </w:r>
      <w:r>
        <w:rPr>
          <w:rFonts w:hint="cs"/>
          <w:rtl/>
        </w:rPr>
        <w:t>عدد اكبر من</w:t>
      </w:r>
      <w:r>
        <w:rPr>
          <w:rtl/>
        </w:rPr>
        <w:t xml:space="preserve"> الفوانيس</w:t>
      </w:r>
      <w:r>
        <w:rPr>
          <w:rFonts w:hint="cs"/>
          <w:rtl/>
        </w:rPr>
        <w:t xml:space="preserve"> يجب ان </w:t>
      </w:r>
      <w:r>
        <w:rPr>
          <w:rtl/>
        </w:rPr>
        <w:t>يتم بيع</w:t>
      </w:r>
      <w:r>
        <w:rPr>
          <w:rFonts w:hint="cs"/>
          <w:rtl/>
        </w:rPr>
        <w:t xml:space="preserve">ه </w:t>
      </w:r>
      <w:r>
        <w:rPr>
          <w:rtl/>
        </w:rPr>
        <w:t xml:space="preserve">لتوليد ما يكفي من </w:t>
      </w:r>
      <w:r w:rsidRPr="00FE128B">
        <w:rPr>
          <w:rtl/>
        </w:rPr>
        <w:t xml:space="preserve"> هامش المساهمة لتغطية التكاليف الثابتة.</w:t>
      </w:r>
    </w:p>
    <w:p w14:paraId="4F05B613" w14:textId="77777777" w:rsidR="00657317" w:rsidRDefault="00657317" w:rsidP="00657317">
      <w:pPr>
        <w:pStyle w:val="NumberedPart"/>
      </w:pPr>
    </w:p>
    <w:tbl>
      <w:tblPr>
        <w:tblW w:w="0" w:type="auto"/>
        <w:tblCellSpacing w:w="7" w:type="dxa"/>
        <w:tblInd w:w="8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91"/>
        <w:gridCol w:w="1680"/>
        <w:gridCol w:w="811"/>
        <w:gridCol w:w="1462"/>
        <w:gridCol w:w="320"/>
        <w:gridCol w:w="3404"/>
        <w:gridCol w:w="287"/>
        <w:gridCol w:w="27"/>
      </w:tblGrid>
      <w:tr w:rsidR="00657317" w14:paraId="61AAC738" w14:textId="77777777" w:rsidTr="00732208">
        <w:trPr>
          <w:tblCellSpacing w:w="7" w:type="dxa"/>
        </w:trPr>
        <w:tc>
          <w:tcPr>
            <w:tcW w:w="0" w:type="auto"/>
          </w:tcPr>
          <w:p w14:paraId="2926E7BF" w14:textId="77777777" w:rsidR="00657317" w:rsidRDefault="00657317" w:rsidP="00732208">
            <w:pPr>
              <w:pStyle w:val="TextLeader"/>
              <w:bidi/>
            </w:pPr>
          </w:p>
        </w:tc>
        <w:tc>
          <w:tcPr>
            <w:tcW w:w="0" w:type="auto"/>
            <w:vAlign w:val="bottom"/>
          </w:tcPr>
          <w:p w14:paraId="549552FE" w14:textId="77777777" w:rsidR="00657317" w:rsidRDefault="00657317" w:rsidP="00732208">
            <w:pPr>
              <w:pStyle w:val="ColumnHead"/>
              <w:bidi/>
            </w:pPr>
            <w:r>
              <w:rPr>
                <w:rtl/>
              </w:rPr>
              <w:t>المقترح</w:t>
            </w:r>
            <w:r>
              <w:t xml:space="preserve">: </w:t>
            </w:r>
            <w:r>
              <w:br/>
              <w:t xml:space="preserve">10,000 </w:t>
            </w:r>
            <w:r>
              <w:rPr>
                <w:rtl/>
              </w:rPr>
              <w:t>فانوس</w:t>
            </w:r>
            <w:r>
              <w:t>*</w:t>
            </w:r>
          </w:p>
        </w:tc>
        <w:tc>
          <w:tcPr>
            <w:tcW w:w="0" w:type="auto"/>
          </w:tcPr>
          <w:p w14:paraId="7F9DB47C" w14:textId="77777777" w:rsidR="00657317" w:rsidRDefault="00657317" w:rsidP="00732208">
            <w:pPr>
              <w:pStyle w:val="TextLeader"/>
              <w:bidi/>
            </w:pPr>
          </w:p>
        </w:tc>
        <w:tc>
          <w:tcPr>
            <w:tcW w:w="0" w:type="auto"/>
            <w:vAlign w:val="bottom"/>
          </w:tcPr>
          <w:p w14:paraId="6021ED8F" w14:textId="77777777" w:rsidR="00657317" w:rsidRDefault="00657317" w:rsidP="00732208">
            <w:pPr>
              <w:pStyle w:val="ColumnHead"/>
              <w:bidi/>
            </w:pPr>
            <w:r>
              <w:rPr>
                <w:rtl/>
              </w:rPr>
              <w:t>الحالى</w:t>
            </w:r>
            <w:r>
              <w:t xml:space="preserve">: </w:t>
            </w:r>
            <w:r>
              <w:br/>
              <w:t xml:space="preserve">8,000 </w:t>
            </w:r>
            <w:r>
              <w:rPr>
                <w:rtl/>
              </w:rPr>
              <w:t>فانوس</w:t>
            </w:r>
            <w:r>
              <w:t xml:space="preserve"> </w:t>
            </w:r>
          </w:p>
        </w:tc>
        <w:tc>
          <w:tcPr>
            <w:tcW w:w="0" w:type="auto"/>
          </w:tcPr>
          <w:p w14:paraId="10A3722D" w14:textId="77777777" w:rsidR="00657317" w:rsidRDefault="00657317" w:rsidP="00732208">
            <w:pPr>
              <w:pStyle w:val="TextLeader"/>
              <w:bidi/>
            </w:pPr>
          </w:p>
        </w:tc>
        <w:tc>
          <w:tcPr>
            <w:tcW w:w="0" w:type="auto"/>
            <w:vAlign w:val="bottom"/>
          </w:tcPr>
          <w:p w14:paraId="695FD90D" w14:textId="77777777" w:rsidR="00657317" w:rsidRDefault="00657317" w:rsidP="00732208">
            <w:pPr>
              <w:pStyle w:val="TextLeader"/>
              <w:bidi/>
            </w:pPr>
          </w:p>
        </w:tc>
        <w:tc>
          <w:tcPr>
            <w:tcW w:w="0" w:type="auto"/>
            <w:vAlign w:val="bottom"/>
          </w:tcPr>
          <w:p w14:paraId="1D16A41D" w14:textId="77777777" w:rsidR="00657317" w:rsidRDefault="00657317" w:rsidP="00732208">
            <w:pPr>
              <w:pStyle w:val="NumberedPart"/>
              <w:bidi/>
            </w:pPr>
            <w:r>
              <w:br w:type="page"/>
            </w:r>
            <w:r>
              <w:tab/>
              <w:t>3.</w:t>
            </w:r>
          </w:p>
        </w:tc>
        <w:tc>
          <w:tcPr>
            <w:tcW w:w="0" w:type="auto"/>
            <w:vAlign w:val="bottom"/>
          </w:tcPr>
          <w:p w14:paraId="08A29E97" w14:textId="77777777" w:rsidR="00657317" w:rsidRDefault="00657317" w:rsidP="00732208">
            <w:pPr>
              <w:pStyle w:val="ColumnHead"/>
              <w:bidi/>
            </w:pPr>
          </w:p>
        </w:tc>
      </w:tr>
      <w:tr w:rsidR="00657317" w14:paraId="6FD9A432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6FA98A4E" w14:textId="77777777" w:rsidR="00657317" w:rsidRDefault="00657317" w:rsidP="00732208">
            <w:pPr>
              <w:pStyle w:val="ColumnHead"/>
              <w:bidi/>
            </w:pPr>
            <w:r>
              <w:rPr>
                <w:rtl/>
              </w:rPr>
              <w:t>للوحدة</w:t>
            </w:r>
          </w:p>
        </w:tc>
        <w:tc>
          <w:tcPr>
            <w:tcW w:w="0" w:type="auto"/>
            <w:vAlign w:val="bottom"/>
          </w:tcPr>
          <w:p w14:paraId="562BBFCE" w14:textId="77777777" w:rsidR="00657317" w:rsidRDefault="00657317" w:rsidP="00732208">
            <w:pPr>
              <w:pStyle w:val="ColumnHead"/>
              <w:bidi/>
              <w:ind w:left="68" w:firstLine="4"/>
            </w:pPr>
            <w:r>
              <w:rPr>
                <w:rtl/>
              </w:rPr>
              <w:t>اجمالى</w:t>
            </w:r>
          </w:p>
        </w:tc>
        <w:tc>
          <w:tcPr>
            <w:tcW w:w="0" w:type="auto"/>
            <w:vAlign w:val="bottom"/>
          </w:tcPr>
          <w:p w14:paraId="676A2A35" w14:textId="77777777" w:rsidR="00657317" w:rsidRDefault="00657317" w:rsidP="00732208">
            <w:pPr>
              <w:pStyle w:val="ColumnHead"/>
              <w:bidi/>
            </w:pPr>
            <w:r>
              <w:rPr>
                <w:rtl/>
              </w:rPr>
              <w:t>للوحدة</w:t>
            </w:r>
          </w:p>
        </w:tc>
        <w:tc>
          <w:tcPr>
            <w:tcW w:w="0" w:type="auto"/>
            <w:vAlign w:val="bottom"/>
          </w:tcPr>
          <w:p w14:paraId="6EE2346E" w14:textId="77777777" w:rsidR="00657317" w:rsidRDefault="00657317" w:rsidP="00732208">
            <w:pPr>
              <w:pStyle w:val="ColumnHead"/>
              <w:bidi/>
            </w:pPr>
            <w:r>
              <w:rPr>
                <w:rtl/>
              </w:rPr>
              <w:t>اجمالى</w:t>
            </w:r>
          </w:p>
        </w:tc>
        <w:tc>
          <w:tcPr>
            <w:tcW w:w="0" w:type="auto"/>
          </w:tcPr>
          <w:p w14:paraId="77023F7E" w14:textId="77777777" w:rsidR="00657317" w:rsidRDefault="00657317" w:rsidP="00732208">
            <w:pPr>
              <w:pStyle w:val="ColumnHead"/>
              <w:bidi/>
              <w:rPr>
                <w:rtl/>
              </w:rPr>
            </w:pPr>
          </w:p>
        </w:tc>
        <w:tc>
          <w:tcPr>
            <w:tcW w:w="0" w:type="auto"/>
            <w:vAlign w:val="bottom"/>
          </w:tcPr>
          <w:p w14:paraId="2C4AB564" w14:textId="77777777" w:rsidR="00657317" w:rsidRDefault="00657317" w:rsidP="00732208">
            <w:pPr>
              <w:pStyle w:val="TextLeader"/>
              <w:bidi/>
            </w:pPr>
          </w:p>
        </w:tc>
        <w:tc>
          <w:tcPr>
            <w:tcW w:w="0" w:type="auto"/>
            <w:vAlign w:val="bottom"/>
          </w:tcPr>
          <w:p w14:paraId="491D9777" w14:textId="77777777" w:rsidR="00657317" w:rsidRDefault="00657317" w:rsidP="00732208">
            <w:pPr>
              <w:pStyle w:val="NumberedPart"/>
              <w:bidi/>
            </w:pPr>
          </w:p>
        </w:tc>
        <w:tc>
          <w:tcPr>
            <w:tcW w:w="0" w:type="auto"/>
            <w:vAlign w:val="bottom"/>
          </w:tcPr>
          <w:p w14:paraId="0F489DC7" w14:textId="77777777" w:rsidR="00657317" w:rsidRDefault="00657317" w:rsidP="00732208">
            <w:pPr>
              <w:pStyle w:val="ColumnHead"/>
              <w:bidi/>
            </w:pPr>
          </w:p>
        </w:tc>
      </w:tr>
      <w:tr w:rsidR="00657317" w14:paraId="1AE372EA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0B7D0841" w14:textId="77777777" w:rsidR="00657317" w:rsidRDefault="00657317" w:rsidP="00732208">
            <w:pPr>
              <w:pStyle w:val="TextRight"/>
              <w:bidi/>
            </w:pPr>
            <w:r>
              <w:t>$81</w:t>
            </w:r>
          </w:p>
        </w:tc>
        <w:tc>
          <w:tcPr>
            <w:tcW w:w="0" w:type="auto"/>
            <w:vAlign w:val="bottom"/>
          </w:tcPr>
          <w:p w14:paraId="56B26347" w14:textId="77777777" w:rsidR="00657317" w:rsidRDefault="00657317" w:rsidP="00732208">
            <w:pPr>
              <w:pStyle w:val="TextRight"/>
              <w:bidi/>
              <w:ind w:left="68" w:firstLine="4"/>
            </w:pPr>
            <w:r>
              <w:t>$810,000</w:t>
            </w:r>
          </w:p>
        </w:tc>
        <w:tc>
          <w:tcPr>
            <w:tcW w:w="0" w:type="auto"/>
            <w:vAlign w:val="bottom"/>
          </w:tcPr>
          <w:p w14:paraId="14978771" w14:textId="77777777" w:rsidR="00657317" w:rsidRDefault="00657317" w:rsidP="00732208">
            <w:pPr>
              <w:pStyle w:val="TextRight"/>
              <w:bidi/>
              <w:ind w:right="338"/>
            </w:pPr>
            <w:r>
              <w:t>$90</w:t>
            </w:r>
          </w:p>
        </w:tc>
        <w:tc>
          <w:tcPr>
            <w:tcW w:w="0" w:type="auto"/>
            <w:vAlign w:val="bottom"/>
          </w:tcPr>
          <w:p w14:paraId="1433BC11" w14:textId="77777777" w:rsidR="00657317" w:rsidRDefault="00657317" w:rsidP="00732208">
            <w:pPr>
              <w:pStyle w:val="TextRight"/>
              <w:bidi/>
            </w:pPr>
            <w:r>
              <w:t>$720,000</w:t>
            </w:r>
          </w:p>
        </w:tc>
        <w:tc>
          <w:tcPr>
            <w:tcW w:w="0" w:type="auto"/>
            <w:vAlign w:val="bottom"/>
          </w:tcPr>
          <w:p w14:paraId="1FC28CA1" w14:textId="77777777" w:rsidR="00657317" w:rsidRDefault="00657317" w:rsidP="00732208">
            <w:pPr>
              <w:pStyle w:val="TextLeft"/>
              <w:bidi/>
            </w:pPr>
            <w:r>
              <w:t>**</w:t>
            </w:r>
          </w:p>
        </w:tc>
        <w:tc>
          <w:tcPr>
            <w:tcW w:w="0" w:type="auto"/>
            <w:vAlign w:val="bottom"/>
          </w:tcPr>
          <w:p w14:paraId="0599B5AA" w14:textId="77777777" w:rsidR="00657317" w:rsidRDefault="00657317" w:rsidP="00732208">
            <w:pPr>
              <w:pStyle w:val="TextLeader"/>
              <w:tabs>
                <w:tab w:val="clear" w:pos="7200"/>
                <w:tab w:val="right" w:leader="dot" w:pos="3218"/>
              </w:tabs>
              <w:bidi/>
            </w:pPr>
            <w:r>
              <w:rPr>
                <w:rtl/>
              </w:rPr>
              <w:t>المبيعات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74DADE92" w14:textId="77777777" w:rsidR="00657317" w:rsidRDefault="00657317" w:rsidP="00732208">
            <w:pPr>
              <w:pStyle w:val="NumberedPart"/>
              <w:bidi/>
            </w:pPr>
          </w:p>
        </w:tc>
        <w:tc>
          <w:tcPr>
            <w:tcW w:w="0" w:type="auto"/>
            <w:vAlign w:val="bottom"/>
          </w:tcPr>
          <w:p w14:paraId="0B998080" w14:textId="77777777" w:rsidR="00657317" w:rsidRDefault="00657317" w:rsidP="00732208">
            <w:pPr>
              <w:pStyle w:val="TextRight"/>
              <w:bidi/>
            </w:pPr>
          </w:p>
        </w:tc>
      </w:tr>
      <w:tr w:rsidR="00657317" w14:paraId="549A1F30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22BC2844" w14:textId="77777777" w:rsidR="00657317" w:rsidRDefault="00657317" w:rsidP="00732208">
            <w:pPr>
              <w:pStyle w:val="TextRight"/>
              <w:bidi/>
              <w:rPr>
                <w:u w:val="single"/>
              </w:rPr>
            </w:pPr>
            <w:r>
              <w:rPr>
                <w:u w:val="single"/>
              </w:rPr>
              <w:t> 63</w:t>
            </w:r>
          </w:p>
        </w:tc>
        <w:tc>
          <w:tcPr>
            <w:tcW w:w="0" w:type="auto"/>
            <w:vAlign w:val="bottom"/>
          </w:tcPr>
          <w:p w14:paraId="27618774" w14:textId="77777777" w:rsidR="00657317" w:rsidRDefault="00657317" w:rsidP="00732208">
            <w:pPr>
              <w:pStyle w:val="TextRight"/>
              <w:bidi/>
              <w:ind w:left="68" w:firstLine="4"/>
              <w:rPr>
                <w:u w:val="single"/>
              </w:rPr>
            </w:pPr>
            <w:r>
              <w:rPr>
                <w:u w:val="single"/>
              </w:rPr>
              <w:t> 630,000</w:t>
            </w:r>
          </w:p>
        </w:tc>
        <w:tc>
          <w:tcPr>
            <w:tcW w:w="0" w:type="auto"/>
            <w:vAlign w:val="bottom"/>
          </w:tcPr>
          <w:p w14:paraId="6396434E" w14:textId="77777777" w:rsidR="00657317" w:rsidRDefault="00657317" w:rsidP="00732208">
            <w:pPr>
              <w:pStyle w:val="TextRight"/>
              <w:bidi/>
              <w:ind w:right="338"/>
              <w:rPr>
                <w:u w:val="single"/>
              </w:rPr>
            </w:pPr>
            <w:r>
              <w:rPr>
                <w:u w:val="single"/>
              </w:rPr>
              <w:t> 63</w:t>
            </w:r>
          </w:p>
        </w:tc>
        <w:tc>
          <w:tcPr>
            <w:tcW w:w="0" w:type="auto"/>
            <w:vAlign w:val="bottom"/>
          </w:tcPr>
          <w:p w14:paraId="16A10332" w14:textId="77777777" w:rsidR="00657317" w:rsidRDefault="00657317" w:rsidP="00732208">
            <w:pPr>
              <w:pStyle w:val="TextRight"/>
              <w:bidi/>
              <w:rPr>
                <w:u w:val="single"/>
              </w:rPr>
            </w:pPr>
            <w:r>
              <w:rPr>
                <w:u w:val="single"/>
              </w:rPr>
              <w:t> 504,000</w:t>
            </w:r>
          </w:p>
        </w:tc>
        <w:tc>
          <w:tcPr>
            <w:tcW w:w="0" w:type="auto"/>
            <w:vAlign w:val="bottom"/>
          </w:tcPr>
          <w:p w14:paraId="3A04524E" w14:textId="77777777" w:rsidR="00657317" w:rsidRDefault="00657317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52D65C91" w14:textId="77777777" w:rsidR="00657317" w:rsidRDefault="00657317" w:rsidP="00732208">
            <w:pPr>
              <w:pStyle w:val="TextLeader"/>
              <w:tabs>
                <w:tab w:val="clear" w:pos="7200"/>
                <w:tab w:val="right" w:leader="dot" w:pos="3218"/>
              </w:tabs>
              <w:bidi/>
            </w:pPr>
            <w:r>
              <w:rPr>
                <w:rtl/>
              </w:rPr>
              <w:t>المصروفات المتغيرة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04AA058A" w14:textId="77777777" w:rsidR="00657317" w:rsidRDefault="00657317" w:rsidP="00732208">
            <w:pPr>
              <w:pStyle w:val="NumberedPart"/>
              <w:bidi/>
            </w:pPr>
          </w:p>
        </w:tc>
        <w:tc>
          <w:tcPr>
            <w:tcW w:w="0" w:type="auto"/>
            <w:vAlign w:val="bottom"/>
          </w:tcPr>
          <w:p w14:paraId="09A330F7" w14:textId="77777777" w:rsidR="00657317" w:rsidRDefault="00657317" w:rsidP="00732208">
            <w:pPr>
              <w:pStyle w:val="TextRight"/>
              <w:bidi/>
            </w:pPr>
          </w:p>
        </w:tc>
      </w:tr>
      <w:tr w:rsidR="00657317" w14:paraId="6F1FCAE3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37AB5BC4" w14:textId="77777777" w:rsidR="00657317" w:rsidRDefault="00657317" w:rsidP="00732208">
            <w:pPr>
              <w:pStyle w:val="TextRight"/>
              <w:bidi/>
              <w:rPr>
                <w:u w:val="double"/>
              </w:rPr>
            </w:pPr>
            <w:r>
              <w:rPr>
                <w:u w:val="double"/>
              </w:rPr>
              <w:t>$18</w:t>
            </w:r>
          </w:p>
        </w:tc>
        <w:tc>
          <w:tcPr>
            <w:tcW w:w="0" w:type="auto"/>
            <w:vAlign w:val="bottom"/>
          </w:tcPr>
          <w:p w14:paraId="43EC3430" w14:textId="77777777" w:rsidR="00657317" w:rsidRDefault="00657317" w:rsidP="00732208">
            <w:pPr>
              <w:pStyle w:val="TextRight"/>
              <w:bidi/>
              <w:ind w:left="68" w:firstLine="4"/>
            </w:pPr>
            <w:r>
              <w:t>180,000</w:t>
            </w:r>
          </w:p>
        </w:tc>
        <w:tc>
          <w:tcPr>
            <w:tcW w:w="0" w:type="auto"/>
            <w:vAlign w:val="bottom"/>
          </w:tcPr>
          <w:p w14:paraId="579AE1F0" w14:textId="77777777" w:rsidR="00657317" w:rsidRDefault="00657317" w:rsidP="00732208">
            <w:pPr>
              <w:pStyle w:val="TextRight"/>
              <w:bidi/>
              <w:ind w:right="338"/>
              <w:rPr>
                <w:u w:val="double"/>
              </w:rPr>
            </w:pPr>
            <w:r>
              <w:rPr>
                <w:u w:val="double"/>
              </w:rPr>
              <w:t>$27</w:t>
            </w:r>
          </w:p>
        </w:tc>
        <w:tc>
          <w:tcPr>
            <w:tcW w:w="0" w:type="auto"/>
            <w:vAlign w:val="bottom"/>
          </w:tcPr>
          <w:p w14:paraId="6BDA9F7C" w14:textId="77777777" w:rsidR="00657317" w:rsidRDefault="00657317" w:rsidP="00732208">
            <w:pPr>
              <w:pStyle w:val="TextRight"/>
              <w:bidi/>
            </w:pPr>
            <w:r>
              <w:t>216,000</w:t>
            </w:r>
          </w:p>
        </w:tc>
        <w:tc>
          <w:tcPr>
            <w:tcW w:w="0" w:type="auto"/>
            <w:vAlign w:val="bottom"/>
          </w:tcPr>
          <w:p w14:paraId="3D253615" w14:textId="77777777" w:rsidR="00657317" w:rsidRDefault="00657317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57989BF8" w14:textId="77777777" w:rsidR="00657317" w:rsidRDefault="00657317" w:rsidP="00732208">
            <w:pPr>
              <w:pStyle w:val="TextLeader"/>
              <w:tabs>
                <w:tab w:val="clear" w:pos="7200"/>
                <w:tab w:val="right" w:leader="dot" w:pos="3218"/>
              </w:tabs>
              <w:bidi/>
            </w:pPr>
            <w:r>
              <w:rPr>
                <w:rtl/>
              </w:rPr>
              <w:t>هامش المساهمة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14A458DB" w14:textId="77777777" w:rsidR="00657317" w:rsidRDefault="00657317" w:rsidP="00732208">
            <w:pPr>
              <w:pStyle w:val="NumberedPart"/>
              <w:bidi/>
            </w:pPr>
          </w:p>
        </w:tc>
        <w:tc>
          <w:tcPr>
            <w:tcW w:w="0" w:type="auto"/>
            <w:vAlign w:val="bottom"/>
          </w:tcPr>
          <w:p w14:paraId="7FF18247" w14:textId="77777777" w:rsidR="00657317" w:rsidRDefault="00657317" w:rsidP="00732208">
            <w:pPr>
              <w:pStyle w:val="TextRight"/>
              <w:bidi/>
            </w:pPr>
          </w:p>
        </w:tc>
      </w:tr>
      <w:tr w:rsidR="00657317" w14:paraId="3FD121E2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31B7524A" w14:textId="77777777" w:rsidR="00657317" w:rsidRDefault="00657317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60DCA30B" w14:textId="77777777" w:rsidR="00657317" w:rsidRDefault="00657317" w:rsidP="00732208">
            <w:pPr>
              <w:pStyle w:val="TextRight"/>
              <w:bidi/>
              <w:ind w:left="68" w:firstLine="4"/>
              <w:rPr>
                <w:u w:val="single"/>
              </w:rPr>
            </w:pPr>
            <w:r>
              <w:rPr>
                <w:u w:val="single"/>
              </w:rPr>
              <w:t> 135,000</w:t>
            </w:r>
          </w:p>
        </w:tc>
        <w:tc>
          <w:tcPr>
            <w:tcW w:w="0" w:type="auto"/>
            <w:vAlign w:val="bottom"/>
          </w:tcPr>
          <w:p w14:paraId="0B67C5C0" w14:textId="77777777" w:rsidR="00657317" w:rsidRDefault="00657317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271A07AE" w14:textId="77777777" w:rsidR="00657317" w:rsidRDefault="00657317" w:rsidP="00732208">
            <w:pPr>
              <w:pStyle w:val="TextRight"/>
              <w:bidi/>
              <w:rPr>
                <w:u w:val="single"/>
              </w:rPr>
            </w:pPr>
            <w:r>
              <w:rPr>
                <w:u w:val="single"/>
              </w:rPr>
              <w:t> 135,000</w:t>
            </w:r>
          </w:p>
        </w:tc>
        <w:tc>
          <w:tcPr>
            <w:tcW w:w="0" w:type="auto"/>
            <w:vAlign w:val="bottom"/>
          </w:tcPr>
          <w:p w14:paraId="2CA56924" w14:textId="77777777" w:rsidR="00657317" w:rsidRDefault="00657317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60BF5621" w14:textId="77777777" w:rsidR="00657317" w:rsidRDefault="00657317" w:rsidP="00732208">
            <w:pPr>
              <w:pStyle w:val="TextLeader"/>
              <w:tabs>
                <w:tab w:val="clear" w:pos="7200"/>
                <w:tab w:val="right" w:leader="dot" w:pos="3218"/>
              </w:tabs>
              <w:bidi/>
            </w:pPr>
            <w:r>
              <w:rPr>
                <w:rtl/>
              </w:rPr>
              <w:t>المصروفات الثابتة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275817D7" w14:textId="77777777" w:rsidR="00657317" w:rsidRDefault="00657317" w:rsidP="00732208">
            <w:pPr>
              <w:pStyle w:val="NumberedPart"/>
              <w:bidi/>
            </w:pPr>
          </w:p>
        </w:tc>
        <w:tc>
          <w:tcPr>
            <w:tcW w:w="0" w:type="auto"/>
            <w:vAlign w:val="bottom"/>
          </w:tcPr>
          <w:p w14:paraId="79976380" w14:textId="77777777" w:rsidR="00657317" w:rsidRDefault="00657317" w:rsidP="00732208">
            <w:pPr>
              <w:pStyle w:val="TextRight"/>
              <w:bidi/>
            </w:pPr>
          </w:p>
        </w:tc>
      </w:tr>
      <w:tr w:rsidR="00657317" w14:paraId="4C259B6A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550DA2A8" w14:textId="77777777" w:rsidR="00657317" w:rsidRDefault="00657317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0725F2C8" w14:textId="77777777" w:rsidR="00657317" w:rsidRDefault="00657317" w:rsidP="00732208">
            <w:pPr>
              <w:pStyle w:val="TextRight"/>
              <w:bidi/>
              <w:ind w:left="68" w:firstLine="4"/>
              <w:rPr>
                <w:u w:val="double"/>
              </w:rPr>
            </w:pPr>
            <w:r>
              <w:rPr>
                <w:u w:val="double"/>
              </w:rPr>
              <w:t>$</w:t>
            </w:r>
            <w:r>
              <w:rPr>
                <w:u w:val="double"/>
              </w:rPr>
              <w:t> </w:t>
            </w:r>
            <w:r>
              <w:rPr>
                <w:u w:val="double"/>
              </w:rPr>
              <w:t>45,000</w:t>
            </w:r>
          </w:p>
        </w:tc>
        <w:tc>
          <w:tcPr>
            <w:tcW w:w="0" w:type="auto"/>
            <w:vAlign w:val="bottom"/>
          </w:tcPr>
          <w:p w14:paraId="55DF9DC6" w14:textId="77777777" w:rsidR="00657317" w:rsidRDefault="00657317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7EB49AD4" w14:textId="77777777" w:rsidR="00657317" w:rsidRDefault="00657317" w:rsidP="00732208">
            <w:pPr>
              <w:pStyle w:val="TextRight"/>
              <w:bidi/>
              <w:rPr>
                <w:u w:val="double"/>
              </w:rPr>
            </w:pPr>
            <w:r>
              <w:rPr>
                <w:u w:val="double"/>
              </w:rPr>
              <w:t>$</w:t>
            </w:r>
            <w:r>
              <w:rPr>
                <w:u w:val="double"/>
              </w:rPr>
              <w:t> </w:t>
            </w:r>
            <w:r>
              <w:rPr>
                <w:u w:val="double"/>
              </w:rPr>
              <w:t>81,000</w:t>
            </w:r>
          </w:p>
        </w:tc>
        <w:tc>
          <w:tcPr>
            <w:tcW w:w="0" w:type="auto"/>
            <w:vAlign w:val="bottom"/>
          </w:tcPr>
          <w:p w14:paraId="71A4B86A" w14:textId="77777777" w:rsidR="00657317" w:rsidRDefault="00657317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5743AF05" w14:textId="77777777" w:rsidR="00657317" w:rsidRDefault="00657317" w:rsidP="00732208">
            <w:pPr>
              <w:pStyle w:val="TextLeader"/>
              <w:tabs>
                <w:tab w:val="clear" w:pos="7200"/>
                <w:tab w:val="right" w:leader="dot" w:pos="3218"/>
              </w:tabs>
              <w:bidi/>
            </w:pPr>
            <w:r>
              <w:rPr>
                <w:rtl/>
              </w:rPr>
              <w:t>صافى الدخل التشغيلى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5A9E3E0A" w14:textId="77777777" w:rsidR="00657317" w:rsidRDefault="00657317" w:rsidP="00732208">
            <w:pPr>
              <w:pStyle w:val="NumberedPart"/>
              <w:bidi/>
            </w:pPr>
          </w:p>
        </w:tc>
        <w:tc>
          <w:tcPr>
            <w:tcW w:w="0" w:type="auto"/>
            <w:vAlign w:val="bottom"/>
          </w:tcPr>
          <w:p w14:paraId="03BEDCB4" w14:textId="77777777" w:rsidR="00657317" w:rsidRDefault="00657317" w:rsidP="00732208">
            <w:pPr>
              <w:pStyle w:val="TextRight"/>
              <w:bidi/>
            </w:pPr>
          </w:p>
        </w:tc>
      </w:tr>
      <w:tr w:rsidR="00657317" w14:paraId="1878F13E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59C809EC" w14:textId="77777777" w:rsidR="00657317" w:rsidRDefault="00657317" w:rsidP="00732208">
            <w:pPr>
              <w:pStyle w:val="6pointlinespace"/>
              <w:bidi/>
            </w:pPr>
          </w:p>
        </w:tc>
        <w:tc>
          <w:tcPr>
            <w:tcW w:w="0" w:type="auto"/>
            <w:vAlign w:val="bottom"/>
          </w:tcPr>
          <w:p w14:paraId="6A318975" w14:textId="77777777" w:rsidR="00657317" w:rsidRDefault="00657317" w:rsidP="00732208">
            <w:pPr>
              <w:pStyle w:val="6pointlinespace"/>
              <w:bidi/>
              <w:rPr>
                <w:u w:val="double"/>
              </w:rPr>
            </w:pPr>
          </w:p>
        </w:tc>
        <w:tc>
          <w:tcPr>
            <w:tcW w:w="0" w:type="auto"/>
            <w:vAlign w:val="bottom"/>
          </w:tcPr>
          <w:p w14:paraId="09734ED5" w14:textId="77777777" w:rsidR="00657317" w:rsidRDefault="00657317" w:rsidP="00732208">
            <w:pPr>
              <w:pStyle w:val="6pointlinespace"/>
              <w:bidi/>
            </w:pPr>
          </w:p>
        </w:tc>
        <w:tc>
          <w:tcPr>
            <w:tcW w:w="0" w:type="auto"/>
            <w:vAlign w:val="bottom"/>
          </w:tcPr>
          <w:p w14:paraId="27A4087D" w14:textId="77777777" w:rsidR="00657317" w:rsidRDefault="00657317" w:rsidP="00732208">
            <w:pPr>
              <w:pStyle w:val="6pointlinespace"/>
              <w:bidi/>
              <w:rPr>
                <w:u w:val="double"/>
              </w:rPr>
            </w:pPr>
          </w:p>
        </w:tc>
        <w:tc>
          <w:tcPr>
            <w:tcW w:w="0" w:type="auto"/>
            <w:vAlign w:val="bottom"/>
          </w:tcPr>
          <w:p w14:paraId="5AE66559" w14:textId="77777777" w:rsidR="00657317" w:rsidRDefault="00657317" w:rsidP="00732208">
            <w:pPr>
              <w:pStyle w:val="6pointlinespace"/>
              <w:bidi/>
            </w:pPr>
          </w:p>
        </w:tc>
        <w:tc>
          <w:tcPr>
            <w:tcW w:w="0" w:type="auto"/>
            <w:vAlign w:val="bottom"/>
          </w:tcPr>
          <w:p w14:paraId="53CADB2D" w14:textId="77777777" w:rsidR="00657317" w:rsidRDefault="00657317" w:rsidP="00732208">
            <w:pPr>
              <w:pStyle w:val="6pointlinespace"/>
              <w:bidi/>
            </w:pPr>
          </w:p>
        </w:tc>
        <w:tc>
          <w:tcPr>
            <w:tcW w:w="0" w:type="auto"/>
            <w:vAlign w:val="bottom"/>
          </w:tcPr>
          <w:p w14:paraId="28473101" w14:textId="77777777" w:rsidR="00657317" w:rsidRDefault="00657317" w:rsidP="00732208">
            <w:pPr>
              <w:pStyle w:val="6pointlinespace"/>
              <w:bidi/>
            </w:pPr>
          </w:p>
        </w:tc>
        <w:tc>
          <w:tcPr>
            <w:tcW w:w="0" w:type="auto"/>
            <w:vAlign w:val="bottom"/>
          </w:tcPr>
          <w:p w14:paraId="4E2FBD2B" w14:textId="77777777" w:rsidR="00657317" w:rsidRDefault="00657317" w:rsidP="00732208">
            <w:pPr>
              <w:pStyle w:val="6pointlinespace"/>
              <w:bidi/>
            </w:pPr>
          </w:p>
        </w:tc>
      </w:tr>
    </w:tbl>
    <w:p w14:paraId="72CB8A19" w14:textId="77777777" w:rsidR="00657317" w:rsidRDefault="00657317" w:rsidP="00657317">
      <w:pPr>
        <w:pStyle w:val="NumberedPart"/>
      </w:pPr>
      <w:r>
        <w:rPr>
          <w:rFonts w:cs="Tahoma"/>
        </w:rPr>
        <w:lastRenderedPageBreak/>
        <w:tab/>
      </w:r>
      <w:r>
        <w:rPr>
          <w:rFonts w:cs="Tahoma"/>
        </w:rPr>
        <w:tab/>
      </w:r>
    </w:p>
    <w:tbl>
      <w:tblPr>
        <w:tblW w:w="0" w:type="auto"/>
        <w:tblCellSpacing w:w="7" w:type="dxa"/>
        <w:tblInd w:w="368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99"/>
        <w:gridCol w:w="5532"/>
      </w:tblGrid>
      <w:tr w:rsidR="00657317" w14:paraId="0230EFEA" w14:textId="77777777" w:rsidTr="00732208">
        <w:trPr>
          <w:tblCellSpacing w:w="7" w:type="dxa"/>
        </w:trPr>
        <w:tc>
          <w:tcPr>
            <w:tcW w:w="0" w:type="auto"/>
          </w:tcPr>
          <w:p w14:paraId="057DD23A" w14:textId="77777777" w:rsidR="00657317" w:rsidRDefault="00657317" w:rsidP="00732208">
            <w:pPr>
              <w:pStyle w:val="TextRight"/>
            </w:pPr>
            <w:r>
              <w:t>*</w:t>
            </w:r>
          </w:p>
        </w:tc>
        <w:tc>
          <w:tcPr>
            <w:tcW w:w="5511" w:type="dxa"/>
            <w:vAlign w:val="bottom"/>
          </w:tcPr>
          <w:p w14:paraId="46F6B956" w14:textId="77777777" w:rsidR="00657317" w:rsidRDefault="00657317" w:rsidP="00732208">
            <w:pPr>
              <w:pStyle w:val="TextLeader"/>
            </w:pPr>
            <w:r>
              <w:t xml:space="preserve">8,000 </w:t>
            </w:r>
            <w:r>
              <w:rPr>
                <w:rtl/>
              </w:rPr>
              <w:t>فانوس</w:t>
            </w:r>
            <w:r>
              <w:t xml:space="preserve"> × 1.25 = 10,000 </w:t>
            </w:r>
            <w:r>
              <w:rPr>
                <w:rtl/>
              </w:rPr>
              <w:t>فانوس</w:t>
            </w:r>
          </w:p>
        </w:tc>
      </w:tr>
      <w:tr w:rsidR="00657317" w14:paraId="41EC5F22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2A70850E" w14:textId="77777777" w:rsidR="00657317" w:rsidRDefault="00657317" w:rsidP="00732208">
            <w:pPr>
              <w:pStyle w:val="TextRight"/>
            </w:pPr>
            <w:r>
              <w:t>**</w:t>
            </w:r>
          </w:p>
        </w:tc>
        <w:tc>
          <w:tcPr>
            <w:tcW w:w="5511" w:type="dxa"/>
            <w:vAlign w:val="bottom"/>
          </w:tcPr>
          <w:p w14:paraId="39AD2189" w14:textId="77777777" w:rsidR="00657317" w:rsidRDefault="00657317" w:rsidP="00732208">
            <w:pPr>
              <w:pStyle w:val="TextLeader"/>
            </w:pPr>
            <w:r>
              <w:t xml:space="preserve">$90 </w:t>
            </w:r>
            <w:r>
              <w:rPr>
                <w:rtl/>
              </w:rPr>
              <w:t>للفانوس</w:t>
            </w:r>
            <w:r>
              <w:t xml:space="preserve">× 0.9 = $81 </w:t>
            </w:r>
            <w:r>
              <w:rPr>
                <w:rtl/>
              </w:rPr>
              <w:t>للفانوس</w:t>
            </w:r>
          </w:p>
        </w:tc>
      </w:tr>
    </w:tbl>
    <w:p w14:paraId="240A7771" w14:textId="77777777" w:rsidR="00657317" w:rsidRDefault="00657317" w:rsidP="00657317">
      <w:pPr>
        <w:pStyle w:val="6pointlinespace"/>
      </w:pPr>
    </w:p>
    <w:p w14:paraId="4094E698" w14:textId="77777777" w:rsidR="00657317" w:rsidRDefault="00657317" w:rsidP="00657317">
      <w:pPr>
        <w:pStyle w:val="NumberedPart"/>
        <w:bidi/>
      </w:pPr>
      <w:r>
        <w:rPr>
          <w:rFonts w:cs="Tahoma"/>
        </w:rPr>
        <w:tab/>
      </w:r>
      <w:r>
        <w:rPr>
          <w:rFonts w:cs="Tahoma"/>
        </w:rPr>
        <w:tab/>
      </w:r>
      <w:r w:rsidRPr="00FE128B">
        <w:rPr>
          <w:rFonts w:cs="Tahoma"/>
          <w:rtl/>
        </w:rPr>
        <w:t xml:space="preserve">كما هو مبين أعلاه، </w:t>
      </w:r>
      <w:r>
        <w:rPr>
          <w:rFonts w:cs="Tahoma" w:hint="cs"/>
          <w:rtl/>
        </w:rPr>
        <w:t>ان</w:t>
      </w:r>
      <w:r>
        <w:rPr>
          <w:rFonts w:cs="Tahoma"/>
          <w:rtl/>
        </w:rPr>
        <w:t xml:space="preserve"> </w:t>
      </w:r>
      <w:r w:rsidRPr="00FE128B">
        <w:rPr>
          <w:rFonts w:cs="Tahoma"/>
          <w:rtl/>
        </w:rPr>
        <w:t>زيادة قدرها 25٪ في حجم</w:t>
      </w:r>
      <w:r>
        <w:rPr>
          <w:rFonts w:cs="Tahoma" w:hint="cs"/>
          <w:rtl/>
        </w:rPr>
        <w:t xml:space="preserve"> المبيعات</w:t>
      </w:r>
      <w:r w:rsidRPr="00FE128B">
        <w:rPr>
          <w:rFonts w:cs="Tahoma"/>
          <w:rtl/>
        </w:rPr>
        <w:t xml:space="preserve"> لا يكفي لتعويض انخ</w:t>
      </w:r>
      <w:r>
        <w:rPr>
          <w:rFonts w:cs="Tahoma"/>
          <w:rtl/>
        </w:rPr>
        <w:t>فاض 10٪ في سعر البيع، وبالتالي</w:t>
      </w:r>
      <w:r>
        <w:rPr>
          <w:rFonts w:cs="Tahoma" w:hint="cs"/>
          <w:rtl/>
        </w:rPr>
        <w:t xml:space="preserve"> فسوف ينخفض </w:t>
      </w:r>
      <w:r w:rsidRPr="00FE128B">
        <w:rPr>
          <w:rFonts w:cs="Tahoma"/>
          <w:rtl/>
        </w:rPr>
        <w:t xml:space="preserve"> صافى الدخل التشغيلى.</w:t>
      </w:r>
    </w:p>
    <w:p w14:paraId="2B5F2611" w14:textId="77777777" w:rsidR="00657317" w:rsidRDefault="00657317" w:rsidP="00657317">
      <w:pPr>
        <w:pStyle w:val="ProblemNumber"/>
        <w:bidi/>
      </w:pPr>
      <w:r>
        <w:rPr>
          <w:color w:val="auto"/>
          <w:sz w:val="24"/>
        </w:rPr>
        <w:br w:type="page"/>
      </w:r>
      <w:r w:rsidRPr="00FE128B">
        <w:rPr>
          <w:b/>
          <w:rtl/>
        </w:rPr>
        <w:lastRenderedPageBreak/>
        <w:t>التمرين 5-12 (تابع</w:t>
      </w:r>
      <w:r>
        <w:rPr>
          <w:rFonts w:hint="cs"/>
          <w:b/>
          <w:rtl/>
        </w:rPr>
        <w:t>)</w:t>
      </w:r>
    </w:p>
    <w:tbl>
      <w:tblPr>
        <w:tblW w:w="0" w:type="auto"/>
        <w:tblCellSpacing w:w="7" w:type="dxa"/>
        <w:tblInd w:w="8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81"/>
        <w:gridCol w:w="1155"/>
        <w:gridCol w:w="360"/>
        <w:gridCol w:w="6300"/>
      </w:tblGrid>
      <w:tr w:rsidR="00657317" w14:paraId="34929703" w14:textId="77777777" w:rsidTr="00732208">
        <w:trPr>
          <w:tblCellSpacing w:w="7" w:type="dxa"/>
        </w:trPr>
        <w:tc>
          <w:tcPr>
            <w:tcW w:w="360" w:type="dxa"/>
            <w:vAlign w:val="bottom"/>
          </w:tcPr>
          <w:p w14:paraId="7C4433A3" w14:textId="77777777" w:rsidR="00657317" w:rsidRDefault="00657317" w:rsidP="00732208">
            <w:pPr>
              <w:pStyle w:val="NumberedPart"/>
            </w:pPr>
            <w:r>
              <w:tab/>
              <w:t>4.</w:t>
            </w:r>
          </w:p>
        </w:tc>
        <w:tc>
          <w:tcPr>
            <w:tcW w:w="1141" w:type="dxa"/>
            <w:vAlign w:val="bottom"/>
          </w:tcPr>
          <w:p w14:paraId="5F7DEFC5" w14:textId="77777777" w:rsidR="00657317" w:rsidRDefault="00657317" w:rsidP="00732208">
            <w:pPr>
              <w:pStyle w:val="TextRight"/>
            </w:pPr>
            <w:r>
              <w:rPr>
                <w:rtl/>
              </w:rPr>
              <w:t>ارباح</w:t>
            </w:r>
          </w:p>
        </w:tc>
        <w:tc>
          <w:tcPr>
            <w:tcW w:w="346" w:type="dxa"/>
            <w:vAlign w:val="bottom"/>
          </w:tcPr>
          <w:p w14:paraId="7D6446A2" w14:textId="77777777" w:rsidR="00657317" w:rsidRDefault="00657317" w:rsidP="00732208">
            <w:pPr>
              <w:pStyle w:val="TextRight"/>
            </w:pPr>
            <w:r>
              <w:t>=</w:t>
            </w:r>
          </w:p>
        </w:tc>
        <w:tc>
          <w:tcPr>
            <w:tcW w:w="6279" w:type="dxa"/>
            <w:vAlign w:val="bottom"/>
          </w:tcPr>
          <w:p w14:paraId="0AF6AE8A" w14:textId="77777777" w:rsidR="00657317" w:rsidRDefault="00657317" w:rsidP="00732208">
            <w:pPr>
              <w:pStyle w:val="TextLeader"/>
            </w:pPr>
            <w:r>
              <w:rPr>
                <w:rtl/>
              </w:rPr>
              <w:t>هامش المساهمة للوحدة</w:t>
            </w:r>
            <w:r>
              <w:t xml:space="preserve">× Q − </w:t>
            </w:r>
            <w:r>
              <w:rPr>
                <w:rtl/>
              </w:rPr>
              <w:t>المصروفات الثابتة</w:t>
            </w:r>
          </w:p>
        </w:tc>
      </w:tr>
      <w:tr w:rsidR="00657317" w14:paraId="03853312" w14:textId="77777777" w:rsidTr="00732208">
        <w:trPr>
          <w:tblCellSpacing w:w="7" w:type="dxa"/>
        </w:trPr>
        <w:tc>
          <w:tcPr>
            <w:tcW w:w="360" w:type="dxa"/>
            <w:vAlign w:val="bottom"/>
          </w:tcPr>
          <w:p w14:paraId="76B80E60" w14:textId="77777777" w:rsidR="00657317" w:rsidRDefault="00657317" w:rsidP="00732208">
            <w:pPr>
              <w:pStyle w:val="NumberedPart"/>
            </w:pPr>
          </w:p>
        </w:tc>
        <w:tc>
          <w:tcPr>
            <w:tcW w:w="1141" w:type="dxa"/>
            <w:vAlign w:val="bottom"/>
          </w:tcPr>
          <w:p w14:paraId="0E0C733C" w14:textId="77777777" w:rsidR="00657317" w:rsidRDefault="00657317" w:rsidP="00732208">
            <w:pPr>
              <w:pStyle w:val="TextRight"/>
            </w:pPr>
            <w:r>
              <w:t>$72,000</w:t>
            </w:r>
          </w:p>
        </w:tc>
        <w:tc>
          <w:tcPr>
            <w:tcW w:w="346" w:type="dxa"/>
            <w:vAlign w:val="bottom"/>
          </w:tcPr>
          <w:p w14:paraId="0EAD901A" w14:textId="77777777" w:rsidR="00657317" w:rsidRDefault="00657317" w:rsidP="00732208">
            <w:pPr>
              <w:pStyle w:val="TextRight"/>
            </w:pPr>
            <w:r>
              <w:t>=</w:t>
            </w:r>
          </w:p>
        </w:tc>
        <w:tc>
          <w:tcPr>
            <w:tcW w:w="6279" w:type="dxa"/>
            <w:vAlign w:val="bottom"/>
          </w:tcPr>
          <w:p w14:paraId="337DFDFA" w14:textId="77777777" w:rsidR="00657317" w:rsidRDefault="00657317" w:rsidP="00732208">
            <w:pPr>
              <w:pStyle w:val="TextLeader"/>
            </w:pPr>
            <w:r>
              <w:t>($81 − $63) × Q − $135,000</w:t>
            </w:r>
          </w:p>
        </w:tc>
      </w:tr>
      <w:tr w:rsidR="00657317" w14:paraId="2CC172B2" w14:textId="77777777" w:rsidTr="00732208">
        <w:trPr>
          <w:tblCellSpacing w:w="7" w:type="dxa"/>
        </w:trPr>
        <w:tc>
          <w:tcPr>
            <w:tcW w:w="360" w:type="dxa"/>
            <w:vAlign w:val="bottom"/>
          </w:tcPr>
          <w:p w14:paraId="2804E573" w14:textId="77777777" w:rsidR="00657317" w:rsidRDefault="00657317" w:rsidP="00732208">
            <w:pPr>
              <w:pStyle w:val="NumberedPart"/>
            </w:pPr>
          </w:p>
        </w:tc>
        <w:tc>
          <w:tcPr>
            <w:tcW w:w="1141" w:type="dxa"/>
            <w:vAlign w:val="bottom"/>
          </w:tcPr>
          <w:p w14:paraId="5EE3312F" w14:textId="77777777" w:rsidR="00657317" w:rsidRDefault="00657317" w:rsidP="00732208">
            <w:pPr>
              <w:pStyle w:val="TextRight"/>
            </w:pPr>
            <w:r>
              <w:t>$72,000</w:t>
            </w:r>
          </w:p>
        </w:tc>
        <w:tc>
          <w:tcPr>
            <w:tcW w:w="346" w:type="dxa"/>
            <w:vAlign w:val="bottom"/>
          </w:tcPr>
          <w:p w14:paraId="4CE2D20F" w14:textId="77777777" w:rsidR="00657317" w:rsidRDefault="00657317" w:rsidP="00732208">
            <w:pPr>
              <w:pStyle w:val="TextRight"/>
            </w:pPr>
            <w:r>
              <w:t>=</w:t>
            </w:r>
          </w:p>
        </w:tc>
        <w:tc>
          <w:tcPr>
            <w:tcW w:w="6279" w:type="dxa"/>
            <w:vAlign w:val="bottom"/>
          </w:tcPr>
          <w:p w14:paraId="34A15833" w14:textId="77777777" w:rsidR="00657317" w:rsidRDefault="00657317" w:rsidP="00732208">
            <w:pPr>
              <w:pStyle w:val="TextLeader"/>
            </w:pPr>
            <w:r>
              <w:t>($18) × Q − $135,000</w:t>
            </w:r>
          </w:p>
        </w:tc>
      </w:tr>
      <w:tr w:rsidR="00657317" w14:paraId="55B4C39D" w14:textId="77777777" w:rsidTr="00732208">
        <w:trPr>
          <w:tblCellSpacing w:w="7" w:type="dxa"/>
        </w:trPr>
        <w:tc>
          <w:tcPr>
            <w:tcW w:w="360" w:type="dxa"/>
            <w:vAlign w:val="bottom"/>
          </w:tcPr>
          <w:p w14:paraId="1459EC29" w14:textId="77777777" w:rsidR="00657317" w:rsidRDefault="00657317" w:rsidP="00732208">
            <w:pPr>
              <w:pStyle w:val="NumberedPart"/>
            </w:pPr>
          </w:p>
        </w:tc>
        <w:tc>
          <w:tcPr>
            <w:tcW w:w="1141" w:type="dxa"/>
            <w:vAlign w:val="bottom"/>
          </w:tcPr>
          <w:p w14:paraId="58C59E09" w14:textId="77777777" w:rsidR="00657317" w:rsidRDefault="00657317" w:rsidP="00732208">
            <w:pPr>
              <w:pStyle w:val="TextRight"/>
            </w:pPr>
            <w:r>
              <w:t>$18Q</w:t>
            </w:r>
          </w:p>
        </w:tc>
        <w:tc>
          <w:tcPr>
            <w:tcW w:w="346" w:type="dxa"/>
            <w:vAlign w:val="bottom"/>
          </w:tcPr>
          <w:p w14:paraId="304CA180" w14:textId="77777777" w:rsidR="00657317" w:rsidRDefault="00657317" w:rsidP="00732208">
            <w:pPr>
              <w:pStyle w:val="TextRight"/>
            </w:pPr>
            <w:r>
              <w:t>=</w:t>
            </w:r>
          </w:p>
        </w:tc>
        <w:tc>
          <w:tcPr>
            <w:tcW w:w="6279" w:type="dxa"/>
            <w:vAlign w:val="bottom"/>
          </w:tcPr>
          <w:p w14:paraId="06DC8A5D" w14:textId="77777777" w:rsidR="00657317" w:rsidRDefault="00657317" w:rsidP="00732208">
            <w:pPr>
              <w:pStyle w:val="TextLeader"/>
            </w:pPr>
            <w:r>
              <w:t>$207,000</w:t>
            </w:r>
          </w:p>
        </w:tc>
      </w:tr>
      <w:tr w:rsidR="00657317" w14:paraId="54540817" w14:textId="77777777" w:rsidTr="00732208">
        <w:trPr>
          <w:tblCellSpacing w:w="7" w:type="dxa"/>
        </w:trPr>
        <w:tc>
          <w:tcPr>
            <w:tcW w:w="360" w:type="dxa"/>
            <w:vAlign w:val="bottom"/>
          </w:tcPr>
          <w:p w14:paraId="12C12FDC" w14:textId="77777777" w:rsidR="00657317" w:rsidRDefault="00657317" w:rsidP="00732208">
            <w:pPr>
              <w:pStyle w:val="NumberedPart"/>
            </w:pPr>
          </w:p>
        </w:tc>
        <w:tc>
          <w:tcPr>
            <w:tcW w:w="1141" w:type="dxa"/>
            <w:vAlign w:val="bottom"/>
          </w:tcPr>
          <w:p w14:paraId="1855CBE3" w14:textId="77777777" w:rsidR="00657317" w:rsidRDefault="00657317" w:rsidP="00732208">
            <w:pPr>
              <w:pStyle w:val="TextRight"/>
            </w:pPr>
            <w:r>
              <w:t>Q</w:t>
            </w:r>
          </w:p>
        </w:tc>
        <w:tc>
          <w:tcPr>
            <w:tcW w:w="346" w:type="dxa"/>
            <w:vAlign w:val="bottom"/>
          </w:tcPr>
          <w:p w14:paraId="2E7B8973" w14:textId="77777777" w:rsidR="00657317" w:rsidRDefault="00657317" w:rsidP="00732208">
            <w:pPr>
              <w:pStyle w:val="TextRight"/>
            </w:pPr>
            <w:r>
              <w:t>=</w:t>
            </w:r>
          </w:p>
        </w:tc>
        <w:tc>
          <w:tcPr>
            <w:tcW w:w="6279" w:type="dxa"/>
            <w:vAlign w:val="bottom"/>
          </w:tcPr>
          <w:p w14:paraId="5454CD47" w14:textId="77777777" w:rsidR="00657317" w:rsidRDefault="00657317" w:rsidP="00732208">
            <w:pPr>
              <w:pStyle w:val="TextLeader"/>
            </w:pPr>
            <w:r>
              <w:t xml:space="preserve">$207,000 ÷ $18 </w:t>
            </w:r>
            <w:r>
              <w:rPr>
                <w:rtl/>
              </w:rPr>
              <w:t>للفانوس</w:t>
            </w:r>
          </w:p>
        </w:tc>
      </w:tr>
      <w:tr w:rsidR="00657317" w14:paraId="4165262F" w14:textId="77777777" w:rsidTr="00732208">
        <w:trPr>
          <w:tblCellSpacing w:w="7" w:type="dxa"/>
        </w:trPr>
        <w:tc>
          <w:tcPr>
            <w:tcW w:w="360" w:type="dxa"/>
            <w:vAlign w:val="bottom"/>
          </w:tcPr>
          <w:p w14:paraId="36C73864" w14:textId="77777777" w:rsidR="00657317" w:rsidRDefault="00657317" w:rsidP="00732208">
            <w:pPr>
              <w:pStyle w:val="NumberedPart"/>
            </w:pPr>
          </w:p>
        </w:tc>
        <w:tc>
          <w:tcPr>
            <w:tcW w:w="1141" w:type="dxa"/>
            <w:vAlign w:val="bottom"/>
          </w:tcPr>
          <w:p w14:paraId="13CB2C99" w14:textId="77777777" w:rsidR="00657317" w:rsidRDefault="00657317" w:rsidP="00732208">
            <w:pPr>
              <w:pStyle w:val="TextRight"/>
            </w:pPr>
            <w:r>
              <w:t>Q</w:t>
            </w:r>
          </w:p>
        </w:tc>
        <w:tc>
          <w:tcPr>
            <w:tcW w:w="346" w:type="dxa"/>
            <w:vAlign w:val="bottom"/>
          </w:tcPr>
          <w:p w14:paraId="747A9C02" w14:textId="77777777" w:rsidR="00657317" w:rsidRDefault="00657317" w:rsidP="00732208">
            <w:pPr>
              <w:pStyle w:val="TextRight"/>
            </w:pPr>
            <w:r>
              <w:t>=</w:t>
            </w:r>
          </w:p>
        </w:tc>
        <w:tc>
          <w:tcPr>
            <w:tcW w:w="6279" w:type="dxa"/>
            <w:vAlign w:val="bottom"/>
          </w:tcPr>
          <w:p w14:paraId="1EBFDBEF" w14:textId="77777777" w:rsidR="00657317" w:rsidRDefault="00657317" w:rsidP="00732208">
            <w:pPr>
              <w:pStyle w:val="TextLeader"/>
            </w:pPr>
            <w:r>
              <w:t xml:space="preserve">11,500 </w:t>
            </w:r>
            <w:r>
              <w:rPr>
                <w:rtl/>
              </w:rPr>
              <w:t>فانوس</w:t>
            </w:r>
          </w:p>
        </w:tc>
      </w:tr>
    </w:tbl>
    <w:p w14:paraId="6076A20D" w14:textId="77777777" w:rsidR="00657317" w:rsidRDefault="00657317" w:rsidP="00657317">
      <w:pPr>
        <w:pStyle w:val="NumberedPart"/>
      </w:pPr>
    </w:p>
    <w:p w14:paraId="4233C9C7" w14:textId="77777777" w:rsidR="00657317" w:rsidRDefault="00657317" w:rsidP="00657317">
      <w:pPr>
        <w:pStyle w:val="NumberedPart"/>
        <w:bidi/>
      </w:pPr>
      <w:r>
        <w:tab/>
      </w:r>
      <w:r>
        <w:tab/>
      </w:r>
      <w:r>
        <w:rPr>
          <w:rtl/>
        </w:rPr>
        <w:t>الحل البديل</w:t>
      </w:r>
      <w:r>
        <w:t>:</w:t>
      </w:r>
    </w:p>
    <w:p w14:paraId="57D0B733" w14:textId="6B30998F" w:rsidR="00657317" w:rsidRDefault="00657317" w:rsidP="00657317">
      <w:pPr>
        <w:pStyle w:val="NLindEq"/>
        <w:rPr>
          <w:rFonts w:cs="Tahom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1E4F25E" wp14:editId="70EDBB1F">
                <wp:simplePos x="0" y="0"/>
                <wp:positionH relativeFrom="column">
                  <wp:posOffset>4772660</wp:posOffset>
                </wp:positionH>
                <wp:positionV relativeFrom="paragraph">
                  <wp:posOffset>890905</wp:posOffset>
                </wp:positionV>
                <wp:extent cx="744220" cy="254635"/>
                <wp:effectExtent l="10160" t="10160" r="7620" b="11430"/>
                <wp:wrapNone/>
                <wp:docPr id="26" name="Rectangle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44220" cy="2546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99B78ED" w14:textId="77777777" w:rsidR="00657317" w:rsidRDefault="00657317" w:rsidP="00657317">
                            <w:pPr>
                              <w:jc w:val="center"/>
                              <w:rPr>
                                <w:rFonts w:hint="cs"/>
                                <w:lang w:bidi="ar-EG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EG"/>
                              </w:rPr>
                              <w:t>فانوس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1E4F25E" id="Rectangle 26" o:spid="_x0000_s1052" style="position:absolute;left:0;text-align:left;margin-left:375.8pt;margin-top:70.15pt;width:58.6pt;height:20.0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" strokecolor="white">
                <v:textbox>
                  <w:txbxContent>
                    <w:p w14:paraId="499B78ED" w14:textId="77777777" w:rsidR="00657317" w:rsidRDefault="00657317" w:rsidP="00657317">
                      <w:pPr>
                        <w:jc w:val="center"/>
                        <w:rPr>
                          <w:rFonts w:hint="cs"/>
                          <w:lang w:bidi="ar-EG"/>
                        </w:rPr>
                      </w:pPr>
                      <w:r>
                        <w:rPr>
                          <w:rFonts w:hint="cs"/>
                          <w:rtl/>
                          <w:lang w:bidi="ar-EG"/>
                        </w:rPr>
                        <w:t>فانوس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2732E108" wp14:editId="37A8E8AF">
                <wp:simplePos x="0" y="0"/>
                <wp:positionH relativeFrom="column">
                  <wp:posOffset>403225</wp:posOffset>
                </wp:positionH>
                <wp:positionV relativeFrom="paragraph">
                  <wp:posOffset>51435</wp:posOffset>
                </wp:positionV>
                <wp:extent cx="4369435" cy="690880"/>
                <wp:effectExtent l="12700" t="8890" r="8890" b="5080"/>
                <wp:wrapNone/>
                <wp:docPr id="22" name="Group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69435" cy="690880"/>
                          <a:chOff x="2075" y="4739"/>
                          <a:chExt cx="6881" cy="1088"/>
                        </a:xfrm>
                      </wpg:grpSpPr>
                      <wps:wsp>
                        <wps:cNvPr id="23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2075" y="4739"/>
                            <a:ext cx="2428" cy="97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3FA8CB4" w14:textId="77777777" w:rsidR="00657317" w:rsidRDefault="00657317" w:rsidP="00657317">
                              <w:pPr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>عدد الوحدات التى يجب ان تباع لتحقيق الربح المستهد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Rectangle 8"/>
                        <wps:cNvSpPr>
                          <a:spLocks noChangeArrowheads="1"/>
                        </wps:cNvSpPr>
                        <wps:spPr bwMode="auto">
                          <a:xfrm>
                            <a:off x="4893" y="4739"/>
                            <a:ext cx="3979" cy="55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0F8A4D4" w14:textId="77777777" w:rsidR="00657317" w:rsidRDefault="00657317" w:rsidP="00657317">
                              <w:pPr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الربح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المستهدف + المصروفات الثابتة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Rectangle 9"/>
                        <wps:cNvSpPr>
                          <a:spLocks noChangeArrowheads="1"/>
                        </wps:cNvSpPr>
                        <wps:spPr bwMode="auto">
                          <a:xfrm>
                            <a:off x="4977" y="5392"/>
                            <a:ext cx="3979" cy="4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829E3FD" w14:textId="77777777" w:rsidR="00657317" w:rsidRDefault="00657317" w:rsidP="00657317">
                              <w:pPr>
                                <w:jc w:val="center"/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هامش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>المساهمة للوحدة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732E108" id="Group 22" o:spid="_x0000_s1053" style="position:absolute;left:0;text-align:left;margin-left:31.75pt;margin-top:4.05pt;width:344.05pt;height:54.4pt;z-index:251669504" coordorigin="2075,4739" coordsize="6881,10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">
                <v:rect id="Rectangle 7" o:spid="_x0000_s1054" style="position:absolute;left:2075;top:4739;width:2428;height: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" strokecolor="white">
                  <v:textbox>
                    <w:txbxContent>
                      <w:p w14:paraId="43FA8CB4" w14:textId="77777777" w:rsidR="00657317" w:rsidRDefault="00657317" w:rsidP="00657317">
                        <w:pPr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>عدد الوحدات التى يجب ان تباع لتحقيق الربح المستهدف</w:t>
                        </w:r>
                      </w:p>
                    </w:txbxContent>
                  </v:textbox>
                </v:rect>
                <v:rect id="Rectangle 8" o:spid="_x0000_s1055" style="position:absolute;left:4893;top:4739;width:3979;height:5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" strokecolor="white">
                  <v:textbox>
                    <w:txbxContent>
                      <w:p w14:paraId="30F8A4D4" w14:textId="77777777" w:rsidR="00657317" w:rsidRDefault="00657317" w:rsidP="00657317">
                        <w:pPr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الربح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المستهدف + المصروفات الثابتة </w:t>
                        </w:r>
                      </w:p>
                    </w:txbxContent>
                  </v:textbox>
                </v:rect>
                <v:rect id="Rectangle 9" o:spid="_x0000_s1056" style="position:absolute;left:4977;top:5392;width:3979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" strokecolor="white">
                  <v:textbox>
                    <w:txbxContent>
                      <w:p w14:paraId="7829E3FD" w14:textId="77777777" w:rsidR="00657317" w:rsidRDefault="00657317" w:rsidP="00657317">
                        <w:pPr>
                          <w:jc w:val="center"/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هامش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>المساهمة للوحدة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cs="Tahoma"/>
        </w:rPr>
        <w:tab/>
      </w:r>
      <w:r>
        <w:rPr>
          <w:rFonts w:cs="Tahoma"/>
        </w:rPr>
        <w:tab/>
      </w:r>
      <w:r>
        <w:rPr>
          <w:rFonts w:cs="Tahoma"/>
        </w:rPr>
        <w:tab/>
      </w:r>
      <w:r w:rsidRPr="005B15AC">
        <w:rPr>
          <w:rFonts w:cs="Tahoma"/>
          <w:position w:val="-78"/>
        </w:rPr>
        <w:object w:dxaOrig="7880" w:dyaOrig="1719" w14:anchorId="3A4F5F3E">
          <v:shape id="_x0000_i1034" type="#_x0000_t75" style="width:393.6pt;height:86.4pt" o:ole="">
            <v:imagedata r:id="rId15" o:title=""/>
          </v:shape>
          <o:OLEObject Type="Embed" ProgID="Equation.DSMT4" ShapeID="_x0000_i1034" DrawAspect="Content" ObjectID="_1600140820" r:id="rId16"/>
        </w:object>
      </w:r>
    </w:p>
    <w:p w14:paraId="4761E859" w14:textId="16147757" w:rsidR="00BA1A58" w:rsidRDefault="00BA1A58" w:rsidP="00BA1A58">
      <w:pPr>
        <w:pStyle w:val="ProblemNumber"/>
        <w:bidi/>
      </w:pPr>
      <w:r w:rsidRPr="00955FDE">
        <w:rPr>
          <w:b/>
          <w:rtl/>
        </w:rPr>
        <w:t xml:space="preserve">التمرين </w:t>
      </w:r>
      <w:r>
        <w:rPr>
          <w:rFonts w:hint="cs"/>
          <w:b/>
          <w:rtl/>
        </w:rPr>
        <w:t>4</w:t>
      </w:r>
      <w:r w:rsidRPr="00955FDE">
        <w:rPr>
          <w:b/>
          <w:rtl/>
        </w:rPr>
        <w:t xml:space="preserve">-15 </w:t>
      </w:r>
    </w:p>
    <w:tbl>
      <w:tblPr>
        <w:tblW w:w="0" w:type="auto"/>
        <w:tblCellSpacing w:w="7" w:type="dxa"/>
        <w:tblInd w:w="8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52"/>
        <w:gridCol w:w="1479"/>
        <w:gridCol w:w="3764"/>
        <w:gridCol w:w="294"/>
      </w:tblGrid>
      <w:tr w:rsidR="00BA1A58" w14:paraId="0CA3B855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121B67D7" w14:textId="77777777" w:rsidR="00BA1A58" w:rsidRDefault="00BA1A58" w:rsidP="00732208">
            <w:pPr>
              <w:pStyle w:val="TextRight"/>
              <w:bidi/>
            </w:pPr>
            <w:r>
              <w:t>$60</w:t>
            </w:r>
          </w:p>
        </w:tc>
        <w:tc>
          <w:tcPr>
            <w:tcW w:w="0" w:type="auto"/>
            <w:vAlign w:val="bottom"/>
          </w:tcPr>
          <w:p w14:paraId="406B5DD9" w14:textId="77777777" w:rsidR="00BA1A58" w:rsidRDefault="00BA1A58" w:rsidP="00732208">
            <w:pPr>
              <w:pStyle w:val="TextRight"/>
              <w:bidi/>
            </w:pPr>
            <w:r>
              <w:t>$1,800,000</w:t>
            </w:r>
          </w:p>
        </w:tc>
        <w:tc>
          <w:tcPr>
            <w:tcW w:w="0" w:type="auto"/>
            <w:vAlign w:val="bottom"/>
          </w:tcPr>
          <w:p w14:paraId="71FC3741" w14:textId="77777777" w:rsidR="00BA1A58" w:rsidRDefault="00BA1A58" w:rsidP="00732208">
            <w:pPr>
              <w:pStyle w:val="TextLeader"/>
              <w:tabs>
                <w:tab w:val="clear" w:pos="7200"/>
                <w:tab w:val="right" w:leader="dot" w:pos="3578"/>
              </w:tabs>
              <w:bidi/>
            </w:pPr>
            <w:r>
              <w:rPr>
                <w:rtl/>
              </w:rPr>
              <w:t>المبيعات</w:t>
            </w:r>
            <w:r>
              <w:t xml:space="preserve"> 30,000 </w:t>
            </w:r>
            <w:r>
              <w:rPr>
                <w:rFonts w:hint="cs"/>
                <w:rtl/>
              </w:rPr>
              <w:t>باب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73E0A841" w14:textId="77777777" w:rsidR="00BA1A58" w:rsidRDefault="00BA1A58" w:rsidP="00732208">
            <w:pPr>
              <w:pStyle w:val="NumberedPart"/>
              <w:bidi/>
            </w:pPr>
            <w:r>
              <w:tab/>
              <w:t>1.</w:t>
            </w:r>
          </w:p>
        </w:tc>
      </w:tr>
      <w:tr w:rsidR="00BA1A58" w14:paraId="569433A2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7FE34BF3" w14:textId="77777777" w:rsidR="00BA1A58" w:rsidRDefault="00BA1A58" w:rsidP="00732208">
            <w:pPr>
              <w:pStyle w:val="TextRight"/>
              <w:bidi/>
              <w:rPr>
                <w:u w:val="single"/>
              </w:rPr>
            </w:pPr>
            <w:r>
              <w:rPr>
                <w:u w:val="single"/>
              </w:rPr>
              <w:t> 42</w:t>
            </w:r>
          </w:p>
        </w:tc>
        <w:tc>
          <w:tcPr>
            <w:tcW w:w="0" w:type="auto"/>
            <w:vAlign w:val="bottom"/>
          </w:tcPr>
          <w:p w14:paraId="4DE59686" w14:textId="77777777" w:rsidR="00BA1A58" w:rsidRDefault="00BA1A58" w:rsidP="00732208">
            <w:pPr>
              <w:pStyle w:val="TextRight"/>
              <w:bidi/>
              <w:rPr>
                <w:u w:val="single"/>
              </w:rPr>
            </w:pPr>
            <w:r>
              <w:rPr>
                <w:u w:val="single"/>
              </w:rPr>
              <w:t> 1,260,000</w:t>
            </w:r>
          </w:p>
        </w:tc>
        <w:tc>
          <w:tcPr>
            <w:tcW w:w="0" w:type="auto"/>
            <w:vAlign w:val="bottom"/>
          </w:tcPr>
          <w:p w14:paraId="7BCC6639" w14:textId="77777777" w:rsidR="00BA1A58" w:rsidRDefault="00BA1A58" w:rsidP="00732208">
            <w:pPr>
              <w:pStyle w:val="TextLeader"/>
              <w:tabs>
                <w:tab w:val="clear" w:pos="7200"/>
                <w:tab w:val="right" w:leader="dot" w:pos="3578"/>
              </w:tabs>
              <w:bidi/>
            </w:pPr>
            <w:r>
              <w:rPr>
                <w:rtl/>
              </w:rPr>
              <w:t>المصروفات المتغيرة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6B7A86D9" w14:textId="77777777" w:rsidR="00BA1A58" w:rsidRDefault="00BA1A58" w:rsidP="00732208">
            <w:pPr>
              <w:pStyle w:val="NumberedPart"/>
              <w:bidi/>
            </w:pPr>
          </w:p>
        </w:tc>
      </w:tr>
      <w:tr w:rsidR="00BA1A58" w14:paraId="1CFD9ED5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0E8DB0FC" w14:textId="77777777" w:rsidR="00BA1A58" w:rsidRDefault="00BA1A58" w:rsidP="00732208">
            <w:pPr>
              <w:pStyle w:val="TextRight"/>
              <w:bidi/>
              <w:rPr>
                <w:u w:val="double"/>
              </w:rPr>
            </w:pPr>
            <w:r>
              <w:rPr>
                <w:u w:val="double"/>
              </w:rPr>
              <w:t>$18</w:t>
            </w:r>
          </w:p>
        </w:tc>
        <w:tc>
          <w:tcPr>
            <w:tcW w:w="0" w:type="auto"/>
            <w:vAlign w:val="bottom"/>
          </w:tcPr>
          <w:p w14:paraId="6CCB72EF" w14:textId="77777777" w:rsidR="00BA1A58" w:rsidRDefault="00BA1A58" w:rsidP="00732208">
            <w:pPr>
              <w:pStyle w:val="TextRight"/>
              <w:bidi/>
            </w:pPr>
            <w:r>
              <w:t>540,000</w:t>
            </w:r>
          </w:p>
        </w:tc>
        <w:tc>
          <w:tcPr>
            <w:tcW w:w="0" w:type="auto"/>
            <w:vAlign w:val="bottom"/>
          </w:tcPr>
          <w:p w14:paraId="54052E4A" w14:textId="77777777" w:rsidR="00BA1A58" w:rsidRDefault="00BA1A58" w:rsidP="00732208">
            <w:pPr>
              <w:pStyle w:val="TextLeader"/>
              <w:tabs>
                <w:tab w:val="clear" w:pos="7200"/>
                <w:tab w:val="right" w:leader="dot" w:pos="3578"/>
              </w:tabs>
              <w:bidi/>
            </w:pPr>
            <w:r>
              <w:rPr>
                <w:rtl/>
              </w:rPr>
              <w:t>هامش المساهمة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65CDA346" w14:textId="77777777" w:rsidR="00BA1A58" w:rsidRDefault="00BA1A58" w:rsidP="00732208">
            <w:pPr>
              <w:pStyle w:val="NumberedPart"/>
              <w:bidi/>
            </w:pPr>
          </w:p>
        </w:tc>
      </w:tr>
      <w:tr w:rsidR="00BA1A58" w14:paraId="20C3F914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48C30228" w14:textId="77777777" w:rsidR="00BA1A58" w:rsidRDefault="00BA1A5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7C369BE2" w14:textId="77777777" w:rsidR="00BA1A58" w:rsidRDefault="00BA1A58" w:rsidP="00732208">
            <w:pPr>
              <w:pStyle w:val="TextRight"/>
              <w:bidi/>
              <w:rPr>
                <w:u w:val="single"/>
              </w:rPr>
            </w:pPr>
            <w:r>
              <w:rPr>
                <w:u w:val="single"/>
              </w:rPr>
              <w:t>    450,000</w:t>
            </w:r>
          </w:p>
        </w:tc>
        <w:tc>
          <w:tcPr>
            <w:tcW w:w="0" w:type="auto"/>
            <w:vAlign w:val="bottom"/>
          </w:tcPr>
          <w:p w14:paraId="560727C2" w14:textId="77777777" w:rsidR="00BA1A58" w:rsidRDefault="00BA1A58" w:rsidP="00732208">
            <w:pPr>
              <w:pStyle w:val="TextLeader"/>
              <w:tabs>
                <w:tab w:val="clear" w:pos="7200"/>
                <w:tab w:val="right" w:leader="dot" w:pos="3578"/>
              </w:tabs>
              <w:bidi/>
            </w:pPr>
            <w:r>
              <w:rPr>
                <w:rtl/>
              </w:rPr>
              <w:t>المصروفات الثابتة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6B8D24A7" w14:textId="77777777" w:rsidR="00BA1A58" w:rsidRDefault="00BA1A58" w:rsidP="00732208">
            <w:pPr>
              <w:pStyle w:val="NumberedPart"/>
              <w:bidi/>
            </w:pPr>
          </w:p>
        </w:tc>
      </w:tr>
      <w:tr w:rsidR="00BA1A58" w14:paraId="0D119A99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19374903" w14:textId="77777777" w:rsidR="00BA1A58" w:rsidRDefault="00BA1A5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78F8BC45" w14:textId="77777777" w:rsidR="00BA1A58" w:rsidRDefault="00BA1A58" w:rsidP="00732208">
            <w:pPr>
              <w:pStyle w:val="TextRight"/>
              <w:bidi/>
              <w:rPr>
                <w:u w:val="double"/>
              </w:rPr>
            </w:pPr>
            <w:r>
              <w:rPr>
                <w:u w:val="double"/>
              </w:rPr>
              <w:t>$    90,000</w:t>
            </w:r>
          </w:p>
        </w:tc>
        <w:tc>
          <w:tcPr>
            <w:tcW w:w="0" w:type="auto"/>
            <w:vAlign w:val="bottom"/>
          </w:tcPr>
          <w:p w14:paraId="795BAE81" w14:textId="77777777" w:rsidR="00BA1A58" w:rsidRDefault="00BA1A58" w:rsidP="00732208">
            <w:pPr>
              <w:pStyle w:val="TextLeader"/>
              <w:tabs>
                <w:tab w:val="clear" w:pos="7200"/>
                <w:tab w:val="right" w:leader="dot" w:pos="3578"/>
              </w:tabs>
              <w:bidi/>
            </w:pPr>
            <w:r>
              <w:rPr>
                <w:rtl/>
              </w:rPr>
              <w:t>صافى الدخل التشغيلى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4D428C6A" w14:textId="77777777" w:rsidR="00BA1A58" w:rsidRDefault="00BA1A58" w:rsidP="00732208">
            <w:pPr>
              <w:pStyle w:val="NumberedPart"/>
              <w:bidi/>
            </w:pPr>
          </w:p>
        </w:tc>
      </w:tr>
      <w:tr w:rsidR="00BA1A58" w14:paraId="72479CA1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77649C1F" w14:textId="77777777" w:rsidR="00BA1A58" w:rsidRDefault="00BA1A58" w:rsidP="00732208">
            <w:pPr>
              <w:pStyle w:val="6pointlinespace"/>
              <w:bidi/>
            </w:pPr>
          </w:p>
        </w:tc>
        <w:tc>
          <w:tcPr>
            <w:tcW w:w="0" w:type="auto"/>
            <w:vAlign w:val="bottom"/>
          </w:tcPr>
          <w:p w14:paraId="69C64878" w14:textId="77777777" w:rsidR="00BA1A58" w:rsidRDefault="00BA1A58" w:rsidP="00732208">
            <w:pPr>
              <w:pStyle w:val="6pointlinespace"/>
              <w:bidi/>
              <w:rPr>
                <w:u w:val="double"/>
              </w:rPr>
            </w:pPr>
          </w:p>
        </w:tc>
        <w:tc>
          <w:tcPr>
            <w:tcW w:w="0" w:type="auto"/>
            <w:vAlign w:val="bottom"/>
          </w:tcPr>
          <w:p w14:paraId="76D7237E" w14:textId="77777777" w:rsidR="00BA1A58" w:rsidRDefault="00BA1A58" w:rsidP="00732208">
            <w:pPr>
              <w:pStyle w:val="6pointlinespace"/>
              <w:bidi/>
            </w:pPr>
          </w:p>
        </w:tc>
        <w:tc>
          <w:tcPr>
            <w:tcW w:w="0" w:type="auto"/>
            <w:vAlign w:val="bottom"/>
          </w:tcPr>
          <w:p w14:paraId="36799B4D" w14:textId="77777777" w:rsidR="00BA1A58" w:rsidRDefault="00BA1A58" w:rsidP="00732208">
            <w:pPr>
              <w:pStyle w:val="6pointlinespace"/>
              <w:bidi/>
            </w:pPr>
          </w:p>
        </w:tc>
      </w:tr>
    </w:tbl>
    <w:p w14:paraId="4050CD84" w14:textId="209BD333" w:rsidR="00BA1A58" w:rsidRDefault="00BA1A58" w:rsidP="00BA1A58">
      <w:pPr>
        <w:pStyle w:val="Equation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289A0E78" wp14:editId="49FA40FC">
                <wp:simplePos x="0" y="0"/>
                <wp:positionH relativeFrom="column">
                  <wp:posOffset>306070</wp:posOffset>
                </wp:positionH>
                <wp:positionV relativeFrom="paragraph">
                  <wp:posOffset>-4445</wp:posOffset>
                </wp:positionV>
                <wp:extent cx="3641725" cy="627380"/>
                <wp:effectExtent l="0" t="0" r="15875" b="20320"/>
                <wp:wrapNone/>
                <wp:docPr id="82" name="Group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3641725" cy="627380"/>
                          <a:chOff x="0" y="0"/>
                          <a:chExt cx="3641717" cy="627215"/>
                        </a:xfrm>
                      </wpg:grpSpPr>
                      <wps:wsp>
                        <wps:cNvPr id="83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0" y="106878"/>
                            <a:ext cx="1435100" cy="4572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85F3151" w14:textId="77777777" w:rsidR="00BA1A58" w:rsidRDefault="00BA1A58" w:rsidP="00BA1A58">
                              <w:pPr>
                                <w:jc w:val="center"/>
                                <w:rPr>
                                  <w:lang w:bidi="ar-EG"/>
                                </w:rPr>
                              </w:pPr>
                              <w:r w:rsidRPr="00E42C90">
                                <w:rPr>
                                  <w:rFonts w:cs="Arial" w:hint="cs"/>
                                  <w:rtl/>
                                  <w:lang w:bidi="ar-EG"/>
                                </w:rPr>
                                <w:t>درجة</w:t>
                              </w:r>
                              <w:r w:rsidRPr="00E42C90">
                                <w:rPr>
                                  <w:rFonts w:cs="Arial"/>
                                  <w:rtl/>
                                  <w:lang w:bidi="ar-EG"/>
                                </w:rPr>
                                <w:t xml:space="preserve"> </w:t>
                              </w:r>
                              <w:r w:rsidRPr="00E42C90">
                                <w:rPr>
                                  <w:rFonts w:cs="Arial" w:hint="cs"/>
                                  <w:rtl/>
                                  <w:lang w:bidi="ar-EG"/>
                                </w:rPr>
                                <w:t>الرفع</w:t>
                              </w:r>
                              <w:r w:rsidRPr="00E42C90">
                                <w:rPr>
                                  <w:rFonts w:cs="Arial"/>
                                  <w:rtl/>
                                  <w:lang w:bidi="ar-EG"/>
                                </w:rPr>
                                <w:t xml:space="preserve"> </w:t>
                              </w:r>
                              <w:r w:rsidRPr="00E42C90">
                                <w:rPr>
                                  <w:rFonts w:cs="Arial" w:hint="cs"/>
                                  <w:rtl/>
                                  <w:lang w:bidi="ar-EG"/>
                                </w:rPr>
                                <w:t>التشغيلي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923803" y="0"/>
                            <a:ext cx="1421130" cy="2768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F4A9F68" w14:textId="77777777" w:rsidR="00BA1A58" w:rsidRDefault="00BA1A58" w:rsidP="00BA1A58">
                              <w:pPr>
                                <w:jc w:val="center"/>
                                <w:rPr>
                                  <w:lang w:bidi="ar-EG"/>
                                </w:rPr>
                              </w:pPr>
                              <w:r>
                                <w:rPr>
                                  <w:rtl/>
                                  <w:lang w:bidi="ar-EG"/>
                                </w:rPr>
                                <w:t xml:space="preserve">هامش </w:t>
                              </w:r>
                              <w:r>
                                <w:rPr>
                                  <w:rtl/>
                                  <w:lang w:bidi="ar-EG"/>
                                </w:rPr>
                                <w:t>المساهمة</w:t>
                              </w:r>
                            </w:p>
                            <w:p w14:paraId="0CD21D1F" w14:textId="77777777" w:rsidR="00BA1A58" w:rsidRDefault="00BA1A58" w:rsidP="00BA1A58">
                              <w:pPr>
                                <w:jc w:val="center"/>
                                <w:rPr>
                                  <w:lang w:bidi="ar-EG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1710047" y="368135"/>
                            <a:ext cx="1931670" cy="2590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4EDF818" w14:textId="77777777" w:rsidR="00BA1A58" w:rsidRDefault="00BA1A58" w:rsidP="00BA1A58">
                              <w:pPr>
                                <w:jc w:val="center"/>
                                <w:rPr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صافى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>الدخل التشغيل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89A0E78" id="Group 82" o:spid="_x0000_s1057" style="position:absolute;left:0;text-align:left;margin-left:24.1pt;margin-top:-.35pt;width:286.75pt;height:49.4pt;z-index:251672576" coordsize="36417,62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">
                <v:rect id="Rectangle 83" o:spid="_x0000_s1058" style="position:absolute;top:1068;width:14351;height:4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">
                  <v:textbox>
                    <w:txbxContent>
                      <w:p w14:paraId="185F3151" w14:textId="77777777" w:rsidR="00BA1A58" w:rsidRDefault="00BA1A58" w:rsidP="00BA1A58">
                        <w:pPr>
                          <w:jc w:val="center"/>
                          <w:rPr>
                            <w:lang w:bidi="ar-EG"/>
                          </w:rPr>
                        </w:pPr>
                        <w:r w:rsidRPr="00E42C90">
                          <w:rPr>
                            <w:rFonts w:cs="Arial" w:hint="cs"/>
                            <w:rtl/>
                            <w:lang w:bidi="ar-EG"/>
                          </w:rPr>
                          <w:t>درجة</w:t>
                        </w:r>
                        <w:r w:rsidRPr="00E42C90">
                          <w:rPr>
                            <w:rFonts w:cs="Arial"/>
                            <w:rtl/>
                            <w:lang w:bidi="ar-EG"/>
                          </w:rPr>
                          <w:t xml:space="preserve"> </w:t>
                        </w:r>
                        <w:r w:rsidRPr="00E42C90">
                          <w:rPr>
                            <w:rFonts w:cs="Arial" w:hint="cs"/>
                            <w:rtl/>
                            <w:lang w:bidi="ar-EG"/>
                          </w:rPr>
                          <w:t>الرفع</w:t>
                        </w:r>
                        <w:r w:rsidRPr="00E42C90">
                          <w:rPr>
                            <w:rFonts w:cs="Arial"/>
                            <w:rtl/>
                            <w:lang w:bidi="ar-EG"/>
                          </w:rPr>
                          <w:t xml:space="preserve"> </w:t>
                        </w:r>
                        <w:r w:rsidRPr="00E42C90">
                          <w:rPr>
                            <w:rFonts w:cs="Arial" w:hint="cs"/>
                            <w:rtl/>
                            <w:lang w:bidi="ar-EG"/>
                          </w:rPr>
                          <w:t>التشغيلي</w:t>
                        </w:r>
                      </w:p>
                    </w:txbxContent>
                  </v:textbox>
                </v:rect>
                <v:rect id="Rectangle 84" o:spid="_x0000_s1059" style="position:absolute;left:19238;width:14211;height:27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">
                  <v:textbox>
                    <w:txbxContent>
                      <w:p w14:paraId="1F4A9F68" w14:textId="77777777" w:rsidR="00BA1A58" w:rsidRDefault="00BA1A58" w:rsidP="00BA1A58">
                        <w:pPr>
                          <w:jc w:val="center"/>
                          <w:rPr>
                            <w:lang w:bidi="ar-EG"/>
                          </w:rPr>
                        </w:pPr>
                        <w:r>
                          <w:rPr>
                            <w:rtl/>
                            <w:lang w:bidi="ar-EG"/>
                          </w:rPr>
                          <w:t xml:space="preserve">هامش </w:t>
                        </w:r>
                        <w:r>
                          <w:rPr>
                            <w:rtl/>
                            <w:lang w:bidi="ar-EG"/>
                          </w:rPr>
                          <w:t>المساهمة</w:t>
                        </w:r>
                      </w:p>
                      <w:p w14:paraId="0CD21D1F" w14:textId="77777777" w:rsidR="00BA1A58" w:rsidRDefault="00BA1A58" w:rsidP="00BA1A58">
                        <w:pPr>
                          <w:jc w:val="center"/>
                          <w:rPr>
                            <w:lang w:bidi="ar-EG"/>
                          </w:rPr>
                        </w:pPr>
                      </w:p>
                    </w:txbxContent>
                  </v:textbox>
                </v:rect>
                <v:rect id="Rectangle 85" o:spid="_x0000_s1060" style="position:absolute;left:17100;top:3681;width:19317;height:25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">
                  <v:textbox>
                    <w:txbxContent>
                      <w:p w14:paraId="54EDF818" w14:textId="77777777" w:rsidR="00BA1A58" w:rsidRDefault="00BA1A58" w:rsidP="00BA1A58">
                        <w:pPr>
                          <w:jc w:val="center"/>
                          <w:rPr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صافى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>الدخل التشغيلى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Pr="005B15AC">
        <w:rPr>
          <w:position w:val="-78"/>
        </w:rPr>
        <w:object w:dxaOrig="5700" w:dyaOrig="1719" w14:anchorId="3929EC68">
          <v:shape id="_x0000_i1037" type="#_x0000_t75" style="width:286.25pt;height:86.4pt" o:ole="">
            <v:imagedata r:id="rId17" o:title=""/>
          </v:shape>
          <o:OLEObject Type="Embed" ProgID="Equation.DSMT4" ShapeID="_x0000_i1037" DrawAspect="Content" ObjectID="_1600140821" r:id="rId18"/>
        </w:object>
      </w:r>
    </w:p>
    <w:p w14:paraId="76E912B2" w14:textId="77777777" w:rsidR="00BA1A58" w:rsidRDefault="00BA1A58" w:rsidP="00BA1A58">
      <w:pPr>
        <w:pStyle w:val="NumberedPartSub"/>
        <w:numPr>
          <w:ilvl w:val="0"/>
          <w:numId w:val="1"/>
        </w:numPr>
        <w:bidi/>
        <w:rPr>
          <w:rFonts w:cs="Tahoma" w:hint="cs"/>
        </w:rPr>
      </w:pPr>
      <w:r>
        <w:rPr>
          <w:rFonts w:cs="Tahoma"/>
        </w:rPr>
        <w:t>a.</w:t>
      </w:r>
      <w:proofErr w:type="gramStart"/>
      <w:r>
        <w:rPr>
          <w:rFonts w:cs="Tahoma"/>
        </w:rPr>
        <w:tab/>
      </w:r>
      <w:r>
        <w:rPr>
          <w:rFonts w:cs="Tahoma" w:hint="cs"/>
          <w:rtl/>
        </w:rPr>
        <w:t xml:space="preserve">  مستوى</w:t>
      </w:r>
      <w:proofErr w:type="gramEnd"/>
      <w:r>
        <w:rPr>
          <w:rFonts w:cs="Tahoma" w:hint="cs"/>
          <w:rtl/>
        </w:rPr>
        <w:t xml:space="preserve"> </w:t>
      </w:r>
      <w:r w:rsidRPr="00955FDE">
        <w:rPr>
          <w:rFonts w:cs="Tahoma"/>
          <w:rtl/>
        </w:rPr>
        <w:t xml:space="preserve">مبيعات </w:t>
      </w:r>
      <w:r>
        <w:rPr>
          <w:rFonts w:cs="Tahoma" w:hint="cs"/>
          <w:rtl/>
        </w:rPr>
        <w:t xml:space="preserve"> الابواب بلغ</w:t>
      </w:r>
      <w:r w:rsidRPr="00955FDE">
        <w:rPr>
          <w:rFonts w:cs="Tahoma"/>
          <w:rtl/>
        </w:rPr>
        <w:t xml:space="preserve"> 37،500 بزيادة قدرها 7،500 الأبواب</w:t>
      </w:r>
      <w:r>
        <w:rPr>
          <w:rFonts w:cs="Tahoma" w:hint="cs"/>
          <w:rtl/>
        </w:rPr>
        <w:t xml:space="preserve"> </w:t>
      </w:r>
      <w:r w:rsidRPr="00955FDE">
        <w:rPr>
          <w:rFonts w:cs="Tahoma"/>
          <w:rtl/>
        </w:rPr>
        <w:t xml:space="preserve">، أو 25٪، </w:t>
      </w:r>
      <w:r>
        <w:rPr>
          <w:rFonts w:cs="Tahoma" w:hint="cs"/>
          <w:rtl/>
        </w:rPr>
        <w:t>عن المستوى الحالى</w:t>
      </w:r>
      <w:r w:rsidRPr="00955FDE">
        <w:rPr>
          <w:rFonts w:cs="Tahoma"/>
          <w:rtl/>
        </w:rPr>
        <w:t xml:space="preserve"> من </w:t>
      </w:r>
      <w:r>
        <w:rPr>
          <w:rFonts w:cs="Tahoma" w:hint="cs"/>
          <w:rtl/>
        </w:rPr>
        <w:t xml:space="preserve">المبيعات و هو </w:t>
      </w:r>
      <w:r w:rsidRPr="00955FDE">
        <w:rPr>
          <w:rFonts w:cs="Tahoma"/>
          <w:rtl/>
        </w:rPr>
        <w:t xml:space="preserve">30،000. لأن درجة الرفع التشغيلي 6، </w:t>
      </w:r>
      <w:r>
        <w:rPr>
          <w:rFonts w:cs="Tahoma" w:hint="cs"/>
          <w:rtl/>
        </w:rPr>
        <w:t xml:space="preserve">فان </w:t>
      </w:r>
      <w:r>
        <w:rPr>
          <w:rFonts w:cs="Tahoma"/>
          <w:rtl/>
        </w:rPr>
        <w:t xml:space="preserve">صافى الدخل التشغيلى ينبغي أن </w:t>
      </w:r>
      <w:r>
        <w:rPr>
          <w:rFonts w:cs="Tahoma" w:hint="cs"/>
          <w:rtl/>
        </w:rPr>
        <w:t>ي</w:t>
      </w:r>
      <w:r w:rsidRPr="00955FDE">
        <w:rPr>
          <w:rFonts w:cs="Tahoma"/>
          <w:rtl/>
        </w:rPr>
        <w:t>زيد بنسبة 6 أضعاف، أو بنسبة 150٪ (6 × 25٪).</w:t>
      </w:r>
    </w:p>
    <w:p w14:paraId="667F3D62" w14:textId="77777777" w:rsidR="00BA1A58" w:rsidRDefault="00BA1A58" w:rsidP="00BA1A58">
      <w:pPr>
        <w:pStyle w:val="NumberedPartSub"/>
        <w:bidi/>
        <w:rPr>
          <w:rFonts w:cs="Tahoma" w:hint="cs"/>
          <w:rtl/>
        </w:rPr>
      </w:pPr>
    </w:p>
    <w:p w14:paraId="3A62C938" w14:textId="77777777" w:rsidR="00BA1A58" w:rsidRDefault="00BA1A58" w:rsidP="00BA1A58">
      <w:pPr>
        <w:pStyle w:val="NumberedPartSub"/>
        <w:bidi/>
        <w:rPr>
          <w:rFonts w:cs="Tahoma" w:hint="cs"/>
          <w:rtl/>
        </w:rPr>
      </w:pPr>
    </w:p>
    <w:p w14:paraId="7ACE4367" w14:textId="77777777" w:rsidR="00BA1A58" w:rsidRDefault="00BA1A58" w:rsidP="00BA1A58">
      <w:pPr>
        <w:pStyle w:val="NumberedPartSub"/>
        <w:bidi/>
      </w:pPr>
      <w:r>
        <w:tab/>
      </w:r>
      <w:r>
        <w:tab/>
        <w:t>b.</w:t>
      </w:r>
      <w:r>
        <w:tab/>
      </w:r>
      <w:r>
        <w:rPr>
          <w:rtl/>
        </w:rPr>
        <w:t xml:space="preserve">يتوقعان يبلغ </w:t>
      </w:r>
      <w:proofErr w:type="gramStart"/>
      <w:r>
        <w:rPr>
          <w:rtl/>
        </w:rPr>
        <w:t>اجمالى  صافى</w:t>
      </w:r>
      <w:proofErr w:type="gramEnd"/>
      <w:r>
        <w:rPr>
          <w:rtl/>
        </w:rPr>
        <w:t xml:space="preserve"> الدخل التشغيلى بالدولار للعام المقبل هو</w:t>
      </w:r>
      <w:r>
        <w:t>:</w:t>
      </w:r>
    </w:p>
    <w:p w14:paraId="55FCD35B" w14:textId="77777777" w:rsidR="00BA1A58" w:rsidRDefault="00BA1A58" w:rsidP="00BA1A58">
      <w:pPr>
        <w:pStyle w:val="6pointlinespace"/>
      </w:pPr>
    </w:p>
    <w:tbl>
      <w:tblPr>
        <w:tblW w:w="0" w:type="auto"/>
        <w:tblCellSpacing w:w="7" w:type="dxa"/>
        <w:tblInd w:w="704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248"/>
        <w:gridCol w:w="7394"/>
      </w:tblGrid>
      <w:tr w:rsidR="00BA1A58" w14:paraId="474A0111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5F453D86" w14:textId="77777777" w:rsidR="00BA1A58" w:rsidRDefault="00BA1A58" w:rsidP="00732208">
            <w:pPr>
              <w:pStyle w:val="TextRight"/>
              <w:bidi/>
            </w:pPr>
            <w:r>
              <w:rPr>
                <w:rFonts w:cs="Tahoma"/>
              </w:rPr>
              <w:t>$</w:t>
            </w:r>
            <w:r>
              <w:rPr>
                <w:rFonts w:cs="Tahoma"/>
              </w:rPr>
              <w:t> </w:t>
            </w:r>
            <w:r>
              <w:rPr>
                <w:rFonts w:cs="Tahoma"/>
              </w:rPr>
              <w:t>90,000</w:t>
            </w:r>
          </w:p>
        </w:tc>
        <w:tc>
          <w:tcPr>
            <w:tcW w:w="0" w:type="auto"/>
            <w:vAlign w:val="bottom"/>
          </w:tcPr>
          <w:p w14:paraId="7E5613FE" w14:textId="77777777" w:rsidR="00BA1A58" w:rsidRDefault="00BA1A58" w:rsidP="00732208">
            <w:pPr>
              <w:pStyle w:val="TextLeader"/>
              <w:tabs>
                <w:tab w:val="clear" w:pos="7200"/>
                <w:tab w:val="right" w:leader="dot" w:pos="6136"/>
              </w:tabs>
              <w:bidi/>
            </w:pPr>
            <w:r>
              <w:rPr>
                <w:rtl/>
              </w:rPr>
              <w:t>الحالى</w:t>
            </w:r>
            <w:r>
              <w:t xml:space="preserve"> </w:t>
            </w:r>
            <w:r>
              <w:rPr>
                <w:rtl/>
              </w:rPr>
              <w:t>صافى الدخل التشغيلى</w:t>
            </w:r>
            <w:r>
              <w:tab/>
            </w:r>
          </w:p>
        </w:tc>
      </w:tr>
      <w:tr w:rsidR="00BA1A58" w14:paraId="49F2E4FA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7D17C483" w14:textId="77777777" w:rsidR="00BA1A58" w:rsidRDefault="00BA1A58" w:rsidP="00732208">
            <w:pPr>
              <w:pStyle w:val="TextRight"/>
              <w:bidi/>
              <w:rPr>
                <w:u w:val="single"/>
              </w:rPr>
            </w:pPr>
            <w:r>
              <w:rPr>
                <w:u w:val="single"/>
              </w:rPr>
              <w:t> 135,000</w:t>
            </w:r>
          </w:p>
        </w:tc>
        <w:tc>
          <w:tcPr>
            <w:tcW w:w="0" w:type="auto"/>
            <w:vAlign w:val="bottom"/>
          </w:tcPr>
          <w:p w14:paraId="13DABF8B" w14:textId="77777777" w:rsidR="00BA1A58" w:rsidRDefault="00BA1A58" w:rsidP="00732208">
            <w:pPr>
              <w:pStyle w:val="TextLeader"/>
              <w:tabs>
                <w:tab w:val="clear" w:pos="7200"/>
                <w:tab w:val="right" w:leader="dot" w:pos="6136"/>
              </w:tabs>
              <w:bidi/>
            </w:pPr>
            <w:r>
              <w:rPr>
                <w:rtl/>
              </w:rPr>
              <w:t>الزيادة المتوقعة في صافى الدخل التشغيلى العام المقبل</w:t>
            </w:r>
            <w:r>
              <w:t>(150% × $90,000)</w:t>
            </w:r>
            <w:r>
              <w:tab/>
            </w:r>
          </w:p>
        </w:tc>
      </w:tr>
      <w:tr w:rsidR="00BA1A58" w14:paraId="5EE04A3E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06472E7B" w14:textId="77777777" w:rsidR="00BA1A58" w:rsidRDefault="00BA1A58" w:rsidP="00732208">
            <w:pPr>
              <w:pStyle w:val="TextRight"/>
              <w:bidi/>
              <w:rPr>
                <w:u w:val="double"/>
              </w:rPr>
            </w:pPr>
            <w:r>
              <w:rPr>
                <w:rFonts w:cs="Tahoma"/>
                <w:u w:val="double"/>
              </w:rPr>
              <w:t>$225,000</w:t>
            </w:r>
          </w:p>
        </w:tc>
        <w:tc>
          <w:tcPr>
            <w:tcW w:w="0" w:type="auto"/>
            <w:vAlign w:val="bottom"/>
          </w:tcPr>
          <w:p w14:paraId="73CEC81F" w14:textId="77777777" w:rsidR="00BA1A58" w:rsidRDefault="00BA1A58" w:rsidP="00732208">
            <w:pPr>
              <w:pStyle w:val="TextLeader"/>
              <w:tabs>
                <w:tab w:val="clear" w:pos="7200"/>
                <w:tab w:val="right" w:leader="dot" w:pos="6136"/>
              </w:tabs>
              <w:bidi/>
            </w:pPr>
            <w:r>
              <w:rPr>
                <w:rtl/>
              </w:rPr>
              <w:t>اجمالى صافى الدخل التشغيلى المتوقع</w:t>
            </w:r>
            <w:r>
              <w:tab/>
            </w:r>
          </w:p>
        </w:tc>
      </w:tr>
    </w:tbl>
    <w:p w14:paraId="57CE8D39" w14:textId="0A668A98" w:rsidR="00C35C92" w:rsidRDefault="00C35C92" w:rsidP="00657317">
      <w:pPr>
        <w:rPr>
          <w:rtl/>
        </w:rPr>
      </w:pPr>
    </w:p>
    <w:p w14:paraId="1ADFA610" w14:textId="10F27A2C" w:rsidR="00EC3168" w:rsidRDefault="00EC3168" w:rsidP="00657317">
      <w:pPr>
        <w:rPr>
          <w:rtl/>
        </w:rPr>
      </w:pPr>
    </w:p>
    <w:p w14:paraId="4145B2F7" w14:textId="29EF846D" w:rsidR="00EC3168" w:rsidRDefault="00EC3168" w:rsidP="00657317">
      <w:pPr>
        <w:rPr>
          <w:rtl/>
        </w:rPr>
      </w:pPr>
    </w:p>
    <w:p w14:paraId="114A6567" w14:textId="1DE52C1F" w:rsidR="00EC3168" w:rsidRDefault="00EC3168" w:rsidP="00EC3168">
      <w:pPr>
        <w:pStyle w:val="ProblemNumber"/>
        <w:bidi/>
      </w:pPr>
      <w:r w:rsidRPr="007E3A85">
        <w:rPr>
          <w:b/>
          <w:rtl/>
        </w:rPr>
        <w:t xml:space="preserve">التمرين </w:t>
      </w:r>
      <w:r>
        <w:rPr>
          <w:rFonts w:hint="cs"/>
          <w:b/>
          <w:rtl/>
        </w:rPr>
        <w:t>4</w:t>
      </w:r>
      <w:r w:rsidRPr="007E3A85">
        <w:rPr>
          <w:b/>
          <w:rtl/>
        </w:rPr>
        <w:t xml:space="preserve">-17 </w:t>
      </w:r>
    </w:p>
    <w:tbl>
      <w:tblPr>
        <w:tblW w:w="0" w:type="auto"/>
        <w:tblCellSpacing w:w="7" w:type="dxa"/>
        <w:tblInd w:w="8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69"/>
        <w:gridCol w:w="1241"/>
        <w:gridCol w:w="6667"/>
        <w:gridCol w:w="294"/>
      </w:tblGrid>
      <w:tr w:rsidR="00EC3168" w14:paraId="50BAA4EE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6E20CC19" w14:textId="77777777" w:rsidR="00EC3168" w:rsidRDefault="00EC3168" w:rsidP="00732208">
            <w:pPr>
              <w:pStyle w:val="ColumnHead"/>
              <w:bidi/>
            </w:pPr>
            <w:r>
              <w:rPr>
                <w:rtl/>
              </w:rPr>
              <w:t>للوحدة</w:t>
            </w:r>
          </w:p>
        </w:tc>
        <w:tc>
          <w:tcPr>
            <w:tcW w:w="0" w:type="auto"/>
            <w:vAlign w:val="bottom"/>
          </w:tcPr>
          <w:p w14:paraId="7B42D74F" w14:textId="77777777" w:rsidR="00EC3168" w:rsidRDefault="00EC3168" w:rsidP="00732208">
            <w:pPr>
              <w:pStyle w:val="ColumnHead"/>
              <w:bidi/>
            </w:pPr>
            <w:r>
              <w:rPr>
                <w:rtl/>
              </w:rPr>
              <w:t>اجمالى</w:t>
            </w:r>
          </w:p>
        </w:tc>
        <w:tc>
          <w:tcPr>
            <w:tcW w:w="0" w:type="auto"/>
            <w:vAlign w:val="bottom"/>
          </w:tcPr>
          <w:p w14:paraId="4E4AF832" w14:textId="77777777" w:rsidR="00EC3168" w:rsidRDefault="00EC3168" w:rsidP="00732208">
            <w:pPr>
              <w:pStyle w:val="TextLeader"/>
              <w:bidi/>
            </w:pPr>
          </w:p>
        </w:tc>
        <w:tc>
          <w:tcPr>
            <w:tcW w:w="0" w:type="auto"/>
            <w:vAlign w:val="bottom"/>
          </w:tcPr>
          <w:p w14:paraId="2D2071CE" w14:textId="77777777" w:rsidR="00EC3168" w:rsidRDefault="00EC3168" w:rsidP="00732208">
            <w:pPr>
              <w:pStyle w:val="NumberedPart"/>
              <w:bidi/>
            </w:pPr>
          </w:p>
        </w:tc>
      </w:tr>
      <w:tr w:rsidR="00EC3168" w14:paraId="7575CC0C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23562809" w14:textId="77777777" w:rsidR="00EC3168" w:rsidRDefault="00EC3168" w:rsidP="00732208">
            <w:pPr>
              <w:pStyle w:val="TextRight"/>
              <w:bidi/>
              <w:ind w:right="151"/>
            </w:pPr>
            <w:r>
              <w:rPr>
                <w:rFonts w:cs="Tahoma"/>
              </w:rPr>
              <w:t>$5.00</w:t>
            </w:r>
          </w:p>
        </w:tc>
        <w:tc>
          <w:tcPr>
            <w:tcW w:w="0" w:type="auto"/>
            <w:vAlign w:val="bottom"/>
          </w:tcPr>
          <w:p w14:paraId="3B4AB87D" w14:textId="77777777" w:rsidR="00EC3168" w:rsidRDefault="00EC3168" w:rsidP="00732208">
            <w:pPr>
              <w:pStyle w:val="TextRight"/>
              <w:bidi/>
            </w:pPr>
            <w:r>
              <w:rPr>
                <w:rFonts w:cs="Tahoma"/>
              </w:rPr>
              <w:t>$172,500</w:t>
            </w:r>
          </w:p>
        </w:tc>
        <w:tc>
          <w:tcPr>
            <w:tcW w:w="0" w:type="auto"/>
            <w:vAlign w:val="bottom"/>
          </w:tcPr>
          <w:p w14:paraId="3C94575F" w14:textId="77777777" w:rsidR="00EC3168" w:rsidRDefault="00EC3168" w:rsidP="00732208">
            <w:pPr>
              <w:pStyle w:val="TextLeader"/>
              <w:tabs>
                <w:tab w:val="clear" w:pos="7200"/>
                <w:tab w:val="left" w:pos="4856"/>
                <w:tab w:val="right" w:leader="dot" w:pos="5558"/>
              </w:tabs>
            </w:pPr>
            <w:r>
              <w:t xml:space="preserve">(30,000 </w:t>
            </w:r>
            <w:r>
              <w:rPr>
                <w:rtl/>
              </w:rPr>
              <w:t>وحدة</w:t>
            </w:r>
            <w:r>
              <w:t xml:space="preserve"> × 1.15 = 34,500 </w:t>
            </w:r>
            <w:r>
              <w:rPr>
                <w:rtl/>
              </w:rPr>
              <w:t>وحدة</w:t>
            </w:r>
            <w:r>
              <w:t>)</w:t>
            </w:r>
            <w:r>
              <w:tab/>
            </w:r>
            <w:r>
              <w:rPr>
                <w:rtl/>
              </w:rPr>
              <w:t>المبيعات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21E8A7B0" w14:textId="77777777" w:rsidR="00EC3168" w:rsidRDefault="00EC3168" w:rsidP="00732208">
            <w:pPr>
              <w:pStyle w:val="NumberedPart"/>
              <w:bidi/>
            </w:pPr>
            <w:r>
              <w:rPr>
                <w:rFonts w:cs="Tahoma"/>
              </w:rPr>
              <w:tab/>
              <w:t>1.</w:t>
            </w:r>
          </w:p>
        </w:tc>
      </w:tr>
      <w:tr w:rsidR="00EC3168" w14:paraId="61F2A61C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4321E2A4" w14:textId="77777777" w:rsidR="00EC3168" w:rsidRDefault="00EC3168" w:rsidP="00732208">
            <w:pPr>
              <w:pStyle w:val="TextRight"/>
              <w:bidi/>
              <w:ind w:right="151"/>
              <w:rPr>
                <w:u w:val="single"/>
              </w:rPr>
            </w:pPr>
            <w:r>
              <w:rPr>
                <w:rFonts w:cs="Tahoma"/>
                <w:u w:val="single"/>
              </w:rPr>
              <w:t> 3.00</w:t>
            </w:r>
          </w:p>
        </w:tc>
        <w:tc>
          <w:tcPr>
            <w:tcW w:w="0" w:type="auto"/>
            <w:vAlign w:val="bottom"/>
          </w:tcPr>
          <w:p w14:paraId="06009834" w14:textId="77777777" w:rsidR="00EC3168" w:rsidRDefault="00EC3168" w:rsidP="00732208">
            <w:pPr>
              <w:pStyle w:val="TextRight"/>
              <w:bidi/>
              <w:rPr>
                <w:u w:val="single"/>
              </w:rPr>
            </w:pPr>
            <w:r>
              <w:rPr>
                <w:rFonts w:cs="Tahoma"/>
                <w:u w:val="single"/>
              </w:rPr>
              <w:t> 103,500</w:t>
            </w:r>
          </w:p>
        </w:tc>
        <w:tc>
          <w:tcPr>
            <w:tcW w:w="0" w:type="auto"/>
            <w:vAlign w:val="bottom"/>
          </w:tcPr>
          <w:p w14:paraId="5FDBC893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5558"/>
              </w:tabs>
              <w:bidi/>
            </w:pPr>
            <w:r>
              <w:rPr>
                <w:rtl/>
              </w:rPr>
              <w:t>المصروفات المتغيرة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0DAA8666" w14:textId="77777777" w:rsidR="00EC3168" w:rsidRDefault="00EC3168" w:rsidP="00732208">
            <w:pPr>
              <w:pStyle w:val="NumberedPart"/>
              <w:bidi/>
            </w:pPr>
          </w:p>
        </w:tc>
      </w:tr>
      <w:tr w:rsidR="00EC3168" w14:paraId="011E4970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34DB5CB6" w14:textId="77777777" w:rsidR="00EC3168" w:rsidRDefault="00EC3168" w:rsidP="00732208">
            <w:pPr>
              <w:pStyle w:val="TextRight"/>
              <w:bidi/>
              <w:ind w:right="151"/>
              <w:rPr>
                <w:u w:val="double"/>
              </w:rPr>
            </w:pPr>
            <w:r>
              <w:rPr>
                <w:rFonts w:cs="Tahoma"/>
                <w:u w:val="double"/>
              </w:rPr>
              <w:t>$2.00</w:t>
            </w:r>
          </w:p>
        </w:tc>
        <w:tc>
          <w:tcPr>
            <w:tcW w:w="0" w:type="auto"/>
            <w:vAlign w:val="bottom"/>
          </w:tcPr>
          <w:p w14:paraId="5E80721B" w14:textId="77777777" w:rsidR="00EC3168" w:rsidRDefault="00EC3168" w:rsidP="00732208">
            <w:pPr>
              <w:pStyle w:val="TextRight"/>
              <w:bidi/>
            </w:pPr>
            <w:r>
              <w:rPr>
                <w:rFonts w:cs="Tahoma"/>
              </w:rPr>
              <w:t>69,000</w:t>
            </w:r>
          </w:p>
        </w:tc>
        <w:tc>
          <w:tcPr>
            <w:tcW w:w="0" w:type="auto"/>
            <w:vAlign w:val="bottom"/>
          </w:tcPr>
          <w:p w14:paraId="00A6544C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5558"/>
              </w:tabs>
              <w:bidi/>
            </w:pPr>
            <w:r>
              <w:rPr>
                <w:rtl/>
              </w:rPr>
              <w:t>هامش المساهمة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07FC9CF6" w14:textId="77777777" w:rsidR="00EC3168" w:rsidRDefault="00EC3168" w:rsidP="00732208">
            <w:pPr>
              <w:pStyle w:val="NumberedPart"/>
              <w:bidi/>
            </w:pPr>
          </w:p>
        </w:tc>
      </w:tr>
      <w:tr w:rsidR="00EC3168" w14:paraId="662C564C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01F3F1EB" w14:textId="77777777" w:rsidR="00EC3168" w:rsidRDefault="00EC3168" w:rsidP="00732208">
            <w:pPr>
              <w:pStyle w:val="TextRight"/>
              <w:bidi/>
              <w:ind w:right="151"/>
            </w:pPr>
          </w:p>
        </w:tc>
        <w:tc>
          <w:tcPr>
            <w:tcW w:w="0" w:type="auto"/>
            <w:vAlign w:val="bottom"/>
          </w:tcPr>
          <w:p w14:paraId="06948441" w14:textId="77777777" w:rsidR="00EC3168" w:rsidRDefault="00EC3168" w:rsidP="00732208">
            <w:pPr>
              <w:pStyle w:val="TextRight"/>
              <w:bidi/>
              <w:rPr>
                <w:u w:val="single"/>
              </w:rPr>
            </w:pPr>
            <w:r>
              <w:rPr>
                <w:rFonts w:cs="Tahoma"/>
                <w:u w:val="single"/>
              </w:rPr>
              <w:t>   50,000</w:t>
            </w:r>
          </w:p>
        </w:tc>
        <w:tc>
          <w:tcPr>
            <w:tcW w:w="0" w:type="auto"/>
            <w:vAlign w:val="bottom"/>
          </w:tcPr>
          <w:p w14:paraId="0AA2579A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5558"/>
              </w:tabs>
              <w:bidi/>
            </w:pPr>
            <w:r>
              <w:rPr>
                <w:rtl/>
              </w:rPr>
              <w:t>المصروفات الثابتة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11077551" w14:textId="77777777" w:rsidR="00EC3168" w:rsidRDefault="00EC3168" w:rsidP="00732208">
            <w:pPr>
              <w:pStyle w:val="NumberedPart"/>
              <w:bidi/>
            </w:pPr>
          </w:p>
        </w:tc>
      </w:tr>
      <w:tr w:rsidR="00EC3168" w14:paraId="1E9B08E4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4DF79958" w14:textId="77777777" w:rsidR="00EC3168" w:rsidRDefault="00EC3168" w:rsidP="00732208">
            <w:pPr>
              <w:pStyle w:val="TextRight"/>
              <w:bidi/>
              <w:ind w:right="151"/>
            </w:pPr>
          </w:p>
        </w:tc>
        <w:tc>
          <w:tcPr>
            <w:tcW w:w="0" w:type="auto"/>
            <w:vAlign w:val="bottom"/>
          </w:tcPr>
          <w:p w14:paraId="2EC2A8D9" w14:textId="77777777" w:rsidR="00EC3168" w:rsidRDefault="00EC3168" w:rsidP="00732208">
            <w:pPr>
              <w:pStyle w:val="TextRight"/>
              <w:bidi/>
              <w:rPr>
                <w:u w:val="double"/>
              </w:rPr>
            </w:pPr>
            <w:r>
              <w:rPr>
                <w:rFonts w:cs="Tahoma"/>
                <w:u w:val="double"/>
              </w:rPr>
              <w:t>$</w:t>
            </w:r>
            <w:r>
              <w:rPr>
                <w:rFonts w:cs="Tahoma"/>
                <w:u w:val="double"/>
              </w:rPr>
              <w:t> </w:t>
            </w:r>
            <w:r>
              <w:rPr>
                <w:rFonts w:cs="Tahoma"/>
                <w:u w:val="double"/>
              </w:rPr>
              <w:t>19,000</w:t>
            </w:r>
          </w:p>
        </w:tc>
        <w:tc>
          <w:tcPr>
            <w:tcW w:w="0" w:type="auto"/>
            <w:vAlign w:val="bottom"/>
          </w:tcPr>
          <w:p w14:paraId="7CD46B8A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5558"/>
              </w:tabs>
              <w:bidi/>
            </w:pPr>
            <w:r>
              <w:rPr>
                <w:rtl/>
              </w:rPr>
              <w:t>صافى الدخل التشغيلى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7C2E7DBF" w14:textId="77777777" w:rsidR="00EC3168" w:rsidRDefault="00EC3168" w:rsidP="00732208">
            <w:pPr>
              <w:pStyle w:val="NumberedPart"/>
              <w:bidi/>
            </w:pPr>
          </w:p>
        </w:tc>
      </w:tr>
      <w:tr w:rsidR="00EC3168" w14:paraId="630DAFCA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3CB0DA16" w14:textId="77777777" w:rsidR="00EC3168" w:rsidRDefault="00EC3168" w:rsidP="00732208">
            <w:pPr>
              <w:pStyle w:val="TextRight"/>
              <w:bidi/>
              <w:ind w:right="151"/>
              <w:rPr>
                <w:rFonts w:cs="Tahoma"/>
              </w:rPr>
            </w:pPr>
          </w:p>
        </w:tc>
        <w:tc>
          <w:tcPr>
            <w:tcW w:w="0" w:type="auto"/>
            <w:vAlign w:val="bottom"/>
          </w:tcPr>
          <w:p w14:paraId="67AB4DDD" w14:textId="77777777" w:rsidR="00EC3168" w:rsidRDefault="00EC3168" w:rsidP="00732208">
            <w:pPr>
              <w:pStyle w:val="TextRight"/>
              <w:bidi/>
              <w:rPr>
                <w:rFonts w:cs="Tahoma"/>
              </w:rPr>
            </w:pPr>
          </w:p>
        </w:tc>
        <w:tc>
          <w:tcPr>
            <w:tcW w:w="0" w:type="auto"/>
            <w:vAlign w:val="bottom"/>
          </w:tcPr>
          <w:p w14:paraId="31D70941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5558"/>
              </w:tabs>
              <w:bidi/>
            </w:pPr>
          </w:p>
        </w:tc>
        <w:tc>
          <w:tcPr>
            <w:tcW w:w="0" w:type="auto"/>
            <w:vAlign w:val="bottom"/>
          </w:tcPr>
          <w:p w14:paraId="218AC0A8" w14:textId="77777777" w:rsidR="00EC3168" w:rsidRDefault="00EC3168" w:rsidP="00732208">
            <w:pPr>
              <w:pStyle w:val="NumberedPart"/>
              <w:bidi/>
              <w:rPr>
                <w:rFonts w:cs="Tahoma"/>
              </w:rPr>
            </w:pPr>
          </w:p>
        </w:tc>
      </w:tr>
      <w:tr w:rsidR="00EC3168" w14:paraId="5EB25658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1F1DD285" w14:textId="77777777" w:rsidR="00EC3168" w:rsidRDefault="00EC3168" w:rsidP="00732208">
            <w:pPr>
              <w:pStyle w:val="TextRight"/>
              <w:bidi/>
              <w:ind w:right="151"/>
            </w:pPr>
            <w:r>
              <w:rPr>
                <w:rFonts w:cs="Tahoma"/>
              </w:rPr>
              <w:t>$4.50</w:t>
            </w:r>
          </w:p>
        </w:tc>
        <w:tc>
          <w:tcPr>
            <w:tcW w:w="0" w:type="auto"/>
            <w:vAlign w:val="bottom"/>
          </w:tcPr>
          <w:p w14:paraId="5621EEA3" w14:textId="77777777" w:rsidR="00EC3168" w:rsidRDefault="00EC3168" w:rsidP="00732208">
            <w:pPr>
              <w:pStyle w:val="TextRight"/>
              <w:bidi/>
            </w:pPr>
            <w:r>
              <w:rPr>
                <w:rFonts w:cs="Tahoma"/>
              </w:rPr>
              <w:t>$162,000</w:t>
            </w:r>
          </w:p>
        </w:tc>
        <w:tc>
          <w:tcPr>
            <w:tcW w:w="0" w:type="auto"/>
            <w:vAlign w:val="bottom"/>
          </w:tcPr>
          <w:p w14:paraId="6ECCD780" w14:textId="77777777" w:rsidR="00EC3168" w:rsidRDefault="00EC3168" w:rsidP="00732208">
            <w:pPr>
              <w:pStyle w:val="TextLeader"/>
              <w:tabs>
                <w:tab w:val="clear" w:pos="7200"/>
                <w:tab w:val="left" w:pos="5291"/>
                <w:tab w:val="right" w:leader="dot" w:pos="5558"/>
              </w:tabs>
            </w:pPr>
            <w:r>
              <w:t xml:space="preserve">(30,000 </w:t>
            </w:r>
            <w:r>
              <w:rPr>
                <w:rtl/>
              </w:rPr>
              <w:t>وحدة</w:t>
            </w:r>
            <w:r>
              <w:t xml:space="preserve"> × 1.20 = 36,000 </w:t>
            </w:r>
            <w:r>
              <w:rPr>
                <w:rtl/>
              </w:rPr>
              <w:t>وحدة</w:t>
            </w:r>
            <w:r>
              <w:t>)</w:t>
            </w:r>
            <w:r>
              <w:tab/>
            </w:r>
            <w:r>
              <w:rPr>
                <w:rtl/>
              </w:rPr>
              <w:t>المبيعات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4374461B" w14:textId="77777777" w:rsidR="00EC3168" w:rsidRDefault="00EC3168" w:rsidP="00732208">
            <w:pPr>
              <w:pStyle w:val="NumberedPart"/>
              <w:bidi/>
            </w:pPr>
            <w:r>
              <w:rPr>
                <w:rFonts w:cs="Tahoma"/>
              </w:rPr>
              <w:tab/>
              <w:t>2.</w:t>
            </w:r>
          </w:p>
        </w:tc>
      </w:tr>
      <w:tr w:rsidR="00EC3168" w14:paraId="1B5D2E98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7AA75451" w14:textId="77777777" w:rsidR="00EC3168" w:rsidRDefault="00EC3168" w:rsidP="00732208">
            <w:pPr>
              <w:pStyle w:val="TextRight"/>
              <w:bidi/>
              <w:ind w:right="151"/>
              <w:rPr>
                <w:u w:val="single"/>
              </w:rPr>
            </w:pPr>
            <w:r>
              <w:rPr>
                <w:rFonts w:cs="Tahoma"/>
                <w:u w:val="single"/>
              </w:rPr>
              <w:t> 3.00</w:t>
            </w:r>
          </w:p>
        </w:tc>
        <w:tc>
          <w:tcPr>
            <w:tcW w:w="0" w:type="auto"/>
            <w:vAlign w:val="bottom"/>
          </w:tcPr>
          <w:p w14:paraId="005AAC47" w14:textId="77777777" w:rsidR="00EC3168" w:rsidRDefault="00EC3168" w:rsidP="00732208">
            <w:pPr>
              <w:pStyle w:val="TextRight"/>
              <w:bidi/>
              <w:rPr>
                <w:u w:val="single"/>
              </w:rPr>
            </w:pPr>
            <w:r>
              <w:rPr>
                <w:rFonts w:cs="Tahoma"/>
                <w:u w:val="single"/>
              </w:rPr>
              <w:t> 108,000</w:t>
            </w:r>
          </w:p>
        </w:tc>
        <w:tc>
          <w:tcPr>
            <w:tcW w:w="0" w:type="auto"/>
            <w:vAlign w:val="bottom"/>
          </w:tcPr>
          <w:p w14:paraId="318FD538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5558"/>
              </w:tabs>
              <w:bidi/>
            </w:pPr>
            <w:r>
              <w:rPr>
                <w:rtl/>
              </w:rPr>
              <w:t>المصروفات المتغيرة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75F38C60" w14:textId="77777777" w:rsidR="00EC3168" w:rsidRDefault="00EC3168" w:rsidP="00732208">
            <w:pPr>
              <w:pStyle w:val="NumberedPart"/>
              <w:bidi/>
            </w:pPr>
          </w:p>
        </w:tc>
      </w:tr>
      <w:tr w:rsidR="00EC3168" w14:paraId="6F596278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60D15076" w14:textId="77777777" w:rsidR="00EC3168" w:rsidRDefault="00EC3168" w:rsidP="00732208">
            <w:pPr>
              <w:pStyle w:val="TextRight"/>
              <w:bidi/>
              <w:ind w:right="151"/>
              <w:rPr>
                <w:u w:val="double"/>
              </w:rPr>
            </w:pPr>
            <w:r>
              <w:rPr>
                <w:rFonts w:cs="Tahoma"/>
                <w:u w:val="double"/>
              </w:rPr>
              <w:t>$1.50</w:t>
            </w:r>
          </w:p>
        </w:tc>
        <w:tc>
          <w:tcPr>
            <w:tcW w:w="0" w:type="auto"/>
            <w:vAlign w:val="bottom"/>
          </w:tcPr>
          <w:p w14:paraId="5908B780" w14:textId="77777777" w:rsidR="00EC3168" w:rsidRDefault="00EC3168" w:rsidP="00732208">
            <w:pPr>
              <w:pStyle w:val="TextRight"/>
              <w:bidi/>
            </w:pPr>
            <w:r>
              <w:rPr>
                <w:rFonts w:cs="Tahoma"/>
              </w:rPr>
              <w:t>54,000</w:t>
            </w:r>
          </w:p>
        </w:tc>
        <w:tc>
          <w:tcPr>
            <w:tcW w:w="0" w:type="auto"/>
            <w:vAlign w:val="bottom"/>
          </w:tcPr>
          <w:p w14:paraId="3E749446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5558"/>
              </w:tabs>
              <w:bidi/>
            </w:pPr>
            <w:r>
              <w:rPr>
                <w:rtl/>
              </w:rPr>
              <w:t>هامش المساهمة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1969150D" w14:textId="77777777" w:rsidR="00EC3168" w:rsidRDefault="00EC3168" w:rsidP="00732208">
            <w:pPr>
              <w:pStyle w:val="NumberedPart"/>
              <w:bidi/>
            </w:pPr>
          </w:p>
        </w:tc>
      </w:tr>
      <w:tr w:rsidR="00EC3168" w14:paraId="52F61592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53239220" w14:textId="77777777" w:rsidR="00EC3168" w:rsidRDefault="00EC3168" w:rsidP="00732208">
            <w:pPr>
              <w:pStyle w:val="TextRight"/>
              <w:bidi/>
              <w:ind w:right="151"/>
            </w:pPr>
          </w:p>
        </w:tc>
        <w:tc>
          <w:tcPr>
            <w:tcW w:w="0" w:type="auto"/>
            <w:vAlign w:val="bottom"/>
          </w:tcPr>
          <w:p w14:paraId="16A9AB45" w14:textId="77777777" w:rsidR="00EC3168" w:rsidRDefault="00EC3168" w:rsidP="00732208">
            <w:pPr>
              <w:pStyle w:val="TextRight"/>
              <w:bidi/>
              <w:rPr>
                <w:u w:val="single"/>
              </w:rPr>
            </w:pPr>
            <w:r>
              <w:rPr>
                <w:rFonts w:cs="Tahoma"/>
                <w:u w:val="single"/>
              </w:rPr>
              <w:t>   50,000</w:t>
            </w:r>
          </w:p>
        </w:tc>
        <w:tc>
          <w:tcPr>
            <w:tcW w:w="0" w:type="auto"/>
            <w:vAlign w:val="bottom"/>
          </w:tcPr>
          <w:p w14:paraId="061C4126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5558"/>
              </w:tabs>
              <w:bidi/>
            </w:pPr>
            <w:r>
              <w:rPr>
                <w:rtl/>
              </w:rPr>
              <w:t>المصروفات الثابتة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04FC026F" w14:textId="77777777" w:rsidR="00EC3168" w:rsidRDefault="00EC3168" w:rsidP="00732208">
            <w:pPr>
              <w:pStyle w:val="NumberedPart"/>
              <w:bidi/>
            </w:pPr>
          </w:p>
        </w:tc>
      </w:tr>
      <w:tr w:rsidR="00EC3168" w14:paraId="6FDB4195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45A65330" w14:textId="77777777" w:rsidR="00EC3168" w:rsidRDefault="00EC3168" w:rsidP="00732208">
            <w:pPr>
              <w:pStyle w:val="TextRight"/>
              <w:bidi/>
              <w:ind w:right="151"/>
            </w:pPr>
          </w:p>
        </w:tc>
        <w:tc>
          <w:tcPr>
            <w:tcW w:w="0" w:type="auto"/>
            <w:vAlign w:val="bottom"/>
          </w:tcPr>
          <w:p w14:paraId="18D2276A" w14:textId="77777777" w:rsidR="00EC3168" w:rsidRDefault="00EC3168" w:rsidP="00732208">
            <w:pPr>
              <w:pStyle w:val="TextRight"/>
              <w:bidi/>
              <w:rPr>
                <w:u w:val="double"/>
              </w:rPr>
            </w:pPr>
            <w:r>
              <w:rPr>
                <w:rFonts w:cs="Tahoma"/>
                <w:u w:val="double"/>
              </w:rPr>
              <w:t>$</w:t>
            </w:r>
            <w:r>
              <w:rPr>
                <w:rFonts w:cs="Tahoma"/>
                <w:u w:val="double"/>
              </w:rPr>
              <w:t> </w:t>
            </w:r>
            <w:r>
              <w:rPr>
                <w:rFonts w:cs="Tahoma"/>
                <w:u w:val="double"/>
              </w:rPr>
              <w:t> </w:t>
            </w:r>
            <w:r>
              <w:rPr>
                <w:rFonts w:cs="Tahoma"/>
                <w:u w:val="double"/>
              </w:rPr>
              <w:t>4,000</w:t>
            </w:r>
          </w:p>
        </w:tc>
        <w:tc>
          <w:tcPr>
            <w:tcW w:w="0" w:type="auto"/>
            <w:vAlign w:val="bottom"/>
          </w:tcPr>
          <w:p w14:paraId="513ED237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5558"/>
              </w:tabs>
              <w:bidi/>
            </w:pPr>
            <w:r>
              <w:rPr>
                <w:rtl/>
              </w:rPr>
              <w:t>صافى الدخل التشغيلى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72137779" w14:textId="77777777" w:rsidR="00EC3168" w:rsidRDefault="00EC3168" w:rsidP="00732208">
            <w:pPr>
              <w:pStyle w:val="NumberedPart"/>
              <w:bidi/>
            </w:pPr>
          </w:p>
        </w:tc>
      </w:tr>
      <w:tr w:rsidR="00EC3168" w14:paraId="35A649F7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496FEF3C" w14:textId="77777777" w:rsidR="00EC3168" w:rsidRDefault="00EC3168" w:rsidP="00732208">
            <w:pPr>
              <w:pStyle w:val="TextRight"/>
              <w:bidi/>
              <w:ind w:right="151"/>
              <w:rPr>
                <w:rFonts w:cs="Tahoma"/>
              </w:rPr>
            </w:pPr>
          </w:p>
        </w:tc>
        <w:tc>
          <w:tcPr>
            <w:tcW w:w="0" w:type="auto"/>
            <w:vAlign w:val="bottom"/>
          </w:tcPr>
          <w:p w14:paraId="66399F3F" w14:textId="77777777" w:rsidR="00EC3168" w:rsidRDefault="00EC3168" w:rsidP="00732208">
            <w:pPr>
              <w:pStyle w:val="TextRight"/>
              <w:bidi/>
              <w:rPr>
                <w:rFonts w:cs="Tahoma"/>
              </w:rPr>
            </w:pPr>
          </w:p>
        </w:tc>
        <w:tc>
          <w:tcPr>
            <w:tcW w:w="0" w:type="auto"/>
            <w:vAlign w:val="bottom"/>
          </w:tcPr>
          <w:p w14:paraId="4B9F148B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5558"/>
              </w:tabs>
              <w:bidi/>
            </w:pPr>
          </w:p>
        </w:tc>
        <w:tc>
          <w:tcPr>
            <w:tcW w:w="0" w:type="auto"/>
            <w:vAlign w:val="bottom"/>
          </w:tcPr>
          <w:p w14:paraId="30E3FE7A" w14:textId="77777777" w:rsidR="00EC3168" w:rsidRDefault="00EC3168" w:rsidP="00732208">
            <w:pPr>
              <w:pStyle w:val="NumberedPart"/>
              <w:bidi/>
              <w:rPr>
                <w:rFonts w:cs="Tahoma"/>
              </w:rPr>
            </w:pPr>
          </w:p>
        </w:tc>
      </w:tr>
      <w:tr w:rsidR="00EC3168" w14:paraId="78CB2BAA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477052AF" w14:textId="77777777" w:rsidR="00EC3168" w:rsidRDefault="00EC3168" w:rsidP="00732208">
            <w:pPr>
              <w:pStyle w:val="TextRight"/>
              <w:bidi/>
              <w:ind w:right="151"/>
            </w:pPr>
            <w:r>
              <w:rPr>
                <w:rFonts w:cs="Tahoma"/>
              </w:rPr>
              <w:t>$5.50</w:t>
            </w:r>
          </w:p>
        </w:tc>
        <w:tc>
          <w:tcPr>
            <w:tcW w:w="0" w:type="auto"/>
            <w:vAlign w:val="bottom"/>
          </w:tcPr>
          <w:p w14:paraId="3B20E821" w14:textId="77777777" w:rsidR="00EC3168" w:rsidRDefault="00EC3168" w:rsidP="00732208">
            <w:pPr>
              <w:pStyle w:val="TextRight"/>
              <w:bidi/>
            </w:pPr>
            <w:r>
              <w:rPr>
                <w:rFonts w:cs="Tahoma"/>
              </w:rPr>
              <w:t>$156,750</w:t>
            </w:r>
          </w:p>
        </w:tc>
        <w:tc>
          <w:tcPr>
            <w:tcW w:w="0" w:type="auto"/>
            <w:vAlign w:val="bottom"/>
          </w:tcPr>
          <w:p w14:paraId="78760AAF" w14:textId="77777777" w:rsidR="00EC3168" w:rsidRDefault="00EC3168" w:rsidP="00732208">
            <w:pPr>
              <w:pStyle w:val="TextLeader"/>
              <w:tabs>
                <w:tab w:val="clear" w:pos="7200"/>
                <w:tab w:val="left" w:pos="5207"/>
                <w:tab w:val="right" w:leader="dot" w:pos="5558"/>
              </w:tabs>
            </w:pPr>
            <w:r>
              <w:t xml:space="preserve">(30,000 </w:t>
            </w:r>
            <w:r>
              <w:rPr>
                <w:rtl/>
              </w:rPr>
              <w:t>وحدة</w:t>
            </w:r>
            <w:r>
              <w:t xml:space="preserve"> × 0.95 = 28,500 </w:t>
            </w:r>
            <w:r>
              <w:rPr>
                <w:rtl/>
              </w:rPr>
              <w:t>وحدة</w:t>
            </w:r>
            <w:r>
              <w:t>)</w:t>
            </w:r>
            <w:r>
              <w:tab/>
            </w:r>
            <w:r>
              <w:rPr>
                <w:rtl/>
              </w:rPr>
              <w:t>المبيعات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6384CD77" w14:textId="77777777" w:rsidR="00EC3168" w:rsidRDefault="00EC3168" w:rsidP="00732208">
            <w:pPr>
              <w:pStyle w:val="NumberedPart"/>
              <w:bidi/>
            </w:pPr>
            <w:r>
              <w:rPr>
                <w:rFonts w:cs="Tahoma"/>
              </w:rPr>
              <w:tab/>
              <w:t>3.</w:t>
            </w:r>
          </w:p>
        </w:tc>
      </w:tr>
      <w:tr w:rsidR="00EC3168" w14:paraId="4ADE7195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25570601" w14:textId="77777777" w:rsidR="00EC3168" w:rsidRDefault="00EC3168" w:rsidP="00732208">
            <w:pPr>
              <w:pStyle w:val="TextRight"/>
              <w:bidi/>
              <w:ind w:right="151"/>
              <w:rPr>
                <w:u w:val="single"/>
              </w:rPr>
            </w:pPr>
            <w:r>
              <w:rPr>
                <w:rFonts w:cs="Tahoma"/>
                <w:u w:val="single"/>
              </w:rPr>
              <w:t> 3.00</w:t>
            </w:r>
          </w:p>
        </w:tc>
        <w:tc>
          <w:tcPr>
            <w:tcW w:w="0" w:type="auto"/>
            <w:vAlign w:val="bottom"/>
          </w:tcPr>
          <w:p w14:paraId="168E27E9" w14:textId="77777777" w:rsidR="00EC3168" w:rsidRDefault="00EC3168" w:rsidP="00732208">
            <w:pPr>
              <w:pStyle w:val="TextRight"/>
              <w:bidi/>
              <w:rPr>
                <w:u w:val="single"/>
              </w:rPr>
            </w:pPr>
            <w:r>
              <w:rPr>
                <w:rFonts w:cs="Tahoma"/>
                <w:u w:val="single"/>
              </w:rPr>
              <w:t>   85,500</w:t>
            </w:r>
          </w:p>
        </w:tc>
        <w:tc>
          <w:tcPr>
            <w:tcW w:w="0" w:type="auto"/>
            <w:vAlign w:val="bottom"/>
          </w:tcPr>
          <w:p w14:paraId="669DDD6C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5558"/>
              </w:tabs>
              <w:bidi/>
            </w:pPr>
            <w:r>
              <w:rPr>
                <w:rtl/>
              </w:rPr>
              <w:t>المصروفات المتغيرة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514478E3" w14:textId="77777777" w:rsidR="00EC3168" w:rsidRDefault="00EC3168" w:rsidP="00732208">
            <w:pPr>
              <w:pStyle w:val="NumberedPart"/>
              <w:bidi/>
            </w:pPr>
          </w:p>
        </w:tc>
      </w:tr>
      <w:tr w:rsidR="00EC3168" w14:paraId="720A632F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52B84828" w14:textId="77777777" w:rsidR="00EC3168" w:rsidRDefault="00EC3168" w:rsidP="00732208">
            <w:pPr>
              <w:pStyle w:val="TextRight"/>
              <w:bidi/>
              <w:ind w:right="151"/>
              <w:rPr>
                <w:u w:val="double"/>
              </w:rPr>
            </w:pPr>
            <w:r>
              <w:rPr>
                <w:rFonts w:cs="Tahoma"/>
                <w:u w:val="double"/>
              </w:rPr>
              <w:t>$2.50</w:t>
            </w:r>
          </w:p>
        </w:tc>
        <w:tc>
          <w:tcPr>
            <w:tcW w:w="0" w:type="auto"/>
            <w:vAlign w:val="bottom"/>
          </w:tcPr>
          <w:p w14:paraId="02B4F702" w14:textId="77777777" w:rsidR="00EC3168" w:rsidRDefault="00EC3168" w:rsidP="00732208">
            <w:pPr>
              <w:pStyle w:val="TextRight"/>
              <w:bidi/>
            </w:pPr>
            <w:r>
              <w:rPr>
                <w:rFonts w:cs="Tahoma"/>
              </w:rPr>
              <w:t>71,250</w:t>
            </w:r>
          </w:p>
        </w:tc>
        <w:tc>
          <w:tcPr>
            <w:tcW w:w="0" w:type="auto"/>
            <w:vAlign w:val="bottom"/>
          </w:tcPr>
          <w:p w14:paraId="7374BE59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5558"/>
              </w:tabs>
              <w:bidi/>
            </w:pPr>
            <w:r>
              <w:rPr>
                <w:rtl/>
              </w:rPr>
              <w:t>هامش المساهمة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60B74622" w14:textId="77777777" w:rsidR="00EC3168" w:rsidRDefault="00EC3168" w:rsidP="00732208">
            <w:pPr>
              <w:pStyle w:val="NumberedPart"/>
              <w:bidi/>
            </w:pPr>
          </w:p>
        </w:tc>
      </w:tr>
      <w:tr w:rsidR="00EC3168" w14:paraId="3881D2C6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138C044D" w14:textId="77777777" w:rsidR="00EC3168" w:rsidRDefault="00EC3168" w:rsidP="00732208">
            <w:pPr>
              <w:pStyle w:val="TextRight"/>
              <w:bidi/>
              <w:ind w:right="151"/>
            </w:pPr>
          </w:p>
        </w:tc>
        <w:tc>
          <w:tcPr>
            <w:tcW w:w="0" w:type="auto"/>
            <w:vAlign w:val="bottom"/>
          </w:tcPr>
          <w:p w14:paraId="7D8DCC1F" w14:textId="77777777" w:rsidR="00EC3168" w:rsidRDefault="00EC3168" w:rsidP="00732208">
            <w:pPr>
              <w:pStyle w:val="TextRight"/>
              <w:bidi/>
              <w:rPr>
                <w:u w:val="single"/>
              </w:rPr>
            </w:pPr>
            <w:r>
              <w:rPr>
                <w:rFonts w:cs="Tahoma"/>
                <w:u w:val="single"/>
              </w:rPr>
              <w:t>   60,000</w:t>
            </w:r>
          </w:p>
        </w:tc>
        <w:tc>
          <w:tcPr>
            <w:tcW w:w="0" w:type="auto"/>
            <w:vAlign w:val="bottom"/>
          </w:tcPr>
          <w:p w14:paraId="43DCAC69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5558"/>
              </w:tabs>
              <w:bidi/>
            </w:pPr>
            <w:r>
              <w:rPr>
                <w:rtl/>
              </w:rPr>
              <w:t>المصروفات الثابتة</w:t>
            </w:r>
            <w:r>
              <w:t xml:space="preserve"> ($50,000 + $10,000)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03CF0866" w14:textId="77777777" w:rsidR="00EC3168" w:rsidRDefault="00EC3168" w:rsidP="00732208">
            <w:pPr>
              <w:pStyle w:val="NumberedPart"/>
              <w:bidi/>
            </w:pPr>
          </w:p>
        </w:tc>
      </w:tr>
      <w:tr w:rsidR="00EC3168" w14:paraId="67347615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677FC5BA" w14:textId="77777777" w:rsidR="00EC3168" w:rsidRDefault="00EC3168" w:rsidP="00732208">
            <w:pPr>
              <w:pStyle w:val="TextRight"/>
              <w:bidi/>
              <w:ind w:right="151"/>
            </w:pPr>
          </w:p>
        </w:tc>
        <w:tc>
          <w:tcPr>
            <w:tcW w:w="0" w:type="auto"/>
            <w:vAlign w:val="bottom"/>
          </w:tcPr>
          <w:p w14:paraId="2BD15B92" w14:textId="77777777" w:rsidR="00EC3168" w:rsidRDefault="00EC3168" w:rsidP="00732208">
            <w:pPr>
              <w:pStyle w:val="TextRight"/>
              <w:bidi/>
              <w:rPr>
                <w:u w:val="double"/>
              </w:rPr>
            </w:pPr>
            <w:r>
              <w:rPr>
                <w:rFonts w:cs="Tahoma"/>
                <w:u w:val="double"/>
              </w:rPr>
              <w:t>$</w:t>
            </w:r>
            <w:r>
              <w:rPr>
                <w:rFonts w:cs="Tahoma"/>
                <w:u w:val="double"/>
              </w:rPr>
              <w:t> </w:t>
            </w:r>
            <w:r>
              <w:rPr>
                <w:rFonts w:cs="Tahoma"/>
                <w:u w:val="double"/>
              </w:rPr>
              <w:t>11,250</w:t>
            </w:r>
          </w:p>
        </w:tc>
        <w:tc>
          <w:tcPr>
            <w:tcW w:w="0" w:type="auto"/>
            <w:vAlign w:val="bottom"/>
          </w:tcPr>
          <w:p w14:paraId="19B2B234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5558"/>
              </w:tabs>
              <w:bidi/>
            </w:pPr>
            <w:r>
              <w:rPr>
                <w:rtl/>
              </w:rPr>
              <w:t>صافى الدخل التشغيلى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776B3746" w14:textId="77777777" w:rsidR="00EC3168" w:rsidRDefault="00EC3168" w:rsidP="00732208">
            <w:pPr>
              <w:pStyle w:val="NumberedPart"/>
              <w:bidi/>
            </w:pPr>
          </w:p>
        </w:tc>
      </w:tr>
      <w:tr w:rsidR="00EC3168" w14:paraId="7AAE8F87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62A2F4FE" w14:textId="77777777" w:rsidR="00EC3168" w:rsidRDefault="00EC3168" w:rsidP="00732208">
            <w:pPr>
              <w:pStyle w:val="TextRight"/>
              <w:bidi/>
              <w:ind w:right="151"/>
              <w:rPr>
                <w:rFonts w:cs="Tahoma"/>
              </w:rPr>
            </w:pPr>
          </w:p>
        </w:tc>
        <w:tc>
          <w:tcPr>
            <w:tcW w:w="0" w:type="auto"/>
            <w:vAlign w:val="bottom"/>
          </w:tcPr>
          <w:p w14:paraId="209DADA9" w14:textId="77777777" w:rsidR="00EC3168" w:rsidRDefault="00EC3168" w:rsidP="00732208">
            <w:pPr>
              <w:pStyle w:val="TextRight"/>
              <w:bidi/>
              <w:rPr>
                <w:rFonts w:cs="Tahoma"/>
              </w:rPr>
            </w:pPr>
          </w:p>
        </w:tc>
        <w:tc>
          <w:tcPr>
            <w:tcW w:w="0" w:type="auto"/>
            <w:vAlign w:val="bottom"/>
          </w:tcPr>
          <w:p w14:paraId="5C1BE9C2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5558"/>
              </w:tabs>
              <w:bidi/>
            </w:pPr>
          </w:p>
        </w:tc>
        <w:tc>
          <w:tcPr>
            <w:tcW w:w="0" w:type="auto"/>
            <w:vAlign w:val="bottom"/>
          </w:tcPr>
          <w:p w14:paraId="35E3AE9D" w14:textId="77777777" w:rsidR="00EC3168" w:rsidRDefault="00EC3168" w:rsidP="00732208">
            <w:pPr>
              <w:pStyle w:val="NumberedPart"/>
              <w:bidi/>
              <w:rPr>
                <w:rFonts w:cs="Tahoma"/>
              </w:rPr>
            </w:pPr>
          </w:p>
        </w:tc>
      </w:tr>
      <w:tr w:rsidR="00EC3168" w14:paraId="5CE4858C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15C52DB9" w14:textId="77777777" w:rsidR="00EC3168" w:rsidRDefault="00EC3168" w:rsidP="00732208">
            <w:pPr>
              <w:pStyle w:val="TextRight"/>
              <w:bidi/>
              <w:ind w:right="151"/>
            </w:pPr>
            <w:r>
              <w:rPr>
                <w:rFonts w:cs="Tahoma"/>
              </w:rPr>
              <w:t>$5.60</w:t>
            </w:r>
          </w:p>
        </w:tc>
        <w:tc>
          <w:tcPr>
            <w:tcW w:w="0" w:type="auto"/>
            <w:vAlign w:val="bottom"/>
          </w:tcPr>
          <w:p w14:paraId="4877D977" w14:textId="77777777" w:rsidR="00EC3168" w:rsidRDefault="00EC3168" w:rsidP="00732208">
            <w:pPr>
              <w:pStyle w:val="TextRight"/>
              <w:bidi/>
            </w:pPr>
            <w:r>
              <w:rPr>
                <w:rFonts w:cs="Tahoma"/>
              </w:rPr>
              <w:t>$151,200</w:t>
            </w:r>
          </w:p>
        </w:tc>
        <w:tc>
          <w:tcPr>
            <w:tcW w:w="0" w:type="auto"/>
            <w:vAlign w:val="bottom"/>
          </w:tcPr>
          <w:p w14:paraId="38DE7A1B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5558"/>
              </w:tabs>
            </w:pPr>
            <w:r>
              <w:t xml:space="preserve">(30,000 </w:t>
            </w:r>
            <w:r>
              <w:rPr>
                <w:rtl/>
              </w:rPr>
              <w:t>وحدة</w:t>
            </w:r>
            <w:r>
              <w:t xml:space="preserve"> × 0.90 = 27,000 </w:t>
            </w:r>
            <w:r>
              <w:rPr>
                <w:rtl/>
              </w:rPr>
              <w:t>وحدة</w:t>
            </w:r>
            <w:r>
              <w:t>)</w:t>
            </w:r>
            <w:r>
              <w:tab/>
            </w:r>
            <w:r>
              <w:rPr>
                <w:rtl/>
              </w:rPr>
              <w:t>المبيعات</w:t>
            </w:r>
          </w:p>
        </w:tc>
        <w:tc>
          <w:tcPr>
            <w:tcW w:w="0" w:type="auto"/>
            <w:vAlign w:val="bottom"/>
          </w:tcPr>
          <w:p w14:paraId="49FF2969" w14:textId="77777777" w:rsidR="00EC3168" w:rsidRDefault="00EC3168" w:rsidP="00732208">
            <w:pPr>
              <w:pStyle w:val="NumberedPart"/>
              <w:bidi/>
            </w:pPr>
            <w:r>
              <w:rPr>
                <w:rFonts w:cs="Tahoma"/>
              </w:rPr>
              <w:tab/>
              <w:t>4.</w:t>
            </w:r>
          </w:p>
        </w:tc>
      </w:tr>
      <w:tr w:rsidR="00EC3168" w14:paraId="1ACDBA1D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45E434FC" w14:textId="77777777" w:rsidR="00EC3168" w:rsidRDefault="00EC3168" w:rsidP="00732208">
            <w:pPr>
              <w:pStyle w:val="TextRight"/>
              <w:bidi/>
              <w:ind w:right="151"/>
              <w:rPr>
                <w:u w:val="single"/>
              </w:rPr>
            </w:pPr>
            <w:r>
              <w:rPr>
                <w:rFonts w:cs="Tahoma"/>
                <w:u w:val="single"/>
              </w:rPr>
              <w:t> 3.20</w:t>
            </w:r>
          </w:p>
        </w:tc>
        <w:tc>
          <w:tcPr>
            <w:tcW w:w="0" w:type="auto"/>
            <w:vAlign w:val="bottom"/>
          </w:tcPr>
          <w:p w14:paraId="5ED17B51" w14:textId="77777777" w:rsidR="00EC3168" w:rsidRDefault="00EC3168" w:rsidP="00732208">
            <w:pPr>
              <w:pStyle w:val="TextRight"/>
              <w:bidi/>
              <w:rPr>
                <w:u w:val="single"/>
              </w:rPr>
            </w:pPr>
            <w:r>
              <w:rPr>
                <w:rFonts w:cs="Tahoma"/>
                <w:u w:val="single"/>
              </w:rPr>
              <w:t>   86,400</w:t>
            </w:r>
          </w:p>
        </w:tc>
        <w:tc>
          <w:tcPr>
            <w:tcW w:w="0" w:type="auto"/>
            <w:vAlign w:val="bottom"/>
          </w:tcPr>
          <w:p w14:paraId="2574AF1D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5558"/>
              </w:tabs>
              <w:bidi/>
            </w:pPr>
            <w:r>
              <w:rPr>
                <w:rtl/>
              </w:rPr>
              <w:t>المصروفات المتغيرة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086EB977" w14:textId="77777777" w:rsidR="00EC3168" w:rsidRDefault="00EC3168" w:rsidP="00732208">
            <w:pPr>
              <w:pStyle w:val="NumberedPart"/>
              <w:bidi/>
            </w:pPr>
          </w:p>
        </w:tc>
      </w:tr>
      <w:tr w:rsidR="00EC3168" w14:paraId="17FEF611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6169A0A2" w14:textId="77777777" w:rsidR="00EC3168" w:rsidRDefault="00EC3168" w:rsidP="00732208">
            <w:pPr>
              <w:pStyle w:val="TextRight"/>
              <w:bidi/>
              <w:ind w:right="151"/>
              <w:rPr>
                <w:u w:val="double"/>
              </w:rPr>
            </w:pPr>
            <w:r>
              <w:rPr>
                <w:rFonts w:cs="Tahoma"/>
                <w:u w:val="double"/>
              </w:rPr>
              <w:t>$2.40</w:t>
            </w:r>
          </w:p>
        </w:tc>
        <w:tc>
          <w:tcPr>
            <w:tcW w:w="0" w:type="auto"/>
            <w:vAlign w:val="bottom"/>
          </w:tcPr>
          <w:p w14:paraId="2C44463D" w14:textId="77777777" w:rsidR="00EC3168" w:rsidRDefault="00EC3168" w:rsidP="00732208">
            <w:pPr>
              <w:pStyle w:val="TextRight"/>
              <w:bidi/>
            </w:pPr>
            <w:r>
              <w:rPr>
                <w:rFonts w:cs="Tahoma"/>
              </w:rPr>
              <w:t>64,800</w:t>
            </w:r>
          </w:p>
        </w:tc>
        <w:tc>
          <w:tcPr>
            <w:tcW w:w="0" w:type="auto"/>
            <w:vAlign w:val="bottom"/>
          </w:tcPr>
          <w:p w14:paraId="52474E67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5558"/>
              </w:tabs>
              <w:bidi/>
            </w:pPr>
            <w:r>
              <w:rPr>
                <w:rtl/>
              </w:rPr>
              <w:t>هامش المساهمة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1497A0C2" w14:textId="77777777" w:rsidR="00EC3168" w:rsidRDefault="00EC3168" w:rsidP="00732208">
            <w:pPr>
              <w:pStyle w:val="NumberedPart"/>
              <w:bidi/>
            </w:pPr>
          </w:p>
        </w:tc>
      </w:tr>
      <w:tr w:rsidR="00EC3168" w14:paraId="52F038C7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2B329782" w14:textId="77777777" w:rsidR="00EC3168" w:rsidRDefault="00EC3168" w:rsidP="00732208">
            <w:pPr>
              <w:pStyle w:val="TextRight"/>
              <w:bidi/>
              <w:ind w:right="151"/>
            </w:pPr>
          </w:p>
        </w:tc>
        <w:tc>
          <w:tcPr>
            <w:tcW w:w="0" w:type="auto"/>
            <w:vAlign w:val="bottom"/>
          </w:tcPr>
          <w:p w14:paraId="4EEB2BF2" w14:textId="77777777" w:rsidR="00EC3168" w:rsidRDefault="00EC3168" w:rsidP="00732208">
            <w:pPr>
              <w:pStyle w:val="TextRight"/>
              <w:bidi/>
              <w:rPr>
                <w:u w:val="single"/>
              </w:rPr>
            </w:pPr>
            <w:r>
              <w:rPr>
                <w:rFonts w:cs="Tahoma"/>
                <w:u w:val="single"/>
              </w:rPr>
              <w:t>   50,000</w:t>
            </w:r>
          </w:p>
        </w:tc>
        <w:tc>
          <w:tcPr>
            <w:tcW w:w="0" w:type="auto"/>
            <w:vAlign w:val="bottom"/>
          </w:tcPr>
          <w:p w14:paraId="2F01B4F6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5558"/>
              </w:tabs>
              <w:bidi/>
            </w:pPr>
            <w:r>
              <w:rPr>
                <w:rtl/>
              </w:rPr>
              <w:t>المصروفات الثابتة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6F88173C" w14:textId="77777777" w:rsidR="00EC3168" w:rsidRDefault="00EC3168" w:rsidP="00732208">
            <w:pPr>
              <w:pStyle w:val="NumberedPart"/>
              <w:bidi/>
            </w:pPr>
          </w:p>
        </w:tc>
      </w:tr>
      <w:tr w:rsidR="00EC3168" w14:paraId="1016CFC2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64BF1E5B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12FC70C3" w14:textId="77777777" w:rsidR="00EC3168" w:rsidRDefault="00EC3168" w:rsidP="00732208">
            <w:pPr>
              <w:pStyle w:val="TextRight"/>
              <w:bidi/>
              <w:rPr>
                <w:u w:val="double"/>
              </w:rPr>
            </w:pPr>
            <w:r>
              <w:rPr>
                <w:rFonts w:cs="Tahoma"/>
                <w:u w:val="double"/>
              </w:rPr>
              <w:t>$</w:t>
            </w:r>
            <w:r>
              <w:rPr>
                <w:rFonts w:cs="Tahoma"/>
                <w:u w:val="double"/>
              </w:rPr>
              <w:t> </w:t>
            </w:r>
            <w:r>
              <w:rPr>
                <w:rFonts w:cs="Tahoma"/>
                <w:u w:val="double"/>
              </w:rPr>
              <w:t>14,800</w:t>
            </w:r>
          </w:p>
        </w:tc>
        <w:tc>
          <w:tcPr>
            <w:tcW w:w="0" w:type="auto"/>
            <w:vAlign w:val="bottom"/>
          </w:tcPr>
          <w:p w14:paraId="797EAB4C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5558"/>
              </w:tabs>
              <w:bidi/>
            </w:pPr>
            <w:r>
              <w:rPr>
                <w:rtl/>
              </w:rPr>
              <w:t>صافى الدخل التشغيلى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0B7E873C" w14:textId="77777777" w:rsidR="00EC3168" w:rsidRDefault="00EC3168" w:rsidP="00732208">
            <w:pPr>
              <w:pStyle w:val="NumberedPart"/>
              <w:bidi/>
            </w:pPr>
          </w:p>
        </w:tc>
      </w:tr>
      <w:tr w:rsidR="00EC3168" w14:paraId="3A1B9D7C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562CF97A" w14:textId="77777777" w:rsidR="00EC3168" w:rsidRDefault="00EC3168" w:rsidP="00732208">
            <w:pPr>
              <w:pStyle w:val="6pointlinespace"/>
              <w:bidi/>
            </w:pPr>
          </w:p>
        </w:tc>
        <w:tc>
          <w:tcPr>
            <w:tcW w:w="0" w:type="auto"/>
            <w:vAlign w:val="bottom"/>
          </w:tcPr>
          <w:p w14:paraId="166B9969" w14:textId="77777777" w:rsidR="00EC3168" w:rsidRDefault="00EC3168" w:rsidP="00732208">
            <w:pPr>
              <w:pStyle w:val="6pointlinespace"/>
              <w:bidi/>
              <w:rPr>
                <w:rFonts w:cs="Tahoma"/>
                <w:u w:val="double"/>
              </w:rPr>
            </w:pPr>
          </w:p>
        </w:tc>
        <w:tc>
          <w:tcPr>
            <w:tcW w:w="0" w:type="auto"/>
            <w:vAlign w:val="bottom"/>
          </w:tcPr>
          <w:p w14:paraId="38E90DB0" w14:textId="77777777" w:rsidR="00EC3168" w:rsidRDefault="00EC3168" w:rsidP="00732208">
            <w:pPr>
              <w:pStyle w:val="6pointlinespace"/>
              <w:bidi/>
            </w:pPr>
          </w:p>
        </w:tc>
        <w:tc>
          <w:tcPr>
            <w:tcW w:w="0" w:type="auto"/>
            <w:vAlign w:val="bottom"/>
          </w:tcPr>
          <w:p w14:paraId="5FBEE9C9" w14:textId="77777777" w:rsidR="00EC3168" w:rsidRDefault="00EC3168" w:rsidP="00732208">
            <w:pPr>
              <w:pStyle w:val="6pointlinespace"/>
              <w:bidi/>
            </w:pPr>
          </w:p>
        </w:tc>
      </w:tr>
    </w:tbl>
    <w:p w14:paraId="5075733D" w14:textId="48861C1B" w:rsidR="00EC3168" w:rsidRDefault="00EC3168" w:rsidP="00EC3168">
      <w:pPr>
        <w:pStyle w:val="ProblemNumber"/>
        <w:bidi/>
        <w:rPr>
          <w:rFonts w:hint="cs"/>
          <w:rtl/>
        </w:rPr>
      </w:pPr>
      <w:r w:rsidRPr="007E3A85">
        <w:rPr>
          <w:rtl/>
        </w:rPr>
        <w:t xml:space="preserve">التمرين </w:t>
      </w:r>
      <w:r>
        <w:rPr>
          <w:rFonts w:hint="cs"/>
          <w:rtl/>
        </w:rPr>
        <w:t>4</w:t>
      </w:r>
      <w:r w:rsidRPr="007E3A85">
        <w:rPr>
          <w:rtl/>
        </w:rPr>
        <w:t xml:space="preserve">-18 </w:t>
      </w:r>
    </w:p>
    <w:p w14:paraId="44D2D928" w14:textId="77777777" w:rsidR="00EC3168" w:rsidRPr="007E3A85" w:rsidRDefault="00EC3168" w:rsidP="00EC3168">
      <w:pPr>
        <w:pStyle w:val="NumberedPart"/>
        <w:rPr>
          <w:rFonts w:hint="cs"/>
          <w:lang w:bidi="ar-EG"/>
        </w:rPr>
      </w:pPr>
    </w:p>
    <w:tbl>
      <w:tblPr>
        <w:tblW w:w="0" w:type="auto"/>
        <w:tblCellSpacing w:w="7" w:type="dxa"/>
        <w:tblInd w:w="8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52"/>
        <w:gridCol w:w="1241"/>
        <w:gridCol w:w="239"/>
        <w:gridCol w:w="239"/>
        <w:gridCol w:w="545"/>
        <w:gridCol w:w="1241"/>
        <w:gridCol w:w="239"/>
        <w:gridCol w:w="3224"/>
        <w:gridCol w:w="281"/>
        <w:gridCol w:w="27"/>
      </w:tblGrid>
      <w:tr w:rsidR="00EC3168" w14:paraId="7911FEB1" w14:textId="77777777" w:rsidTr="00732208">
        <w:trPr>
          <w:tblCellSpacing w:w="7" w:type="dxa"/>
        </w:trPr>
        <w:tc>
          <w:tcPr>
            <w:tcW w:w="0" w:type="auto"/>
          </w:tcPr>
          <w:p w14:paraId="67E19FE2" w14:textId="77777777" w:rsidR="00EC3168" w:rsidRDefault="00EC3168" w:rsidP="00732208">
            <w:pPr>
              <w:pStyle w:val="ColumnHead"/>
              <w:bidi/>
              <w:rPr>
                <w:rtl/>
              </w:rPr>
            </w:pPr>
          </w:p>
        </w:tc>
        <w:tc>
          <w:tcPr>
            <w:tcW w:w="0" w:type="auto"/>
            <w:vAlign w:val="bottom"/>
          </w:tcPr>
          <w:p w14:paraId="55BF7E76" w14:textId="77777777" w:rsidR="00EC3168" w:rsidRDefault="00EC3168" w:rsidP="00732208">
            <w:pPr>
              <w:pStyle w:val="ColumnHead"/>
              <w:bidi/>
            </w:pPr>
            <w:r>
              <w:rPr>
                <w:rtl/>
              </w:rPr>
              <w:t>حالة</w:t>
            </w:r>
            <w:r>
              <w:t>#2</w:t>
            </w:r>
          </w:p>
        </w:tc>
        <w:tc>
          <w:tcPr>
            <w:tcW w:w="0" w:type="auto"/>
          </w:tcPr>
          <w:p w14:paraId="2E635B25" w14:textId="77777777" w:rsidR="00EC3168" w:rsidRDefault="00EC3168" w:rsidP="00732208">
            <w:pPr>
              <w:pStyle w:val="ColumnHead"/>
              <w:bidi/>
              <w:rPr>
                <w:rtl/>
              </w:rPr>
            </w:pPr>
          </w:p>
        </w:tc>
        <w:tc>
          <w:tcPr>
            <w:tcW w:w="0" w:type="auto"/>
          </w:tcPr>
          <w:p w14:paraId="34AC71F5" w14:textId="77777777" w:rsidR="00EC3168" w:rsidRDefault="00EC3168" w:rsidP="00732208">
            <w:pPr>
              <w:pStyle w:val="ColumnHead"/>
              <w:bidi/>
              <w:rPr>
                <w:rtl/>
              </w:rPr>
            </w:pPr>
          </w:p>
        </w:tc>
        <w:tc>
          <w:tcPr>
            <w:tcW w:w="0" w:type="auto"/>
          </w:tcPr>
          <w:p w14:paraId="569CA3D6" w14:textId="77777777" w:rsidR="00EC3168" w:rsidRDefault="00EC3168" w:rsidP="00732208">
            <w:pPr>
              <w:pStyle w:val="TextLeader"/>
              <w:bidi/>
            </w:pPr>
          </w:p>
        </w:tc>
        <w:tc>
          <w:tcPr>
            <w:tcW w:w="0" w:type="auto"/>
            <w:vAlign w:val="bottom"/>
          </w:tcPr>
          <w:p w14:paraId="52462ECB" w14:textId="77777777" w:rsidR="00EC3168" w:rsidRDefault="00EC3168" w:rsidP="00732208">
            <w:pPr>
              <w:pStyle w:val="ColumnHead"/>
              <w:bidi/>
            </w:pPr>
            <w:r>
              <w:rPr>
                <w:rtl/>
              </w:rPr>
              <w:t>حالة</w:t>
            </w:r>
            <w:r>
              <w:t>#1</w:t>
            </w:r>
          </w:p>
        </w:tc>
        <w:tc>
          <w:tcPr>
            <w:tcW w:w="0" w:type="auto"/>
          </w:tcPr>
          <w:p w14:paraId="697E0AB8" w14:textId="77777777" w:rsidR="00EC3168" w:rsidRDefault="00EC3168" w:rsidP="00732208">
            <w:pPr>
              <w:pStyle w:val="TextLeader"/>
              <w:bidi/>
            </w:pPr>
          </w:p>
        </w:tc>
        <w:tc>
          <w:tcPr>
            <w:tcW w:w="0" w:type="auto"/>
            <w:vAlign w:val="bottom"/>
          </w:tcPr>
          <w:p w14:paraId="236E210B" w14:textId="77777777" w:rsidR="00EC3168" w:rsidRDefault="00EC3168" w:rsidP="00732208">
            <w:pPr>
              <w:pStyle w:val="TextLeader"/>
              <w:bidi/>
            </w:pPr>
          </w:p>
        </w:tc>
        <w:tc>
          <w:tcPr>
            <w:tcW w:w="0" w:type="auto"/>
            <w:vAlign w:val="bottom"/>
          </w:tcPr>
          <w:p w14:paraId="52F6618F" w14:textId="77777777" w:rsidR="00EC3168" w:rsidRDefault="00EC3168" w:rsidP="00732208">
            <w:pPr>
              <w:pStyle w:val="NumberedPart"/>
              <w:bidi/>
            </w:pPr>
            <w:r>
              <w:tab/>
              <w:t>a.</w:t>
            </w:r>
          </w:p>
        </w:tc>
        <w:tc>
          <w:tcPr>
            <w:tcW w:w="0" w:type="auto"/>
            <w:vAlign w:val="bottom"/>
          </w:tcPr>
          <w:p w14:paraId="51099E7D" w14:textId="77777777" w:rsidR="00EC3168" w:rsidRDefault="00EC3168" w:rsidP="00732208">
            <w:pPr>
              <w:pStyle w:val="ColumnHead"/>
              <w:bidi/>
            </w:pPr>
          </w:p>
        </w:tc>
      </w:tr>
      <w:tr w:rsidR="00EC3168" w14:paraId="5AD10354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4264D1F9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30D81918" w14:textId="77777777" w:rsidR="00EC3168" w:rsidRDefault="00EC3168" w:rsidP="00732208">
            <w:pPr>
              <w:pStyle w:val="TextRight"/>
              <w:bidi/>
              <w:rPr>
                <w:u w:val="double"/>
              </w:rPr>
            </w:pPr>
            <w:r>
              <w:rPr>
                <w:u w:val="double"/>
              </w:rPr>
              <w:t>   14,000</w:t>
            </w:r>
          </w:p>
        </w:tc>
        <w:tc>
          <w:tcPr>
            <w:tcW w:w="0" w:type="auto"/>
            <w:vAlign w:val="bottom"/>
          </w:tcPr>
          <w:p w14:paraId="6D478D2D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6CFFE0EB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2F649507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40B5F88C" w14:textId="77777777" w:rsidR="00EC3168" w:rsidRDefault="00EC3168" w:rsidP="00732208">
            <w:pPr>
              <w:pStyle w:val="TextRight"/>
              <w:bidi/>
              <w:rPr>
                <w:u w:val="double"/>
              </w:rPr>
            </w:pPr>
            <w:r>
              <w:rPr>
                <w:u w:val="double"/>
              </w:rPr>
              <w:t>     9,000</w:t>
            </w:r>
          </w:p>
        </w:tc>
        <w:tc>
          <w:tcPr>
            <w:tcW w:w="0" w:type="auto"/>
            <w:vAlign w:val="bottom"/>
          </w:tcPr>
          <w:p w14:paraId="200CE5E2" w14:textId="77777777" w:rsidR="00EC3168" w:rsidRDefault="00EC3168" w:rsidP="00732208">
            <w:pPr>
              <w:pStyle w:val="TextRight"/>
              <w:bidi/>
            </w:pPr>
            <w:r>
              <w:t>*</w:t>
            </w:r>
          </w:p>
        </w:tc>
        <w:tc>
          <w:tcPr>
            <w:tcW w:w="0" w:type="auto"/>
            <w:vAlign w:val="bottom"/>
          </w:tcPr>
          <w:p w14:paraId="29DBCC78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3038"/>
              </w:tabs>
              <w:bidi/>
            </w:pPr>
            <w:r>
              <w:rPr>
                <w:rtl/>
              </w:rPr>
              <w:t>عدد الوحدات المباعة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703FE85D" w14:textId="77777777" w:rsidR="00EC3168" w:rsidRDefault="00EC3168" w:rsidP="00732208">
            <w:pPr>
              <w:pStyle w:val="NumberedPart"/>
              <w:bidi/>
            </w:pPr>
          </w:p>
        </w:tc>
        <w:tc>
          <w:tcPr>
            <w:tcW w:w="0" w:type="auto"/>
            <w:vAlign w:val="bottom"/>
          </w:tcPr>
          <w:p w14:paraId="5EC230A5" w14:textId="77777777" w:rsidR="00EC3168" w:rsidRDefault="00EC3168" w:rsidP="00732208">
            <w:pPr>
              <w:pStyle w:val="TextRight"/>
              <w:bidi/>
            </w:pPr>
          </w:p>
        </w:tc>
      </w:tr>
      <w:tr w:rsidR="00EC3168" w14:paraId="24E0B93F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1F79A21B" w14:textId="77777777" w:rsidR="00EC3168" w:rsidRDefault="00EC3168" w:rsidP="00732208">
            <w:pPr>
              <w:pStyle w:val="TextRight"/>
              <w:bidi/>
            </w:pPr>
            <w:r>
              <w:t>$25</w:t>
            </w:r>
          </w:p>
        </w:tc>
        <w:tc>
          <w:tcPr>
            <w:tcW w:w="0" w:type="auto"/>
            <w:vAlign w:val="bottom"/>
          </w:tcPr>
          <w:p w14:paraId="184CB190" w14:textId="77777777" w:rsidR="00EC3168" w:rsidRDefault="00EC3168" w:rsidP="00732208">
            <w:pPr>
              <w:pStyle w:val="TextRight"/>
              <w:bidi/>
            </w:pPr>
            <w:r>
              <w:t>$350,000</w:t>
            </w:r>
          </w:p>
        </w:tc>
        <w:tc>
          <w:tcPr>
            <w:tcW w:w="0" w:type="auto"/>
            <w:vAlign w:val="bottom"/>
          </w:tcPr>
          <w:p w14:paraId="5144AD4A" w14:textId="77777777" w:rsidR="00EC3168" w:rsidRDefault="00EC3168" w:rsidP="00732208">
            <w:pPr>
              <w:pStyle w:val="TextRight"/>
              <w:bidi/>
            </w:pPr>
            <w:r>
              <w:t>*</w:t>
            </w:r>
          </w:p>
        </w:tc>
        <w:tc>
          <w:tcPr>
            <w:tcW w:w="0" w:type="auto"/>
            <w:vAlign w:val="bottom"/>
          </w:tcPr>
          <w:p w14:paraId="52B8D0C4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172DC3BA" w14:textId="77777777" w:rsidR="00EC3168" w:rsidRDefault="00EC3168" w:rsidP="00732208">
            <w:pPr>
              <w:pStyle w:val="TextRight"/>
              <w:bidi/>
            </w:pPr>
            <w:r>
              <w:t>$30</w:t>
            </w:r>
          </w:p>
        </w:tc>
        <w:tc>
          <w:tcPr>
            <w:tcW w:w="0" w:type="auto"/>
            <w:vAlign w:val="bottom"/>
          </w:tcPr>
          <w:p w14:paraId="51BA65D9" w14:textId="77777777" w:rsidR="00EC3168" w:rsidRDefault="00EC3168" w:rsidP="00732208">
            <w:pPr>
              <w:pStyle w:val="TextRight"/>
              <w:bidi/>
            </w:pPr>
            <w:r>
              <w:t>$270,000</w:t>
            </w:r>
          </w:p>
        </w:tc>
        <w:tc>
          <w:tcPr>
            <w:tcW w:w="0" w:type="auto"/>
            <w:vAlign w:val="bottom"/>
          </w:tcPr>
          <w:p w14:paraId="76E22745" w14:textId="77777777" w:rsidR="00EC3168" w:rsidRDefault="00EC3168" w:rsidP="00732208">
            <w:pPr>
              <w:pStyle w:val="TextRight"/>
              <w:bidi/>
            </w:pPr>
            <w:r>
              <w:t>*</w:t>
            </w:r>
          </w:p>
        </w:tc>
        <w:tc>
          <w:tcPr>
            <w:tcW w:w="0" w:type="auto"/>
            <w:vAlign w:val="bottom"/>
          </w:tcPr>
          <w:p w14:paraId="5D09826B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3038"/>
              </w:tabs>
              <w:bidi/>
            </w:pPr>
            <w:r>
              <w:rPr>
                <w:rtl/>
              </w:rPr>
              <w:t>المبيعات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50DD228E" w14:textId="77777777" w:rsidR="00EC3168" w:rsidRDefault="00EC3168" w:rsidP="00732208">
            <w:pPr>
              <w:pStyle w:val="NumberedPart"/>
              <w:bidi/>
            </w:pPr>
          </w:p>
        </w:tc>
        <w:tc>
          <w:tcPr>
            <w:tcW w:w="0" w:type="auto"/>
            <w:vAlign w:val="bottom"/>
          </w:tcPr>
          <w:p w14:paraId="4E8379B3" w14:textId="77777777" w:rsidR="00EC3168" w:rsidRDefault="00EC3168" w:rsidP="00732208">
            <w:pPr>
              <w:pStyle w:val="TextRight"/>
              <w:bidi/>
            </w:pPr>
          </w:p>
        </w:tc>
      </w:tr>
      <w:tr w:rsidR="00EC3168" w14:paraId="243CF8EE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5C2F6AF8" w14:textId="77777777" w:rsidR="00EC3168" w:rsidRDefault="00EC3168" w:rsidP="00732208">
            <w:pPr>
              <w:pStyle w:val="TextRight"/>
              <w:bidi/>
              <w:rPr>
                <w:u w:val="single"/>
              </w:rPr>
            </w:pPr>
            <w:r>
              <w:rPr>
                <w:u w:val="single"/>
              </w:rPr>
              <w:t> 10</w:t>
            </w:r>
          </w:p>
        </w:tc>
        <w:tc>
          <w:tcPr>
            <w:tcW w:w="0" w:type="auto"/>
            <w:vAlign w:val="bottom"/>
          </w:tcPr>
          <w:p w14:paraId="22279811" w14:textId="77777777" w:rsidR="00EC3168" w:rsidRDefault="00EC3168" w:rsidP="00732208">
            <w:pPr>
              <w:pStyle w:val="TextRight"/>
              <w:bidi/>
              <w:rPr>
                <w:u w:val="single"/>
              </w:rPr>
            </w:pPr>
            <w:r>
              <w:rPr>
                <w:u w:val="single"/>
              </w:rPr>
              <w:t> 140,000</w:t>
            </w:r>
          </w:p>
        </w:tc>
        <w:tc>
          <w:tcPr>
            <w:tcW w:w="0" w:type="auto"/>
            <w:vAlign w:val="bottom"/>
          </w:tcPr>
          <w:p w14:paraId="64019433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2B9F4211" w14:textId="77777777" w:rsidR="00EC3168" w:rsidRDefault="00EC3168" w:rsidP="00732208">
            <w:pPr>
              <w:pStyle w:val="TextRight"/>
              <w:bidi/>
            </w:pPr>
            <w:r>
              <w:t xml:space="preserve"> </w:t>
            </w:r>
          </w:p>
        </w:tc>
        <w:tc>
          <w:tcPr>
            <w:tcW w:w="0" w:type="auto"/>
            <w:vAlign w:val="bottom"/>
          </w:tcPr>
          <w:p w14:paraId="17B66257" w14:textId="77777777" w:rsidR="00EC3168" w:rsidRDefault="00EC3168" w:rsidP="00732208">
            <w:pPr>
              <w:pStyle w:val="TextRight"/>
              <w:bidi/>
              <w:rPr>
                <w:u w:val="single"/>
              </w:rPr>
            </w:pPr>
            <w:r>
              <w:rPr>
                <w:u w:val="single"/>
              </w:rPr>
              <w:t> 18</w:t>
            </w:r>
          </w:p>
        </w:tc>
        <w:tc>
          <w:tcPr>
            <w:tcW w:w="0" w:type="auto"/>
            <w:vAlign w:val="bottom"/>
          </w:tcPr>
          <w:p w14:paraId="4AE7671E" w14:textId="77777777" w:rsidR="00EC3168" w:rsidRDefault="00EC3168" w:rsidP="00732208">
            <w:pPr>
              <w:pStyle w:val="TextRight"/>
              <w:bidi/>
              <w:rPr>
                <w:u w:val="single"/>
              </w:rPr>
            </w:pPr>
            <w:r>
              <w:rPr>
                <w:u w:val="single"/>
              </w:rPr>
              <w:t> 162,000</w:t>
            </w:r>
          </w:p>
        </w:tc>
        <w:tc>
          <w:tcPr>
            <w:tcW w:w="0" w:type="auto"/>
            <w:vAlign w:val="bottom"/>
          </w:tcPr>
          <w:p w14:paraId="2A6BB6A0" w14:textId="77777777" w:rsidR="00EC3168" w:rsidRDefault="00EC3168" w:rsidP="00732208">
            <w:pPr>
              <w:pStyle w:val="TextRight"/>
              <w:bidi/>
            </w:pPr>
            <w:r>
              <w:t>*</w:t>
            </w:r>
          </w:p>
        </w:tc>
        <w:tc>
          <w:tcPr>
            <w:tcW w:w="0" w:type="auto"/>
            <w:vAlign w:val="bottom"/>
          </w:tcPr>
          <w:p w14:paraId="0149F1F8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3038"/>
              </w:tabs>
              <w:bidi/>
            </w:pPr>
            <w:r>
              <w:rPr>
                <w:rtl/>
              </w:rPr>
              <w:t>المصروفات المتغيرة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0CD46268" w14:textId="77777777" w:rsidR="00EC3168" w:rsidRDefault="00EC3168" w:rsidP="00732208">
            <w:pPr>
              <w:pStyle w:val="NumberedPart"/>
              <w:bidi/>
            </w:pPr>
          </w:p>
        </w:tc>
        <w:tc>
          <w:tcPr>
            <w:tcW w:w="0" w:type="auto"/>
            <w:vAlign w:val="bottom"/>
          </w:tcPr>
          <w:p w14:paraId="4ACFE2CF" w14:textId="77777777" w:rsidR="00EC3168" w:rsidRDefault="00EC3168" w:rsidP="00732208">
            <w:pPr>
              <w:pStyle w:val="TextRight"/>
              <w:bidi/>
            </w:pPr>
          </w:p>
        </w:tc>
      </w:tr>
      <w:tr w:rsidR="00EC3168" w14:paraId="345B8958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52267676" w14:textId="77777777" w:rsidR="00EC3168" w:rsidRDefault="00EC3168" w:rsidP="00732208">
            <w:pPr>
              <w:pStyle w:val="TextRight"/>
              <w:bidi/>
              <w:rPr>
                <w:u w:val="double"/>
              </w:rPr>
            </w:pPr>
            <w:r>
              <w:rPr>
                <w:u w:val="double"/>
              </w:rPr>
              <w:t>$15</w:t>
            </w:r>
          </w:p>
        </w:tc>
        <w:tc>
          <w:tcPr>
            <w:tcW w:w="0" w:type="auto"/>
            <w:vAlign w:val="bottom"/>
          </w:tcPr>
          <w:p w14:paraId="289B68F5" w14:textId="77777777" w:rsidR="00EC3168" w:rsidRDefault="00EC3168" w:rsidP="00732208">
            <w:pPr>
              <w:pStyle w:val="TextRight"/>
              <w:bidi/>
            </w:pPr>
            <w:r>
              <w:t>210,000</w:t>
            </w:r>
          </w:p>
        </w:tc>
        <w:tc>
          <w:tcPr>
            <w:tcW w:w="0" w:type="auto"/>
            <w:vAlign w:val="bottom"/>
          </w:tcPr>
          <w:p w14:paraId="6D163B8B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08F73AB6" w14:textId="77777777" w:rsidR="00EC3168" w:rsidRDefault="00EC3168" w:rsidP="00732208">
            <w:pPr>
              <w:pStyle w:val="TextRight"/>
              <w:bidi/>
            </w:pPr>
            <w:r>
              <w:t>*</w:t>
            </w:r>
          </w:p>
        </w:tc>
        <w:tc>
          <w:tcPr>
            <w:tcW w:w="0" w:type="auto"/>
            <w:vAlign w:val="bottom"/>
          </w:tcPr>
          <w:p w14:paraId="0F940B4C" w14:textId="77777777" w:rsidR="00EC3168" w:rsidRDefault="00EC3168" w:rsidP="00732208">
            <w:pPr>
              <w:pStyle w:val="TextRight"/>
              <w:bidi/>
              <w:rPr>
                <w:u w:val="double"/>
              </w:rPr>
            </w:pPr>
            <w:r>
              <w:rPr>
                <w:u w:val="double"/>
              </w:rPr>
              <w:t>$12</w:t>
            </w:r>
          </w:p>
        </w:tc>
        <w:tc>
          <w:tcPr>
            <w:tcW w:w="0" w:type="auto"/>
            <w:vAlign w:val="bottom"/>
          </w:tcPr>
          <w:p w14:paraId="3D821869" w14:textId="77777777" w:rsidR="00EC3168" w:rsidRDefault="00EC3168" w:rsidP="00732208">
            <w:pPr>
              <w:pStyle w:val="TextRight"/>
              <w:bidi/>
            </w:pPr>
            <w:r>
              <w:t>108,000</w:t>
            </w:r>
          </w:p>
        </w:tc>
        <w:tc>
          <w:tcPr>
            <w:tcW w:w="0" w:type="auto"/>
            <w:vAlign w:val="bottom"/>
          </w:tcPr>
          <w:p w14:paraId="42EF37A8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6E36F4C1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3038"/>
              </w:tabs>
              <w:bidi/>
            </w:pPr>
            <w:r>
              <w:rPr>
                <w:rtl/>
              </w:rPr>
              <w:t>هامش المساهمة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4D589051" w14:textId="77777777" w:rsidR="00EC3168" w:rsidRDefault="00EC3168" w:rsidP="00732208">
            <w:pPr>
              <w:pStyle w:val="NumberedPart"/>
              <w:bidi/>
            </w:pPr>
          </w:p>
        </w:tc>
        <w:tc>
          <w:tcPr>
            <w:tcW w:w="0" w:type="auto"/>
            <w:vAlign w:val="bottom"/>
          </w:tcPr>
          <w:p w14:paraId="59A5452C" w14:textId="77777777" w:rsidR="00EC3168" w:rsidRDefault="00EC3168" w:rsidP="00732208">
            <w:pPr>
              <w:pStyle w:val="TextRight"/>
              <w:bidi/>
            </w:pPr>
          </w:p>
        </w:tc>
      </w:tr>
      <w:tr w:rsidR="00EC3168" w14:paraId="03A5DA6F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36B0BF13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359F0808" w14:textId="77777777" w:rsidR="00EC3168" w:rsidRDefault="00EC3168" w:rsidP="00732208">
            <w:pPr>
              <w:pStyle w:val="TextRight"/>
              <w:bidi/>
              <w:rPr>
                <w:u w:val="single"/>
              </w:rPr>
            </w:pPr>
            <w:r>
              <w:rPr>
                <w:u w:val="single"/>
              </w:rPr>
              <w:t> 170,000</w:t>
            </w:r>
          </w:p>
        </w:tc>
        <w:tc>
          <w:tcPr>
            <w:tcW w:w="0" w:type="auto"/>
            <w:vAlign w:val="bottom"/>
          </w:tcPr>
          <w:p w14:paraId="3103E35D" w14:textId="77777777" w:rsidR="00EC3168" w:rsidRDefault="00EC3168" w:rsidP="00732208">
            <w:pPr>
              <w:pStyle w:val="TextRight"/>
              <w:bidi/>
            </w:pPr>
            <w:r>
              <w:t>*</w:t>
            </w:r>
          </w:p>
        </w:tc>
        <w:tc>
          <w:tcPr>
            <w:tcW w:w="0" w:type="auto"/>
            <w:vAlign w:val="bottom"/>
          </w:tcPr>
          <w:p w14:paraId="7D36330F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2351C335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12BA8C5E" w14:textId="77777777" w:rsidR="00EC3168" w:rsidRDefault="00EC3168" w:rsidP="00732208">
            <w:pPr>
              <w:pStyle w:val="TextRight"/>
              <w:bidi/>
              <w:rPr>
                <w:u w:val="single"/>
              </w:rPr>
            </w:pPr>
            <w:r>
              <w:rPr>
                <w:u w:val="single"/>
              </w:rPr>
              <w:t>   90,000</w:t>
            </w:r>
          </w:p>
        </w:tc>
        <w:tc>
          <w:tcPr>
            <w:tcW w:w="0" w:type="auto"/>
            <w:vAlign w:val="bottom"/>
          </w:tcPr>
          <w:p w14:paraId="19A7A9E6" w14:textId="77777777" w:rsidR="00EC3168" w:rsidRDefault="00EC3168" w:rsidP="00732208">
            <w:pPr>
              <w:pStyle w:val="TextRight"/>
              <w:bidi/>
            </w:pPr>
            <w:r>
              <w:t>*</w:t>
            </w:r>
          </w:p>
        </w:tc>
        <w:tc>
          <w:tcPr>
            <w:tcW w:w="0" w:type="auto"/>
            <w:vAlign w:val="bottom"/>
          </w:tcPr>
          <w:p w14:paraId="502D956D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3038"/>
              </w:tabs>
              <w:bidi/>
            </w:pPr>
            <w:r>
              <w:rPr>
                <w:rtl/>
              </w:rPr>
              <w:t>المصروفات الثابتة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7FCA4B43" w14:textId="77777777" w:rsidR="00EC3168" w:rsidRDefault="00EC3168" w:rsidP="00732208">
            <w:pPr>
              <w:pStyle w:val="NumberedPart"/>
              <w:bidi/>
            </w:pPr>
          </w:p>
        </w:tc>
        <w:tc>
          <w:tcPr>
            <w:tcW w:w="0" w:type="auto"/>
            <w:vAlign w:val="bottom"/>
          </w:tcPr>
          <w:p w14:paraId="0EB65349" w14:textId="77777777" w:rsidR="00EC3168" w:rsidRDefault="00EC3168" w:rsidP="00732208">
            <w:pPr>
              <w:pStyle w:val="TextRight"/>
              <w:bidi/>
            </w:pPr>
          </w:p>
        </w:tc>
      </w:tr>
      <w:tr w:rsidR="00EC3168" w14:paraId="7B583E35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0CB98FAC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45C96791" w14:textId="77777777" w:rsidR="00EC3168" w:rsidRDefault="00EC3168" w:rsidP="00732208">
            <w:pPr>
              <w:pStyle w:val="TextRight"/>
              <w:bidi/>
              <w:rPr>
                <w:u w:val="double"/>
              </w:rPr>
            </w:pPr>
            <w:r>
              <w:rPr>
                <w:u w:val="double"/>
              </w:rPr>
              <w:t>$</w:t>
            </w:r>
            <w:r>
              <w:rPr>
                <w:u w:val="double"/>
              </w:rPr>
              <w:t> </w:t>
            </w:r>
            <w:r>
              <w:rPr>
                <w:u w:val="double"/>
              </w:rPr>
              <w:t>40,000</w:t>
            </w:r>
          </w:p>
        </w:tc>
        <w:tc>
          <w:tcPr>
            <w:tcW w:w="0" w:type="auto"/>
            <w:vAlign w:val="bottom"/>
          </w:tcPr>
          <w:p w14:paraId="5A96F459" w14:textId="77777777" w:rsidR="00EC3168" w:rsidRDefault="00EC3168" w:rsidP="00732208">
            <w:pPr>
              <w:pStyle w:val="TextRight"/>
              <w:bidi/>
            </w:pPr>
            <w:r>
              <w:t>*</w:t>
            </w:r>
          </w:p>
        </w:tc>
        <w:tc>
          <w:tcPr>
            <w:tcW w:w="0" w:type="auto"/>
            <w:vAlign w:val="bottom"/>
          </w:tcPr>
          <w:p w14:paraId="6C28EFE4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7987FDCD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7120AAF7" w14:textId="77777777" w:rsidR="00EC3168" w:rsidRDefault="00EC3168" w:rsidP="00732208">
            <w:pPr>
              <w:pStyle w:val="TextRight"/>
              <w:bidi/>
              <w:rPr>
                <w:u w:val="double"/>
              </w:rPr>
            </w:pPr>
            <w:r>
              <w:rPr>
                <w:u w:val="double"/>
              </w:rPr>
              <w:t>$</w:t>
            </w:r>
            <w:r>
              <w:rPr>
                <w:u w:val="double"/>
              </w:rPr>
              <w:t> </w:t>
            </w:r>
            <w:r>
              <w:rPr>
                <w:u w:val="double"/>
              </w:rPr>
              <w:t>18,000</w:t>
            </w:r>
          </w:p>
        </w:tc>
        <w:tc>
          <w:tcPr>
            <w:tcW w:w="0" w:type="auto"/>
            <w:vAlign w:val="bottom"/>
          </w:tcPr>
          <w:p w14:paraId="0D4BAB90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2B016118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3038"/>
              </w:tabs>
              <w:bidi/>
            </w:pPr>
            <w:r>
              <w:rPr>
                <w:rtl/>
              </w:rPr>
              <w:t>صافى الدخل التشغيلى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6EF6AEE2" w14:textId="77777777" w:rsidR="00EC3168" w:rsidRDefault="00EC3168" w:rsidP="00732208">
            <w:pPr>
              <w:pStyle w:val="NumberedPart"/>
              <w:bidi/>
            </w:pPr>
          </w:p>
        </w:tc>
        <w:tc>
          <w:tcPr>
            <w:tcW w:w="0" w:type="auto"/>
            <w:vAlign w:val="bottom"/>
          </w:tcPr>
          <w:p w14:paraId="089FF3CA" w14:textId="77777777" w:rsidR="00EC3168" w:rsidRDefault="00EC3168" w:rsidP="00732208">
            <w:pPr>
              <w:pStyle w:val="TextRight"/>
              <w:bidi/>
            </w:pPr>
          </w:p>
        </w:tc>
      </w:tr>
      <w:tr w:rsidR="00EC3168" w14:paraId="6FE9252A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03576F71" w14:textId="77777777" w:rsidR="00EC3168" w:rsidRDefault="00EC3168" w:rsidP="00732208">
            <w:pPr>
              <w:pStyle w:val="6pointlinespace"/>
              <w:bidi/>
            </w:pPr>
          </w:p>
        </w:tc>
        <w:tc>
          <w:tcPr>
            <w:tcW w:w="0" w:type="auto"/>
            <w:vAlign w:val="bottom"/>
          </w:tcPr>
          <w:p w14:paraId="4C5B0303" w14:textId="77777777" w:rsidR="00EC3168" w:rsidRDefault="00EC3168" w:rsidP="00732208">
            <w:pPr>
              <w:pStyle w:val="6pointlinespace"/>
              <w:bidi/>
              <w:rPr>
                <w:u w:val="double"/>
              </w:rPr>
            </w:pPr>
          </w:p>
        </w:tc>
        <w:tc>
          <w:tcPr>
            <w:tcW w:w="0" w:type="auto"/>
            <w:vAlign w:val="bottom"/>
          </w:tcPr>
          <w:p w14:paraId="5A8F766F" w14:textId="77777777" w:rsidR="00EC3168" w:rsidRDefault="00EC3168" w:rsidP="00732208">
            <w:pPr>
              <w:pStyle w:val="6pointlinespace"/>
              <w:bidi/>
            </w:pPr>
          </w:p>
        </w:tc>
        <w:tc>
          <w:tcPr>
            <w:tcW w:w="0" w:type="auto"/>
            <w:vAlign w:val="bottom"/>
          </w:tcPr>
          <w:p w14:paraId="4CBF7330" w14:textId="77777777" w:rsidR="00EC3168" w:rsidRDefault="00EC3168" w:rsidP="00732208">
            <w:pPr>
              <w:pStyle w:val="6pointlinespace"/>
              <w:bidi/>
            </w:pPr>
          </w:p>
        </w:tc>
        <w:tc>
          <w:tcPr>
            <w:tcW w:w="0" w:type="auto"/>
            <w:vAlign w:val="bottom"/>
          </w:tcPr>
          <w:p w14:paraId="67B2E3BC" w14:textId="77777777" w:rsidR="00EC3168" w:rsidRDefault="00EC3168" w:rsidP="00732208">
            <w:pPr>
              <w:pStyle w:val="6pointlinespace"/>
              <w:bidi/>
            </w:pPr>
          </w:p>
        </w:tc>
        <w:tc>
          <w:tcPr>
            <w:tcW w:w="0" w:type="auto"/>
            <w:vAlign w:val="bottom"/>
          </w:tcPr>
          <w:p w14:paraId="54D78155" w14:textId="77777777" w:rsidR="00EC3168" w:rsidRDefault="00EC3168" w:rsidP="00732208">
            <w:pPr>
              <w:pStyle w:val="6pointlinespace"/>
              <w:bidi/>
              <w:rPr>
                <w:u w:val="double"/>
              </w:rPr>
            </w:pPr>
          </w:p>
        </w:tc>
        <w:tc>
          <w:tcPr>
            <w:tcW w:w="0" w:type="auto"/>
            <w:vAlign w:val="bottom"/>
          </w:tcPr>
          <w:p w14:paraId="6A897224" w14:textId="77777777" w:rsidR="00EC3168" w:rsidRDefault="00EC3168" w:rsidP="00732208">
            <w:pPr>
              <w:pStyle w:val="6pointlinespace"/>
              <w:bidi/>
            </w:pPr>
          </w:p>
        </w:tc>
        <w:tc>
          <w:tcPr>
            <w:tcW w:w="0" w:type="auto"/>
            <w:vAlign w:val="bottom"/>
          </w:tcPr>
          <w:p w14:paraId="35ECCE3B" w14:textId="77777777" w:rsidR="00EC3168" w:rsidRDefault="00EC3168" w:rsidP="00732208">
            <w:pPr>
              <w:pStyle w:val="6pointlinespace"/>
              <w:bidi/>
            </w:pPr>
          </w:p>
        </w:tc>
        <w:tc>
          <w:tcPr>
            <w:tcW w:w="0" w:type="auto"/>
            <w:vAlign w:val="bottom"/>
          </w:tcPr>
          <w:p w14:paraId="58B090A3" w14:textId="77777777" w:rsidR="00EC3168" w:rsidRDefault="00EC3168" w:rsidP="00732208">
            <w:pPr>
              <w:pStyle w:val="6pointlinespace"/>
              <w:bidi/>
            </w:pPr>
          </w:p>
        </w:tc>
        <w:tc>
          <w:tcPr>
            <w:tcW w:w="0" w:type="auto"/>
            <w:vAlign w:val="bottom"/>
          </w:tcPr>
          <w:p w14:paraId="08A9A9F1" w14:textId="77777777" w:rsidR="00EC3168" w:rsidRDefault="00EC3168" w:rsidP="00732208">
            <w:pPr>
              <w:pStyle w:val="6pointlinespace"/>
              <w:bidi/>
            </w:pPr>
          </w:p>
        </w:tc>
      </w:tr>
    </w:tbl>
    <w:p w14:paraId="5E43B950" w14:textId="77777777" w:rsidR="00EC3168" w:rsidRDefault="00EC3168" w:rsidP="00EC3168">
      <w:pPr>
        <w:pStyle w:val="NumberedPart"/>
      </w:pPr>
    </w:p>
    <w:tbl>
      <w:tblPr>
        <w:tblW w:w="0" w:type="auto"/>
        <w:tblCellSpacing w:w="7" w:type="dxa"/>
        <w:tblInd w:w="8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7"/>
        <w:gridCol w:w="239"/>
        <w:gridCol w:w="545"/>
        <w:gridCol w:w="1270"/>
        <w:gridCol w:w="239"/>
        <w:gridCol w:w="545"/>
        <w:gridCol w:w="1241"/>
        <w:gridCol w:w="239"/>
        <w:gridCol w:w="3231"/>
      </w:tblGrid>
      <w:tr w:rsidR="00EC3168" w14:paraId="3615357E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6729120B" w14:textId="77777777" w:rsidR="00EC3168" w:rsidRDefault="00EC3168" w:rsidP="00732208">
            <w:pPr>
              <w:pStyle w:val="NumberedPart"/>
              <w:bidi/>
            </w:pPr>
          </w:p>
        </w:tc>
        <w:tc>
          <w:tcPr>
            <w:tcW w:w="0" w:type="auto"/>
            <w:vAlign w:val="bottom"/>
          </w:tcPr>
          <w:p w14:paraId="2DA623FD" w14:textId="77777777" w:rsidR="00EC3168" w:rsidRDefault="00EC3168" w:rsidP="00732208">
            <w:pPr>
              <w:pStyle w:val="ColumnHead"/>
              <w:bidi/>
            </w:pPr>
          </w:p>
        </w:tc>
        <w:tc>
          <w:tcPr>
            <w:tcW w:w="0" w:type="auto"/>
          </w:tcPr>
          <w:p w14:paraId="59BF5B47" w14:textId="77777777" w:rsidR="00EC3168" w:rsidRDefault="00EC3168" w:rsidP="00732208">
            <w:pPr>
              <w:pStyle w:val="TextLeader"/>
              <w:bidi/>
            </w:pPr>
          </w:p>
        </w:tc>
        <w:tc>
          <w:tcPr>
            <w:tcW w:w="0" w:type="auto"/>
            <w:vAlign w:val="bottom"/>
          </w:tcPr>
          <w:p w14:paraId="1D1D9FBE" w14:textId="77777777" w:rsidR="00EC3168" w:rsidRDefault="00EC3168" w:rsidP="00732208">
            <w:pPr>
              <w:pStyle w:val="ColumnHead"/>
              <w:bidi/>
            </w:pPr>
            <w:r>
              <w:rPr>
                <w:rtl/>
              </w:rPr>
              <w:t>حالة</w:t>
            </w:r>
            <w:r>
              <w:t>#4</w:t>
            </w:r>
          </w:p>
        </w:tc>
        <w:tc>
          <w:tcPr>
            <w:tcW w:w="0" w:type="auto"/>
          </w:tcPr>
          <w:p w14:paraId="1485F38C" w14:textId="77777777" w:rsidR="00EC3168" w:rsidRDefault="00EC3168" w:rsidP="00732208">
            <w:pPr>
              <w:pStyle w:val="TextLeader"/>
              <w:bidi/>
            </w:pPr>
          </w:p>
        </w:tc>
        <w:tc>
          <w:tcPr>
            <w:tcW w:w="0" w:type="auto"/>
          </w:tcPr>
          <w:p w14:paraId="71DD0C2F" w14:textId="77777777" w:rsidR="00EC3168" w:rsidRDefault="00EC3168" w:rsidP="00732208">
            <w:pPr>
              <w:pStyle w:val="TextLeader"/>
              <w:bidi/>
            </w:pPr>
          </w:p>
        </w:tc>
        <w:tc>
          <w:tcPr>
            <w:tcW w:w="0" w:type="auto"/>
            <w:vAlign w:val="bottom"/>
          </w:tcPr>
          <w:p w14:paraId="48296E78" w14:textId="77777777" w:rsidR="00EC3168" w:rsidRDefault="00EC3168" w:rsidP="00732208">
            <w:pPr>
              <w:pStyle w:val="ColumnHead"/>
              <w:bidi/>
            </w:pPr>
            <w:r>
              <w:rPr>
                <w:rtl/>
              </w:rPr>
              <w:t>حالة</w:t>
            </w:r>
            <w:r>
              <w:t>#3</w:t>
            </w:r>
          </w:p>
        </w:tc>
        <w:tc>
          <w:tcPr>
            <w:tcW w:w="0" w:type="auto"/>
          </w:tcPr>
          <w:p w14:paraId="787FD41F" w14:textId="77777777" w:rsidR="00EC3168" w:rsidRDefault="00EC3168" w:rsidP="00732208">
            <w:pPr>
              <w:pStyle w:val="TextLeader"/>
              <w:bidi/>
            </w:pPr>
          </w:p>
        </w:tc>
        <w:tc>
          <w:tcPr>
            <w:tcW w:w="0" w:type="auto"/>
            <w:vAlign w:val="bottom"/>
          </w:tcPr>
          <w:p w14:paraId="5AF9A3FE" w14:textId="77777777" w:rsidR="00EC3168" w:rsidRDefault="00EC3168" w:rsidP="00732208">
            <w:pPr>
              <w:pStyle w:val="TextLeader"/>
              <w:bidi/>
            </w:pPr>
          </w:p>
        </w:tc>
      </w:tr>
      <w:tr w:rsidR="00EC3168" w14:paraId="2482F867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66B20407" w14:textId="77777777" w:rsidR="00EC3168" w:rsidRDefault="00EC3168" w:rsidP="00732208">
            <w:pPr>
              <w:pStyle w:val="NumberedPart"/>
              <w:bidi/>
            </w:pPr>
          </w:p>
        </w:tc>
        <w:tc>
          <w:tcPr>
            <w:tcW w:w="0" w:type="auto"/>
            <w:vAlign w:val="bottom"/>
          </w:tcPr>
          <w:p w14:paraId="565177E7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0E71C053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3CEBD6BE" w14:textId="77777777" w:rsidR="00EC3168" w:rsidRDefault="00EC3168" w:rsidP="00732208">
            <w:pPr>
              <w:pStyle w:val="TextRight"/>
              <w:bidi/>
              <w:ind w:right="101"/>
              <w:rPr>
                <w:u w:val="double"/>
              </w:rPr>
            </w:pPr>
            <w:r>
              <w:rPr>
                <w:u w:val="double"/>
              </w:rPr>
              <w:t>     5,000</w:t>
            </w:r>
          </w:p>
        </w:tc>
        <w:tc>
          <w:tcPr>
            <w:tcW w:w="0" w:type="auto"/>
            <w:vAlign w:val="bottom"/>
          </w:tcPr>
          <w:p w14:paraId="3E99FF68" w14:textId="77777777" w:rsidR="00EC3168" w:rsidRDefault="00EC3168" w:rsidP="00732208">
            <w:pPr>
              <w:pStyle w:val="TextRight"/>
              <w:bidi/>
            </w:pPr>
            <w:r>
              <w:t>*</w:t>
            </w:r>
          </w:p>
        </w:tc>
        <w:tc>
          <w:tcPr>
            <w:tcW w:w="0" w:type="auto"/>
            <w:vAlign w:val="bottom"/>
          </w:tcPr>
          <w:p w14:paraId="34E7FE17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430B92DE" w14:textId="77777777" w:rsidR="00EC3168" w:rsidRDefault="00EC3168" w:rsidP="00732208">
            <w:pPr>
              <w:pStyle w:val="TextRight"/>
              <w:bidi/>
              <w:rPr>
                <w:u w:val="double"/>
              </w:rPr>
            </w:pPr>
            <w:r>
              <w:rPr>
                <w:u w:val="double"/>
              </w:rPr>
              <w:t>   20,000</w:t>
            </w:r>
          </w:p>
        </w:tc>
        <w:tc>
          <w:tcPr>
            <w:tcW w:w="0" w:type="auto"/>
            <w:vAlign w:val="bottom"/>
          </w:tcPr>
          <w:p w14:paraId="2E0E38AC" w14:textId="77777777" w:rsidR="00EC3168" w:rsidRDefault="00EC3168" w:rsidP="00732208">
            <w:pPr>
              <w:pStyle w:val="TextRight"/>
              <w:bidi/>
            </w:pPr>
            <w:r>
              <w:t>*</w:t>
            </w:r>
          </w:p>
        </w:tc>
        <w:tc>
          <w:tcPr>
            <w:tcW w:w="0" w:type="auto"/>
            <w:vAlign w:val="bottom"/>
          </w:tcPr>
          <w:p w14:paraId="72A0F925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3038"/>
              </w:tabs>
              <w:bidi/>
            </w:pPr>
            <w:r>
              <w:rPr>
                <w:rtl/>
              </w:rPr>
              <w:t>عدد الوحدات المباعة</w:t>
            </w:r>
            <w:r>
              <w:tab/>
            </w:r>
          </w:p>
        </w:tc>
      </w:tr>
      <w:tr w:rsidR="00EC3168" w14:paraId="50BEBB63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4F8059EA" w14:textId="77777777" w:rsidR="00EC3168" w:rsidRDefault="00EC3168" w:rsidP="00732208">
            <w:pPr>
              <w:pStyle w:val="NumberedPart"/>
              <w:bidi/>
            </w:pPr>
          </w:p>
        </w:tc>
        <w:tc>
          <w:tcPr>
            <w:tcW w:w="0" w:type="auto"/>
            <w:vAlign w:val="bottom"/>
          </w:tcPr>
          <w:p w14:paraId="0A063F53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2CB81A69" w14:textId="77777777" w:rsidR="00EC3168" w:rsidRDefault="00EC3168" w:rsidP="00732208">
            <w:pPr>
              <w:pStyle w:val="TextRight"/>
              <w:bidi/>
            </w:pPr>
            <w:r>
              <w:t>$32</w:t>
            </w:r>
          </w:p>
        </w:tc>
        <w:tc>
          <w:tcPr>
            <w:tcW w:w="0" w:type="auto"/>
            <w:vAlign w:val="bottom"/>
          </w:tcPr>
          <w:p w14:paraId="2DD9FE05" w14:textId="77777777" w:rsidR="00EC3168" w:rsidRDefault="00EC3168" w:rsidP="00732208">
            <w:pPr>
              <w:pStyle w:val="TextRight"/>
              <w:bidi/>
              <w:ind w:right="101"/>
            </w:pPr>
            <w:r>
              <w:t>$160,000</w:t>
            </w:r>
          </w:p>
        </w:tc>
        <w:tc>
          <w:tcPr>
            <w:tcW w:w="0" w:type="auto"/>
            <w:vAlign w:val="bottom"/>
          </w:tcPr>
          <w:p w14:paraId="1EF2D16C" w14:textId="77777777" w:rsidR="00EC3168" w:rsidRDefault="00EC3168" w:rsidP="00732208">
            <w:pPr>
              <w:pStyle w:val="TextRight"/>
              <w:bidi/>
            </w:pPr>
            <w:r>
              <w:t>*</w:t>
            </w:r>
          </w:p>
        </w:tc>
        <w:tc>
          <w:tcPr>
            <w:tcW w:w="0" w:type="auto"/>
            <w:vAlign w:val="bottom"/>
          </w:tcPr>
          <w:p w14:paraId="6458DA46" w14:textId="77777777" w:rsidR="00EC3168" w:rsidRDefault="00EC3168" w:rsidP="00732208">
            <w:pPr>
              <w:pStyle w:val="TextRight"/>
              <w:bidi/>
            </w:pPr>
            <w:r>
              <w:t>$20</w:t>
            </w:r>
          </w:p>
        </w:tc>
        <w:tc>
          <w:tcPr>
            <w:tcW w:w="0" w:type="auto"/>
            <w:vAlign w:val="bottom"/>
          </w:tcPr>
          <w:p w14:paraId="3FBA988E" w14:textId="77777777" w:rsidR="00EC3168" w:rsidRDefault="00EC3168" w:rsidP="00732208">
            <w:pPr>
              <w:pStyle w:val="TextRight"/>
              <w:bidi/>
            </w:pPr>
            <w:r>
              <w:t>$400,000</w:t>
            </w:r>
          </w:p>
        </w:tc>
        <w:tc>
          <w:tcPr>
            <w:tcW w:w="0" w:type="auto"/>
            <w:vAlign w:val="bottom"/>
          </w:tcPr>
          <w:p w14:paraId="747B535A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3A39A6BF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3038"/>
              </w:tabs>
              <w:bidi/>
            </w:pPr>
            <w:r>
              <w:rPr>
                <w:rtl/>
              </w:rPr>
              <w:t>المبيعات</w:t>
            </w:r>
            <w:r>
              <w:tab/>
            </w:r>
          </w:p>
        </w:tc>
      </w:tr>
      <w:tr w:rsidR="00EC3168" w14:paraId="20C1009A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4027A22D" w14:textId="77777777" w:rsidR="00EC3168" w:rsidRDefault="00EC3168" w:rsidP="00732208">
            <w:pPr>
              <w:pStyle w:val="NumberedPart"/>
              <w:bidi/>
            </w:pPr>
          </w:p>
        </w:tc>
        <w:tc>
          <w:tcPr>
            <w:tcW w:w="0" w:type="auto"/>
            <w:vAlign w:val="bottom"/>
          </w:tcPr>
          <w:p w14:paraId="4B8570B0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5940EFB2" w14:textId="77777777" w:rsidR="00EC3168" w:rsidRDefault="00EC3168" w:rsidP="00732208">
            <w:pPr>
              <w:pStyle w:val="TextRight"/>
              <w:bidi/>
              <w:rPr>
                <w:u w:val="single"/>
              </w:rPr>
            </w:pPr>
            <w:r>
              <w:rPr>
                <w:u w:val="single"/>
              </w:rPr>
              <w:t> 18</w:t>
            </w:r>
          </w:p>
        </w:tc>
        <w:tc>
          <w:tcPr>
            <w:tcW w:w="0" w:type="auto"/>
            <w:vAlign w:val="bottom"/>
          </w:tcPr>
          <w:p w14:paraId="2B385EC0" w14:textId="77777777" w:rsidR="00EC3168" w:rsidRDefault="00EC3168" w:rsidP="00732208">
            <w:pPr>
              <w:pStyle w:val="TextRight"/>
              <w:bidi/>
              <w:ind w:right="101"/>
              <w:rPr>
                <w:u w:val="single"/>
              </w:rPr>
            </w:pPr>
            <w:r>
              <w:rPr>
                <w:u w:val="single"/>
              </w:rPr>
              <w:t>   90,000</w:t>
            </w:r>
          </w:p>
        </w:tc>
        <w:tc>
          <w:tcPr>
            <w:tcW w:w="0" w:type="auto"/>
            <w:vAlign w:val="bottom"/>
          </w:tcPr>
          <w:p w14:paraId="2C97B27C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52A70481" w14:textId="77777777" w:rsidR="00EC3168" w:rsidRDefault="00EC3168" w:rsidP="00732208">
            <w:pPr>
              <w:pStyle w:val="TextRight"/>
              <w:bidi/>
              <w:rPr>
                <w:u w:val="single"/>
              </w:rPr>
            </w:pPr>
            <w:r>
              <w:rPr>
                <w:u w:val="single"/>
              </w:rPr>
              <w:t> 14</w:t>
            </w:r>
          </w:p>
        </w:tc>
        <w:tc>
          <w:tcPr>
            <w:tcW w:w="0" w:type="auto"/>
            <w:vAlign w:val="bottom"/>
          </w:tcPr>
          <w:p w14:paraId="6C64B150" w14:textId="77777777" w:rsidR="00EC3168" w:rsidRDefault="00EC3168" w:rsidP="00732208">
            <w:pPr>
              <w:pStyle w:val="TextRight"/>
              <w:bidi/>
              <w:rPr>
                <w:u w:val="single"/>
              </w:rPr>
            </w:pPr>
            <w:r>
              <w:rPr>
                <w:u w:val="single"/>
              </w:rPr>
              <w:t> 280,000</w:t>
            </w:r>
          </w:p>
        </w:tc>
        <w:tc>
          <w:tcPr>
            <w:tcW w:w="0" w:type="auto"/>
            <w:vAlign w:val="bottom"/>
          </w:tcPr>
          <w:p w14:paraId="6DF32BD7" w14:textId="77777777" w:rsidR="00EC3168" w:rsidRDefault="00EC3168" w:rsidP="00732208">
            <w:pPr>
              <w:pStyle w:val="TextRight"/>
              <w:bidi/>
            </w:pPr>
            <w:r>
              <w:t>*</w:t>
            </w:r>
          </w:p>
        </w:tc>
        <w:tc>
          <w:tcPr>
            <w:tcW w:w="0" w:type="auto"/>
            <w:vAlign w:val="bottom"/>
          </w:tcPr>
          <w:p w14:paraId="24E5D8F5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3038"/>
              </w:tabs>
              <w:bidi/>
            </w:pPr>
            <w:r>
              <w:rPr>
                <w:rtl/>
              </w:rPr>
              <w:t>المصروفات المتغيرة</w:t>
            </w:r>
            <w:r>
              <w:tab/>
              <w:t xml:space="preserve">  </w:t>
            </w:r>
          </w:p>
        </w:tc>
      </w:tr>
      <w:tr w:rsidR="00EC3168" w14:paraId="5ACFE3CD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2740E65E" w14:textId="77777777" w:rsidR="00EC3168" w:rsidRDefault="00EC3168" w:rsidP="00732208">
            <w:pPr>
              <w:pStyle w:val="NumberedPart"/>
              <w:bidi/>
            </w:pPr>
          </w:p>
        </w:tc>
        <w:tc>
          <w:tcPr>
            <w:tcW w:w="0" w:type="auto"/>
            <w:vAlign w:val="bottom"/>
          </w:tcPr>
          <w:p w14:paraId="7FD2767E" w14:textId="77777777" w:rsidR="00EC3168" w:rsidRDefault="00EC3168" w:rsidP="00732208">
            <w:pPr>
              <w:pStyle w:val="TextRight"/>
              <w:bidi/>
            </w:pPr>
            <w:r>
              <w:t>*</w:t>
            </w:r>
          </w:p>
        </w:tc>
        <w:tc>
          <w:tcPr>
            <w:tcW w:w="0" w:type="auto"/>
            <w:vAlign w:val="bottom"/>
          </w:tcPr>
          <w:p w14:paraId="4818B184" w14:textId="77777777" w:rsidR="00EC3168" w:rsidRDefault="00EC3168" w:rsidP="00732208">
            <w:pPr>
              <w:pStyle w:val="TextRight"/>
              <w:bidi/>
              <w:rPr>
                <w:u w:val="double"/>
              </w:rPr>
            </w:pPr>
            <w:r>
              <w:rPr>
                <w:u w:val="double"/>
              </w:rPr>
              <w:t>$14</w:t>
            </w:r>
          </w:p>
        </w:tc>
        <w:tc>
          <w:tcPr>
            <w:tcW w:w="0" w:type="auto"/>
            <w:vAlign w:val="bottom"/>
          </w:tcPr>
          <w:p w14:paraId="765EE499" w14:textId="77777777" w:rsidR="00EC3168" w:rsidRDefault="00EC3168" w:rsidP="00732208">
            <w:pPr>
              <w:pStyle w:val="TextRight"/>
              <w:bidi/>
              <w:ind w:right="101"/>
            </w:pPr>
            <w:r>
              <w:t>70,000</w:t>
            </w:r>
          </w:p>
        </w:tc>
        <w:tc>
          <w:tcPr>
            <w:tcW w:w="0" w:type="auto"/>
            <w:vAlign w:val="bottom"/>
          </w:tcPr>
          <w:p w14:paraId="3174C502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67B6A847" w14:textId="77777777" w:rsidR="00EC3168" w:rsidRDefault="00EC3168" w:rsidP="00732208">
            <w:pPr>
              <w:pStyle w:val="TextRight"/>
              <w:bidi/>
              <w:rPr>
                <w:u w:val="double"/>
              </w:rPr>
            </w:pPr>
            <w:r>
              <w:rPr>
                <w:u w:val="double"/>
              </w:rPr>
              <w:t>$ 6</w:t>
            </w:r>
          </w:p>
        </w:tc>
        <w:tc>
          <w:tcPr>
            <w:tcW w:w="0" w:type="auto"/>
            <w:vAlign w:val="bottom"/>
          </w:tcPr>
          <w:p w14:paraId="6562A1BA" w14:textId="77777777" w:rsidR="00EC3168" w:rsidRDefault="00EC3168" w:rsidP="00732208">
            <w:pPr>
              <w:pStyle w:val="TextRight"/>
              <w:bidi/>
            </w:pPr>
            <w:r>
              <w:t>120,000</w:t>
            </w:r>
          </w:p>
        </w:tc>
        <w:tc>
          <w:tcPr>
            <w:tcW w:w="0" w:type="auto"/>
            <w:vAlign w:val="bottom"/>
          </w:tcPr>
          <w:p w14:paraId="13E35907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13DB3012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3038"/>
              </w:tabs>
              <w:bidi/>
            </w:pPr>
            <w:r>
              <w:rPr>
                <w:rtl/>
              </w:rPr>
              <w:t>هامش المساهمة</w:t>
            </w:r>
            <w:r>
              <w:tab/>
            </w:r>
          </w:p>
        </w:tc>
      </w:tr>
      <w:tr w:rsidR="00EC3168" w14:paraId="4A5F8488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74631153" w14:textId="77777777" w:rsidR="00EC3168" w:rsidRDefault="00EC3168" w:rsidP="00732208">
            <w:pPr>
              <w:pStyle w:val="NumberedPart"/>
              <w:bidi/>
            </w:pPr>
          </w:p>
        </w:tc>
        <w:tc>
          <w:tcPr>
            <w:tcW w:w="0" w:type="auto"/>
            <w:vAlign w:val="bottom"/>
          </w:tcPr>
          <w:p w14:paraId="179CA5E6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6F952F0F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493B4FBB" w14:textId="77777777" w:rsidR="00EC3168" w:rsidRDefault="00EC3168" w:rsidP="00732208">
            <w:pPr>
              <w:pStyle w:val="TextRight"/>
              <w:bidi/>
              <w:ind w:right="101"/>
              <w:rPr>
                <w:u w:val="single"/>
              </w:rPr>
            </w:pPr>
            <w:r>
              <w:rPr>
                <w:u w:val="single"/>
              </w:rPr>
              <w:t>   82,000</w:t>
            </w:r>
          </w:p>
        </w:tc>
        <w:tc>
          <w:tcPr>
            <w:tcW w:w="0" w:type="auto"/>
            <w:vAlign w:val="bottom"/>
          </w:tcPr>
          <w:p w14:paraId="036E8763" w14:textId="77777777" w:rsidR="00EC3168" w:rsidRDefault="00EC3168" w:rsidP="00732208">
            <w:pPr>
              <w:pStyle w:val="TextRight"/>
              <w:bidi/>
            </w:pPr>
            <w:r>
              <w:t>*</w:t>
            </w:r>
          </w:p>
        </w:tc>
        <w:tc>
          <w:tcPr>
            <w:tcW w:w="0" w:type="auto"/>
            <w:vAlign w:val="bottom"/>
          </w:tcPr>
          <w:p w14:paraId="424C9B42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0FED18F5" w14:textId="77777777" w:rsidR="00EC3168" w:rsidRDefault="00EC3168" w:rsidP="00732208">
            <w:pPr>
              <w:pStyle w:val="TextRight"/>
              <w:bidi/>
              <w:rPr>
                <w:u w:val="single"/>
              </w:rPr>
            </w:pPr>
            <w:r>
              <w:rPr>
                <w:u w:val="single"/>
              </w:rPr>
              <w:t>   85,000</w:t>
            </w:r>
          </w:p>
        </w:tc>
        <w:tc>
          <w:tcPr>
            <w:tcW w:w="0" w:type="auto"/>
            <w:vAlign w:val="bottom"/>
          </w:tcPr>
          <w:p w14:paraId="15E32AA6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46E7EC42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3038"/>
              </w:tabs>
              <w:bidi/>
            </w:pPr>
            <w:r>
              <w:rPr>
                <w:rtl/>
              </w:rPr>
              <w:t>المصروفات الثابتة</w:t>
            </w:r>
            <w:r>
              <w:tab/>
            </w:r>
          </w:p>
        </w:tc>
      </w:tr>
      <w:tr w:rsidR="00EC3168" w14:paraId="3000E240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4D6C261B" w14:textId="77777777" w:rsidR="00EC3168" w:rsidRDefault="00EC3168" w:rsidP="00732208">
            <w:pPr>
              <w:pStyle w:val="NumberedPart"/>
              <w:bidi/>
            </w:pPr>
          </w:p>
        </w:tc>
        <w:tc>
          <w:tcPr>
            <w:tcW w:w="0" w:type="auto"/>
            <w:vAlign w:val="bottom"/>
          </w:tcPr>
          <w:p w14:paraId="48FEA556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6C19B1AD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30C22718" w14:textId="77777777" w:rsidR="00EC3168" w:rsidRDefault="00EC3168" w:rsidP="00732208">
            <w:pPr>
              <w:pStyle w:val="TextRight"/>
              <w:bidi/>
              <w:ind w:right="0"/>
              <w:rPr>
                <w:u w:val="double"/>
              </w:rPr>
            </w:pPr>
            <w:r>
              <w:rPr>
                <w:u w:val="double"/>
              </w:rPr>
              <w:t>$</w:t>
            </w:r>
            <w:r w:rsidRPr="009F2C07">
              <w:t>(</w:t>
            </w:r>
            <w:r>
              <w:rPr>
                <w:u w:val="double"/>
              </w:rPr>
              <w:t>12,000</w:t>
            </w:r>
            <w:r>
              <w:t>)</w:t>
            </w:r>
          </w:p>
        </w:tc>
        <w:tc>
          <w:tcPr>
            <w:tcW w:w="0" w:type="auto"/>
            <w:vAlign w:val="bottom"/>
          </w:tcPr>
          <w:p w14:paraId="23629744" w14:textId="77777777" w:rsidR="00EC3168" w:rsidRDefault="00EC3168" w:rsidP="00732208">
            <w:pPr>
              <w:pStyle w:val="TextRight"/>
              <w:bidi/>
            </w:pPr>
            <w:r>
              <w:t>*</w:t>
            </w:r>
          </w:p>
        </w:tc>
        <w:tc>
          <w:tcPr>
            <w:tcW w:w="0" w:type="auto"/>
            <w:vAlign w:val="bottom"/>
          </w:tcPr>
          <w:p w14:paraId="1851D37D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162B1657" w14:textId="77777777" w:rsidR="00EC3168" w:rsidRDefault="00EC3168" w:rsidP="00732208">
            <w:pPr>
              <w:pStyle w:val="TextRight"/>
              <w:bidi/>
              <w:rPr>
                <w:u w:val="double"/>
              </w:rPr>
            </w:pPr>
            <w:r>
              <w:rPr>
                <w:u w:val="double"/>
              </w:rPr>
              <w:t>$</w:t>
            </w:r>
            <w:r>
              <w:rPr>
                <w:u w:val="double"/>
              </w:rPr>
              <w:t> </w:t>
            </w:r>
            <w:r>
              <w:rPr>
                <w:u w:val="double"/>
              </w:rPr>
              <w:t>35,000</w:t>
            </w:r>
          </w:p>
        </w:tc>
        <w:tc>
          <w:tcPr>
            <w:tcW w:w="0" w:type="auto"/>
            <w:vAlign w:val="bottom"/>
          </w:tcPr>
          <w:p w14:paraId="0E04B65D" w14:textId="77777777" w:rsidR="00EC3168" w:rsidRDefault="00EC3168" w:rsidP="00732208">
            <w:pPr>
              <w:pStyle w:val="TextRight"/>
              <w:bidi/>
            </w:pPr>
            <w:r>
              <w:t>*</w:t>
            </w:r>
          </w:p>
        </w:tc>
        <w:tc>
          <w:tcPr>
            <w:tcW w:w="0" w:type="auto"/>
            <w:vAlign w:val="bottom"/>
          </w:tcPr>
          <w:p w14:paraId="65D4CE72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3038"/>
              </w:tabs>
              <w:bidi/>
            </w:pPr>
            <w:r>
              <w:rPr>
                <w:rtl/>
              </w:rPr>
              <w:t>صافى الدخل التشغيلى</w:t>
            </w:r>
            <w:r>
              <w:tab/>
            </w:r>
          </w:p>
        </w:tc>
      </w:tr>
      <w:tr w:rsidR="00EC3168" w14:paraId="3134F8B0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2CF48E3D" w14:textId="77777777" w:rsidR="00EC3168" w:rsidRDefault="00EC3168" w:rsidP="00732208">
            <w:pPr>
              <w:pStyle w:val="6pointlinespace"/>
              <w:bidi/>
            </w:pPr>
          </w:p>
        </w:tc>
        <w:tc>
          <w:tcPr>
            <w:tcW w:w="0" w:type="auto"/>
            <w:vAlign w:val="bottom"/>
          </w:tcPr>
          <w:p w14:paraId="3D017D99" w14:textId="77777777" w:rsidR="00EC3168" w:rsidRDefault="00EC3168" w:rsidP="00732208">
            <w:pPr>
              <w:pStyle w:val="6pointlinespace"/>
              <w:bidi/>
            </w:pPr>
          </w:p>
        </w:tc>
        <w:tc>
          <w:tcPr>
            <w:tcW w:w="0" w:type="auto"/>
            <w:vAlign w:val="bottom"/>
          </w:tcPr>
          <w:p w14:paraId="7D3C1C56" w14:textId="77777777" w:rsidR="00EC3168" w:rsidRDefault="00EC3168" w:rsidP="00732208">
            <w:pPr>
              <w:pStyle w:val="6pointlinespace"/>
              <w:bidi/>
            </w:pPr>
          </w:p>
        </w:tc>
        <w:tc>
          <w:tcPr>
            <w:tcW w:w="0" w:type="auto"/>
            <w:vAlign w:val="bottom"/>
          </w:tcPr>
          <w:p w14:paraId="06181392" w14:textId="77777777" w:rsidR="00EC3168" w:rsidRDefault="00EC3168" w:rsidP="00732208">
            <w:pPr>
              <w:pStyle w:val="6pointlinespace"/>
              <w:bidi/>
              <w:rPr>
                <w:u w:val="double"/>
              </w:rPr>
            </w:pPr>
          </w:p>
        </w:tc>
        <w:tc>
          <w:tcPr>
            <w:tcW w:w="0" w:type="auto"/>
            <w:vAlign w:val="bottom"/>
          </w:tcPr>
          <w:p w14:paraId="64B3731F" w14:textId="77777777" w:rsidR="00EC3168" w:rsidRDefault="00EC3168" w:rsidP="00732208">
            <w:pPr>
              <w:pStyle w:val="6pointlinespace"/>
              <w:bidi/>
            </w:pPr>
          </w:p>
        </w:tc>
        <w:tc>
          <w:tcPr>
            <w:tcW w:w="0" w:type="auto"/>
            <w:vAlign w:val="bottom"/>
          </w:tcPr>
          <w:p w14:paraId="5354571C" w14:textId="77777777" w:rsidR="00EC3168" w:rsidRDefault="00EC3168" w:rsidP="00732208">
            <w:pPr>
              <w:pStyle w:val="6pointlinespace"/>
              <w:bidi/>
            </w:pPr>
          </w:p>
        </w:tc>
        <w:tc>
          <w:tcPr>
            <w:tcW w:w="0" w:type="auto"/>
            <w:vAlign w:val="bottom"/>
          </w:tcPr>
          <w:p w14:paraId="659EA7C2" w14:textId="77777777" w:rsidR="00EC3168" w:rsidRDefault="00EC3168" w:rsidP="00732208">
            <w:pPr>
              <w:pStyle w:val="6pointlinespace"/>
              <w:bidi/>
              <w:rPr>
                <w:u w:val="double"/>
              </w:rPr>
            </w:pPr>
          </w:p>
        </w:tc>
        <w:tc>
          <w:tcPr>
            <w:tcW w:w="0" w:type="auto"/>
            <w:vAlign w:val="bottom"/>
          </w:tcPr>
          <w:p w14:paraId="1296AE79" w14:textId="77777777" w:rsidR="00EC3168" w:rsidRDefault="00EC3168" w:rsidP="00732208">
            <w:pPr>
              <w:pStyle w:val="6pointlinespace"/>
              <w:bidi/>
            </w:pPr>
          </w:p>
        </w:tc>
        <w:tc>
          <w:tcPr>
            <w:tcW w:w="0" w:type="auto"/>
            <w:vAlign w:val="bottom"/>
          </w:tcPr>
          <w:p w14:paraId="39B00823" w14:textId="77777777" w:rsidR="00EC3168" w:rsidRDefault="00EC3168" w:rsidP="00732208">
            <w:pPr>
              <w:pStyle w:val="6pointlinespace"/>
              <w:bidi/>
            </w:pPr>
          </w:p>
        </w:tc>
      </w:tr>
    </w:tbl>
    <w:p w14:paraId="583546D6" w14:textId="77777777" w:rsidR="00EC3168" w:rsidRDefault="00EC3168" w:rsidP="00EC3168">
      <w:pPr>
        <w:pStyle w:val="NumberedPart"/>
      </w:pPr>
    </w:p>
    <w:tbl>
      <w:tblPr>
        <w:tblW w:w="0" w:type="auto"/>
        <w:tblCellSpacing w:w="7" w:type="dxa"/>
        <w:tblInd w:w="8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67"/>
        <w:gridCol w:w="473"/>
        <w:gridCol w:w="1241"/>
        <w:gridCol w:w="239"/>
        <w:gridCol w:w="441"/>
        <w:gridCol w:w="473"/>
        <w:gridCol w:w="1241"/>
        <w:gridCol w:w="239"/>
        <w:gridCol w:w="3224"/>
        <w:gridCol w:w="289"/>
        <w:gridCol w:w="27"/>
      </w:tblGrid>
      <w:tr w:rsidR="00EC3168" w14:paraId="6A92CC7A" w14:textId="77777777" w:rsidTr="00732208">
        <w:trPr>
          <w:tblCellSpacing w:w="7" w:type="dxa"/>
        </w:trPr>
        <w:tc>
          <w:tcPr>
            <w:tcW w:w="0" w:type="auto"/>
          </w:tcPr>
          <w:p w14:paraId="0EEB63DA" w14:textId="77777777" w:rsidR="00EC3168" w:rsidRDefault="00EC3168" w:rsidP="00732208">
            <w:pPr>
              <w:pStyle w:val="ColumnHead"/>
              <w:bidi/>
              <w:rPr>
                <w:rtl/>
              </w:rPr>
            </w:pPr>
          </w:p>
        </w:tc>
        <w:tc>
          <w:tcPr>
            <w:tcW w:w="0" w:type="auto"/>
          </w:tcPr>
          <w:p w14:paraId="77624914" w14:textId="77777777" w:rsidR="00EC3168" w:rsidRDefault="00EC3168" w:rsidP="00732208">
            <w:pPr>
              <w:pStyle w:val="ColumnHead"/>
              <w:bidi/>
              <w:rPr>
                <w:rtl/>
              </w:rPr>
            </w:pPr>
          </w:p>
        </w:tc>
        <w:tc>
          <w:tcPr>
            <w:tcW w:w="0" w:type="auto"/>
            <w:vAlign w:val="bottom"/>
          </w:tcPr>
          <w:p w14:paraId="109A8EE3" w14:textId="77777777" w:rsidR="00EC3168" w:rsidRDefault="00EC3168" w:rsidP="00732208">
            <w:pPr>
              <w:pStyle w:val="ColumnHead"/>
              <w:bidi/>
            </w:pPr>
            <w:r>
              <w:rPr>
                <w:rtl/>
              </w:rPr>
              <w:t>حالة</w:t>
            </w:r>
            <w:r>
              <w:t>#2</w:t>
            </w:r>
          </w:p>
        </w:tc>
        <w:tc>
          <w:tcPr>
            <w:tcW w:w="0" w:type="auto"/>
          </w:tcPr>
          <w:p w14:paraId="14684F71" w14:textId="77777777" w:rsidR="00EC3168" w:rsidRDefault="00EC3168" w:rsidP="00732208">
            <w:pPr>
              <w:pStyle w:val="ColumnHead"/>
              <w:bidi/>
              <w:rPr>
                <w:rtl/>
              </w:rPr>
            </w:pPr>
          </w:p>
        </w:tc>
        <w:tc>
          <w:tcPr>
            <w:tcW w:w="0" w:type="auto"/>
          </w:tcPr>
          <w:p w14:paraId="00BC65A4" w14:textId="77777777" w:rsidR="00EC3168" w:rsidRDefault="00EC3168" w:rsidP="00732208">
            <w:pPr>
              <w:pStyle w:val="TextLeader"/>
              <w:bidi/>
            </w:pPr>
          </w:p>
        </w:tc>
        <w:tc>
          <w:tcPr>
            <w:tcW w:w="0" w:type="auto"/>
          </w:tcPr>
          <w:p w14:paraId="5693F1E9" w14:textId="77777777" w:rsidR="00EC3168" w:rsidRDefault="00EC3168" w:rsidP="00732208">
            <w:pPr>
              <w:pStyle w:val="TextLeader"/>
              <w:bidi/>
            </w:pPr>
          </w:p>
        </w:tc>
        <w:tc>
          <w:tcPr>
            <w:tcW w:w="0" w:type="auto"/>
            <w:vAlign w:val="bottom"/>
          </w:tcPr>
          <w:p w14:paraId="04B44D5E" w14:textId="77777777" w:rsidR="00EC3168" w:rsidRDefault="00EC3168" w:rsidP="00732208">
            <w:pPr>
              <w:pStyle w:val="ColumnHead"/>
              <w:bidi/>
            </w:pPr>
            <w:r>
              <w:rPr>
                <w:rtl/>
              </w:rPr>
              <w:t>حالة</w:t>
            </w:r>
            <w:r>
              <w:t>#1</w:t>
            </w:r>
          </w:p>
        </w:tc>
        <w:tc>
          <w:tcPr>
            <w:tcW w:w="0" w:type="auto"/>
          </w:tcPr>
          <w:p w14:paraId="1408C64C" w14:textId="77777777" w:rsidR="00EC3168" w:rsidRDefault="00EC3168" w:rsidP="00732208">
            <w:pPr>
              <w:pStyle w:val="TextLeader"/>
              <w:bidi/>
            </w:pPr>
          </w:p>
        </w:tc>
        <w:tc>
          <w:tcPr>
            <w:tcW w:w="0" w:type="auto"/>
            <w:vAlign w:val="bottom"/>
          </w:tcPr>
          <w:p w14:paraId="2FAC1F76" w14:textId="77777777" w:rsidR="00EC3168" w:rsidRDefault="00EC3168" w:rsidP="00732208">
            <w:pPr>
              <w:pStyle w:val="TextLeader"/>
              <w:bidi/>
            </w:pPr>
          </w:p>
        </w:tc>
        <w:tc>
          <w:tcPr>
            <w:tcW w:w="0" w:type="auto"/>
            <w:vAlign w:val="bottom"/>
          </w:tcPr>
          <w:p w14:paraId="793FC123" w14:textId="77777777" w:rsidR="00EC3168" w:rsidRDefault="00EC3168" w:rsidP="00732208">
            <w:pPr>
              <w:pStyle w:val="NumberedPart"/>
              <w:bidi/>
            </w:pPr>
            <w:r>
              <w:tab/>
              <w:t>b.</w:t>
            </w:r>
          </w:p>
        </w:tc>
        <w:tc>
          <w:tcPr>
            <w:tcW w:w="0" w:type="auto"/>
            <w:vAlign w:val="bottom"/>
          </w:tcPr>
          <w:p w14:paraId="1DE162AA" w14:textId="77777777" w:rsidR="00EC3168" w:rsidRDefault="00EC3168" w:rsidP="00732208">
            <w:pPr>
              <w:pStyle w:val="ColumnHead"/>
              <w:bidi/>
            </w:pPr>
          </w:p>
        </w:tc>
      </w:tr>
      <w:tr w:rsidR="00EC3168" w14:paraId="73550F3B" w14:textId="77777777" w:rsidTr="00732208">
        <w:trPr>
          <w:gridAfter w:val="1"/>
          <w:tblCellSpacing w:w="7" w:type="dxa"/>
        </w:trPr>
        <w:tc>
          <w:tcPr>
            <w:tcW w:w="0" w:type="auto"/>
            <w:vAlign w:val="bottom"/>
          </w:tcPr>
          <w:p w14:paraId="1CBB516B" w14:textId="77777777" w:rsidR="00EC3168" w:rsidRDefault="00EC3168" w:rsidP="00732208">
            <w:pPr>
              <w:pStyle w:val="TextRight"/>
              <w:bidi/>
            </w:pPr>
            <w:r>
              <w:t>%</w:t>
            </w:r>
          </w:p>
        </w:tc>
        <w:tc>
          <w:tcPr>
            <w:tcW w:w="0" w:type="auto"/>
            <w:vAlign w:val="bottom"/>
          </w:tcPr>
          <w:p w14:paraId="592F3B54" w14:textId="77777777" w:rsidR="00EC3168" w:rsidRDefault="00EC3168" w:rsidP="00732208">
            <w:pPr>
              <w:pStyle w:val="TextRight"/>
              <w:bidi/>
              <w:ind w:right="0"/>
            </w:pPr>
            <w:r>
              <w:t>100</w:t>
            </w:r>
          </w:p>
        </w:tc>
        <w:tc>
          <w:tcPr>
            <w:tcW w:w="0" w:type="auto"/>
            <w:vAlign w:val="bottom"/>
          </w:tcPr>
          <w:p w14:paraId="0403EDF8" w14:textId="77777777" w:rsidR="00EC3168" w:rsidRDefault="00EC3168" w:rsidP="00732208">
            <w:pPr>
              <w:pStyle w:val="TextRight"/>
              <w:bidi/>
            </w:pPr>
            <w:r>
              <w:t>$200,000</w:t>
            </w:r>
          </w:p>
        </w:tc>
        <w:tc>
          <w:tcPr>
            <w:tcW w:w="0" w:type="auto"/>
            <w:vAlign w:val="bottom"/>
          </w:tcPr>
          <w:p w14:paraId="25CCFE84" w14:textId="77777777" w:rsidR="00EC3168" w:rsidRDefault="00EC3168" w:rsidP="00732208">
            <w:pPr>
              <w:pStyle w:val="TextRight"/>
              <w:bidi/>
            </w:pPr>
            <w:r>
              <w:t>*</w:t>
            </w:r>
          </w:p>
        </w:tc>
        <w:tc>
          <w:tcPr>
            <w:tcW w:w="0" w:type="auto"/>
            <w:vAlign w:val="bottom"/>
          </w:tcPr>
          <w:p w14:paraId="444CC301" w14:textId="77777777" w:rsidR="00EC3168" w:rsidRDefault="00EC3168" w:rsidP="00732208">
            <w:pPr>
              <w:pStyle w:val="TextLeft"/>
              <w:bidi/>
            </w:pPr>
            <w:r>
              <w:t>%</w:t>
            </w:r>
          </w:p>
        </w:tc>
        <w:tc>
          <w:tcPr>
            <w:tcW w:w="0" w:type="auto"/>
            <w:vAlign w:val="bottom"/>
          </w:tcPr>
          <w:p w14:paraId="4FE1C7EB" w14:textId="77777777" w:rsidR="00EC3168" w:rsidRDefault="00EC3168" w:rsidP="00732208">
            <w:pPr>
              <w:pStyle w:val="TextRight"/>
              <w:bidi/>
              <w:ind w:right="-22"/>
            </w:pPr>
            <w:r>
              <w:t>100</w:t>
            </w:r>
          </w:p>
        </w:tc>
        <w:tc>
          <w:tcPr>
            <w:tcW w:w="0" w:type="auto"/>
            <w:vAlign w:val="bottom"/>
          </w:tcPr>
          <w:p w14:paraId="23BF51F2" w14:textId="77777777" w:rsidR="00EC3168" w:rsidRDefault="00EC3168" w:rsidP="00732208">
            <w:pPr>
              <w:pStyle w:val="TextRight"/>
              <w:bidi/>
            </w:pPr>
            <w:r>
              <w:t>$450,000</w:t>
            </w:r>
          </w:p>
        </w:tc>
        <w:tc>
          <w:tcPr>
            <w:tcW w:w="0" w:type="auto"/>
            <w:vAlign w:val="bottom"/>
          </w:tcPr>
          <w:p w14:paraId="7DB78701" w14:textId="77777777" w:rsidR="00EC3168" w:rsidRDefault="00EC3168" w:rsidP="00732208">
            <w:pPr>
              <w:pStyle w:val="TextRight"/>
              <w:bidi/>
            </w:pPr>
            <w:r>
              <w:t>*</w:t>
            </w:r>
          </w:p>
        </w:tc>
        <w:tc>
          <w:tcPr>
            <w:tcW w:w="0" w:type="auto"/>
            <w:vAlign w:val="bottom"/>
          </w:tcPr>
          <w:p w14:paraId="04C32641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3038"/>
              </w:tabs>
              <w:bidi/>
            </w:pPr>
            <w:r>
              <w:rPr>
                <w:rtl/>
              </w:rPr>
              <w:t>المبيعات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4D9F4CE0" w14:textId="77777777" w:rsidR="00EC3168" w:rsidRDefault="00EC3168" w:rsidP="00732208">
            <w:pPr>
              <w:pStyle w:val="NumberedPart"/>
              <w:bidi/>
            </w:pPr>
          </w:p>
        </w:tc>
      </w:tr>
      <w:tr w:rsidR="00EC3168" w14:paraId="07A4CCE2" w14:textId="77777777" w:rsidTr="00732208">
        <w:trPr>
          <w:gridAfter w:val="1"/>
          <w:tblCellSpacing w:w="7" w:type="dxa"/>
        </w:trPr>
        <w:tc>
          <w:tcPr>
            <w:tcW w:w="0" w:type="auto"/>
            <w:vAlign w:val="bottom"/>
          </w:tcPr>
          <w:p w14:paraId="21362CD1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3662146F" w14:textId="77777777" w:rsidR="00EC3168" w:rsidRDefault="00EC3168" w:rsidP="00732208">
            <w:pPr>
              <w:pStyle w:val="TextRight"/>
              <w:bidi/>
              <w:ind w:right="0"/>
              <w:rPr>
                <w:u w:val="single"/>
              </w:rPr>
            </w:pPr>
            <w:r>
              <w:rPr>
                <w:u w:val="single"/>
              </w:rPr>
              <w:t> 65</w:t>
            </w:r>
          </w:p>
        </w:tc>
        <w:tc>
          <w:tcPr>
            <w:tcW w:w="0" w:type="auto"/>
            <w:vAlign w:val="bottom"/>
          </w:tcPr>
          <w:p w14:paraId="6BB6BD3D" w14:textId="77777777" w:rsidR="00EC3168" w:rsidRDefault="00EC3168" w:rsidP="00732208">
            <w:pPr>
              <w:pStyle w:val="TextRight"/>
              <w:bidi/>
              <w:rPr>
                <w:u w:val="single"/>
              </w:rPr>
            </w:pPr>
            <w:r>
              <w:rPr>
                <w:u w:val="single"/>
              </w:rPr>
              <w:t> 130,000</w:t>
            </w:r>
          </w:p>
        </w:tc>
        <w:tc>
          <w:tcPr>
            <w:tcW w:w="0" w:type="auto"/>
            <w:vAlign w:val="bottom"/>
          </w:tcPr>
          <w:p w14:paraId="5C86C1F9" w14:textId="77777777" w:rsidR="00EC3168" w:rsidRDefault="00EC3168" w:rsidP="00732208">
            <w:pPr>
              <w:pStyle w:val="TextRight"/>
              <w:bidi/>
            </w:pPr>
            <w:r>
              <w:t>*</w:t>
            </w:r>
          </w:p>
        </w:tc>
        <w:tc>
          <w:tcPr>
            <w:tcW w:w="0" w:type="auto"/>
            <w:vAlign w:val="bottom"/>
          </w:tcPr>
          <w:p w14:paraId="38CC4E31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10E07463" w14:textId="77777777" w:rsidR="00EC3168" w:rsidRDefault="00EC3168" w:rsidP="00732208">
            <w:pPr>
              <w:pStyle w:val="TextRight"/>
              <w:bidi/>
              <w:ind w:right="-22"/>
              <w:rPr>
                <w:u w:val="single"/>
              </w:rPr>
            </w:pPr>
            <w:r>
              <w:rPr>
                <w:u w:val="single"/>
              </w:rPr>
              <w:t> 60</w:t>
            </w:r>
          </w:p>
        </w:tc>
        <w:tc>
          <w:tcPr>
            <w:tcW w:w="0" w:type="auto"/>
            <w:vAlign w:val="bottom"/>
          </w:tcPr>
          <w:p w14:paraId="0DDDB17D" w14:textId="77777777" w:rsidR="00EC3168" w:rsidRDefault="00EC3168" w:rsidP="00732208">
            <w:pPr>
              <w:pStyle w:val="TextRight"/>
              <w:bidi/>
              <w:rPr>
                <w:u w:val="single"/>
              </w:rPr>
            </w:pPr>
            <w:r>
              <w:rPr>
                <w:u w:val="single"/>
              </w:rPr>
              <w:t> 270,000</w:t>
            </w:r>
          </w:p>
        </w:tc>
        <w:tc>
          <w:tcPr>
            <w:tcW w:w="0" w:type="auto"/>
            <w:vAlign w:val="bottom"/>
          </w:tcPr>
          <w:p w14:paraId="0CEED2BE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41177DB1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3038"/>
              </w:tabs>
              <w:bidi/>
            </w:pPr>
            <w:r>
              <w:rPr>
                <w:rtl/>
              </w:rPr>
              <w:t>المصروفات المتغيرة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3D3DD1C2" w14:textId="77777777" w:rsidR="00EC3168" w:rsidRDefault="00EC3168" w:rsidP="00732208">
            <w:pPr>
              <w:pStyle w:val="NumberedPart"/>
              <w:bidi/>
            </w:pPr>
          </w:p>
        </w:tc>
      </w:tr>
      <w:tr w:rsidR="00EC3168" w14:paraId="381894CC" w14:textId="77777777" w:rsidTr="00732208">
        <w:trPr>
          <w:gridAfter w:val="1"/>
          <w:tblCellSpacing w:w="7" w:type="dxa"/>
        </w:trPr>
        <w:tc>
          <w:tcPr>
            <w:tcW w:w="0" w:type="auto"/>
            <w:vAlign w:val="bottom"/>
          </w:tcPr>
          <w:p w14:paraId="58549F91" w14:textId="77777777" w:rsidR="00EC3168" w:rsidRDefault="00EC3168" w:rsidP="00732208">
            <w:pPr>
              <w:pStyle w:val="TextRight"/>
              <w:bidi/>
            </w:pPr>
            <w:r>
              <w:t>%</w:t>
            </w:r>
          </w:p>
        </w:tc>
        <w:tc>
          <w:tcPr>
            <w:tcW w:w="0" w:type="auto"/>
            <w:vAlign w:val="bottom"/>
          </w:tcPr>
          <w:p w14:paraId="417A509F" w14:textId="77777777" w:rsidR="00EC3168" w:rsidRDefault="00EC3168" w:rsidP="00732208">
            <w:pPr>
              <w:pStyle w:val="TextRight"/>
              <w:bidi/>
              <w:ind w:right="0"/>
              <w:rPr>
                <w:u w:val="double"/>
              </w:rPr>
            </w:pPr>
            <w:r>
              <w:rPr>
                <w:u w:val="double"/>
              </w:rPr>
              <w:t> 35</w:t>
            </w:r>
          </w:p>
        </w:tc>
        <w:tc>
          <w:tcPr>
            <w:tcW w:w="0" w:type="auto"/>
            <w:vAlign w:val="bottom"/>
          </w:tcPr>
          <w:p w14:paraId="0C73C087" w14:textId="77777777" w:rsidR="00EC3168" w:rsidRDefault="00EC3168" w:rsidP="00732208">
            <w:pPr>
              <w:pStyle w:val="TextRight"/>
              <w:bidi/>
            </w:pPr>
            <w:r>
              <w:t>70,000</w:t>
            </w:r>
          </w:p>
        </w:tc>
        <w:tc>
          <w:tcPr>
            <w:tcW w:w="0" w:type="auto"/>
            <w:vAlign w:val="bottom"/>
          </w:tcPr>
          <w:p w14:paraId="4FADA993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544F3E86" w14:textId="77777777" w:rsidR="00EC3168" w:rsidRDefault="00EC3168" w:rsidP="00732208">
            <w:pPr>
              <w:pStyle w:val="TextRight"/>
              <w:bidi/>
              <w:ind w:right="-22"/>
              <w:jc w:val="left"/>
            </w:pPr>
            <w:r>
              <w:t>%*</w:t>
            </w:r>
          </w:p>
        </w:tc>
        <w:tc>
          <w:tcPr>
            <w:tcW w:w="0" w:type="auto"/>
            <w:vAlign w:val="bottom"/>
          </w:tcPr>
          <w:p w14:paraId="7F1E7783" w14:textId="77777777" w:rsidR="00EC3168" w:rsidRDefault="00EC3168" w:rsidP="00732208">
            <w:pPr>
              <w:pStyle w:val="TextRight"/>
              <w:bidi/>
              <w:ind w:right="-22"/>
              <w:rPr>
                <w:u w:val="double"/>
              </w:rPr>
            </w:pPr>
            <w:r>
              <w:rPr>
                <w:u w:val="double"/>
              </w:rPr>
              <w:t> 40</w:t>
            </w:r>
          </w:p>
        </w:tc>
        <w:tc>
          <w:tcPr>
            <w:tcW w:w="0" w:type="auto"/>
            <w:vAlign w:val="bottom"/>
          </w:tcPr>
          <w:p w14:paraId="4EDBDED1" w14:textId="77777777" w:rsidR="00EC3168" w:rsidRDefault="00EC3168" w:rsidP="00732208">
            <w:pPr>
              <w:pStyle w:val="TextRight"/>
              <w:bidi/>
            </w:pPr>
            <w:r>
              <w:t>180,000</w:t>
            </w:r>
          </w:p>
        </w:tc>
        <w:tc>
          <w:tcPr>
            <w:tcW w:w="0" w:type="auto"/>
            <w:vAlign w:val="bottom"/>
          </w:tcPr>
          <w:p w14:paraId="63FFC613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665EB20C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3038"/>
              </w:tabs>
              <w:bidi/>
            </w:pPr>
            <w:r>
              <w:rPr>
                <w:rtl/>
              </w:rPr>
              <w:t>هامش المساهمة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59E16CD2" w14:textId="77777777" w:rsidR="00EC3168" w:rsidRDefault="00EC3168" w:rsidP="00732208">
            <w:pPr>
              <w:pStyle w:val="NumberedPart"/>
              <w:bidi/>
            </w:pPr>
          </w:p>
        </w:tc>
      </w:tr>
      <w:tr w:rsidR="00EC3168" w14:paraId="1079C8E1" w14:textId="77777777" w:rsidTr="00732208">
        <w:trPr>
          <w:gridAfter w:val="1"/>
          <w:tblCellSpacing w:w="7" w:type="dxa"/>
        </w:trPr>
        <w:tc>
          <w:tcPr>
            <w:tcW w:w="0" w:type="auto"/>
            <w:vAlign w:val="bottom"/>
          </w:tcPr>
          <w:p w14:paraId="22112E27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0824520F" w14:textId="77777777" w:rsidR="00EC3168" w:rsidRDefault="00EC3168" w:rsidP="00732208">
            <w:pPr>
              <w:pStyle w:val="TextRight"/>
              <w:bidi/>
              <w:ind w:right="0"/>
            </w:pPr>
          </w:p>
        </w:tc>
        <w:tc>
          <w:tcPr>
            <w:tcW w:w="0" w:type="auto"/>
            <w:vAlign w:val="bottom"/>
          </w:tcPr>
          <w:p w14:paraId="746CAC4A" w14:textId="77777777" w:rsidR="00EC3168" w:rsidRDefault="00EC3168" w:rsidP="00732208">
            <w:pPr>
              <w:pStyle w:val="TextRight"/>
              <w:bidi/>
              <w:rPr>
                <w:u w:val="single"/>
              </w:rPr>
            </w:pPr>
            <w:r>
              <w:rPr>
                <w:u w:val="single"/>
              </w:rPr>
              <w:t>   60,000</w:t>
            </w:r>
          </w:p>
        </w:tc>
        <w:tc>
          <w:tcPr>
            <w:tcW w:w="0" w:type="auto"/>
            <w:vAlign w:val="bottom"/>
          </w:tcPr>
          <w:p w14:paraId="081A7E7C" w14:textId="77777777" w:rsidR="00EC3168" w:rsidRDefault="00EC3168" w:rsidP="00732208">
            <w:pPr>
              <w:pStyle w:val="TextRight"/>
              <w:bidi/>
            </w:pPr>
            <w:r>
              <w:t>*</w:t>
            </w:r>
          </w:p>
        </w:tc>
        <w:tc>
          <w:tcPr>
            <w:tcW w:w="0" w:type="auto"/>
            <w:vAlign w:val="bottom"/>
          </w:tcPr>
          <w:p w14:paraId="7B73083A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070F8738" w14:textId="77777777" w:rsidR="00EC3168" w:rsidRDefault="00EC3168" w:rsidP="00732208">
            <w:pPr>
              <w:pStyle w:val="TextRight"/>
              <w:bidi/>
              <w:ind w:right="-22"/>
            </w:pPr>
          </w:p>
        </w:tc>
        <w:tc>
          <w:tcPr>
            <w:tcW w:w="0" w:type="auto"/>
            <w:vAlign w:val="bottom"/>
          </w:tcPr>
          <w:p w14:paraId="79C3236A" w14:textId="77777777" w:rsidR="00EC3168" w:rsidRDefault="00EC3168" w:rsidP="00732208">
            <w:pPr>
              <w:pStyle w:val="TextRight"/>
              <w:bidi/>
              <w:rPr>
                <w:u w:val="single"/>
              </w:rPr>
            </w:pPr>
            <w:r>
              <w:rPr>
                <w:u w:val="single"/>
              </w:rPr>
              <w:t> 115,000</w:t>
            </w:r>
          </w:p>
        </w:tc>
        <w:tc>
          <w:tcPr>
            <w:tcW w:w="0" w:type="auto"/>
            <w:vAlign w:val="bottom"/>
          </w:tcPr>
          <w:p w14:paraId="4E32A2ED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07A13D09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3038"/>
              </w:tabs>
              <w:bidi/>
            </w:pPr>
            <w:r>
              <w:rPr>
                <w:rtl/>
              </w:rPr>
              <w:t>المصروفات الثابتة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4FAF3B11" w14:textId="77777777" w:rsidR="00EC3168" w:rsidRDefault="00EC3168" w:rsidP="00732208">
            <w:pPr>
              <w:pStyle w:val="NumberedPart"/>
              <w:bidi/>
            </w:pPr>
          </w:p>
        </w:tc>
      </w:tr>
      <w:tr w:rsidR="00EC3168" w14:paraId="04763471" w14:textId="77777777" w:rsidTr="00732208">
        <w:trPr>
          <w:gridAfter w:val="1"/>
          <w:tblCellSpacing w:w="7" w:type="dxa"/>
        </w:trPr>
        <w:tc>
          <w:tcPr>
            <w:tcW w:w="0" w:type="auto"/>
            <w:vAlign w:val="bottom"/>
          </w:tcPr>
          <w:p w14:paraId="2B1C2114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712DBEB9" w14:textId="77777777" w:rsidR="00EC3168" w:rsidRDefault="00EC3168" w:rsidP="00732208">
            <w:pPr>
              <w:pStyle w:val="TextRight"/>
              <w:bidi/>
              <w:ind w:right="0"/>
            </w:pPr>
          </w:p>
        </w:tc>
        <w:tc>
          <w:tcPr>
            <w:tcW w:w="0" w:type="auto"/>
            <w:vAlign w:val="bottom"/>
          </w:tcPr>
          <w:p w14:paraId="02FAC3D6" w14:textId="77777777" w:rsidR="00EC3168" w:rsidRDefault="00EC3168" w:rsidP="00732208">
            <w:pPr>
              <w:pStyle w:val="TextRight"/>
              <w:bidi/>
              <w:rPr>
                <w:u w:val="double"/>
              </w:rPr>
            </w:pPr>
            <w:r>
              <w:rPr>
                <w:u w:val="double"/>
              </w:rPr>
              <w:t>$</w:t>
            </w:r>
            <w:r>
              <w:rPr>
                <w:u w:val="double"/>
              </w:rPr>
              <w:t> </w:t>
            </w:r>
            <w:r>
              <w:rPr>
                <w:u w:val="double"/>
              </w:rPr>
              <w:t>10,000</w:t>
            </w:r>
          </w:p>
        </w:tc>
        <w:tc>
          <w:tcPr>
            <w:tcW w:w="0" w:type="auto"/>
            <w:vAlign w:val="bottom"/>
          </w:tcPr>
          <w:p w14:paraId="69378955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129C829C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194B6767" w14:textId="77777777" w:rsidR="00EC3168" w:rsidRDefault="00EC3168" w:rsidP="00732208">
            <w:pPr>
              <w:pStyle w:val="TextRight"/>
              <w:bidi/>
              <w:ind w:right="-22"/>
            </w:pPr>
          </w:p>
        </w:tc>
        <w:tc>
          <w:tcPr>
            <w:tcW w:w="0" w:type="auto"/>
            <w:vAlign w:val="bottom"/>
          </w:tcPr>
          <w:p w14:paraId="7CCA8DE4" w14:textId="77777777" w:rsidR="00EC3168" w:rsidRDefault="00EC3168" w:rsidP="00732208">
            <w:pPr>
              <w:pStyle w:val="TextRight"/>
              <w:bidi/>
              <w:rPr>
                <w:u w:val="double"/>
              </w:rPr>
            </w:pPr>
            <w:r>
              <w:rPr>
                <w:u w:val="double"/>
              </w:rPr>
              <w:t>$</w:t>
            </w:r>
            <w:r>
              <w:rPr>
                <w:u w:val="double"/>
              </w:rPr>
              <w:t> </w:t>
            </w:r>
            <w:r>
              <w:rPr>
                <w:u w:val="double"/>
              </w:rPr>
              <w:t>65,000</w:t>
            </w:r>
          </w:p>
        </w:tc>
        <w:tc>
          <w:tcPr>
            <w:tcW w:w="0" w:type="auto"/>
            <w:vAlign w:val="bottom"/>
          </w:tcPr>
          <w:p w14:paraId="01B25BDE" w14:textId="77777777" w:rsidR="00EC3168" w:rsidRDefault="00EC3168" w:rsidP="00732208">
            <w:pPr>
              <w:pStyle w:val="TextRight"/>
              <w:bidi/>
            </w:pPr>
            <w:r>
              <w:t>*</w:t>
            </w:r>
          </w:p>
        </w:tc>
        <w:tc>
          <w:tcPr>
            <w:tcW w:w="0" w:type="auto"/>
            <w:vAlign w:val="bottom"/>
          </w:tcPr>
          <w:p w14:paraId="327B06D3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3038"/>
              </w:tabs>
              <w:bidi/>
            </w:pPr>
            <w:r>
              <w:rPr>
                <w:rtl/>
              </w:rPr>
              <w:t>صافى الدخل التشغيلى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34C1A8D1" w14:textId="77777777" w:rsidR="00EC3168" w:rsidRDefault="00EC3168" w:rsidP="00732208">
            <w:pPr>
              <w:pStyle w:val="NumberedPart"/>
              <w:bidi/>
            </w:pPr>
          </w:p>
        </w:tc>
      </w:tr>
      <w:tr w:rsidR="00EC3168" w14:paraId="32E603DD" w14:textId="77777777" w:rsidTr="00732208">
        <w:trPr>
          <w:gridAfter w:val="1"/>
          <w:tblCellSpacing w:w="7" w:type="dxa"/>
        </w:trPr>
        <w:tc>
          <w:tcPr>
            <w:tcW w:w="0" w:type="auto"/>
            <w:vAlign w:val="bottom"/>
          </w:tcPr>
          <w:p w14:paraId="45C696B6" w14:textId="77777777" w:rsidR="00EC3168" w:rsidRDefault="00EC3168" w:rsidP="00732208">
            <w:pPr>
              <w:pStyle w:val="6pointlinespace"/>
              <w:bidi/>
            </w:pPr>
          </w:p>
        </w:tc>
        <w:tc>
          <w:tcPr>
            <w:tcW w:w="0" w:type="auto"/>
            <w:vAlign w:val="bottom"/>
          </w:tcPr>
          <w:p w14:paraId="6E909EC7" w14:textId="77777777" w:rsidR="00EC3168" w:rsidRDefault="00EC3168" w:rsidP="00732208">
            <w:pPr>
              <w:pStyle w:val="6pointlinespace"/>
              <w:bidi/>
            </w:pPr>
          </w:p>
        </w:tc>
        <w:tc>
          <w:tcPr>
            <w:tcW w:w="0" w:type="auto"/>
            <w:vAlign w:val="bottom"/>
          </w:tcPr>
          <w:p w14:paraId="3D283041" w14:textId="77777777" w:rsidR="00EC3168" w:rsidRDefault="00EC3168" w:rsidP="00732208">
            <w:pPr>
              <w:pStyle w:val="6pointlinespace"/>
              <w:bidi/>
              <w:rPr>
                <w:u w:val="double"/>
              </w:rPr>
            </w:pPr>
          </w:p>
        </w:tc>
        <w:tc>
          <w:tcPr>
            <w:tcW w:w="0" w:type="auto"/>
            <w:vAlign w:val="bottom"/>
          </w:tcPr>
          <w:p w14:paraId="49D0001C" w14:textId="77777777" w:rsidR="00EC3168" w:rsidRDefault="00EC3168" w:rsidP="00732208">
            <w:pPr>
              <w:pStyle w:val="6pointlinespace"/>
              <w:bidi/>
            </w:pPr>
          </w:p>
        </w:tc>
        <w:tc>
          <w:tcPr>
            <w:tcW w:w="0" w:type="auto"/>
            <w:vAlign w:val="bottom"/>
          </w:tcPr>
          <w:p w14:paraId="4BA10B7C" w14:textId="77777777" w:rsidR="00EC3168" w:rsidRDefault="00EC3168" w:rsidP="00732208">
            <w:pPr>
              <w:pStyle w:val="6pointlinespace"/>
              <w:bidi/>
            </w:pPr>
          </w:p>
        </w:tc>
        <w:tc>
          <w:tcPr>
            <w:tcW w:w="0" w:type="auto"/>
            <w:vAlign w:val="bottom"/>
          </w:tcPr>
          <w:p w14:paraId="7C4281AA" w14:textId="77777777" w:rsidR="00EC3168" w:rsidRDefault="00EC3168" w:rsidP="00732208">
            <w:pPr>
              <w:pStyle w:val="6pointlinespace"/>
              <w:bidi/>
            </w:pPr>
          </w:p>
        </w:tc>
        <w:tc>
          <w:tcPr>
            <w:tcW w:w="0" w:type="auto"/>
            <w:vAlign w:val="bottom"/>
          </w:tcPr>
          <w:p w14:paraId="1E754CFF" w14:textId="77777777" w:rsidR="00EC3168" w:rsidRDefault="00EC3168" w:rsidP="00732208">
            <w:pPr>
              <w:pStyle w:val="6pointlinespace"/>
              <w:bidi/>
              <w:rPr>
                <w:u w:val="double"/>
              </w:rPr>
            </w:pPr>
          </w:p>
        </w:tc>
        <w:tc>
          <w:tcPr>
            <w:tcW w:w="0" w:type="auto"/>
            <w:vAlign w:val="bottom"/>
          </w:tcPr>
          <w:p w14:paraId="15179E64" w14:textId="77777777" w:rsidR="00EC3168" w:rsidRDefault="00EC3168" w:rsidP="00732208">
            <w:pPr>
              <w:pStyle w:val="6pointlinespace"/>
              <w:bidi/>
            </w:pPr>
          </w:p>
        </w:tc>
        <w:tc>
          <w:tcPr>
            <w:tcW w:w="0" w:type="auto"/>
            <w:vAlign w:val="bottom"/>
          </w:tcPr>
          <w:p w14:paraId="46242E4E" w14:textId="77777777" w:rsidR="00EC3168" w:rsidRDefault="00EC3168" w:rsidP="00732208">
            <w:pPr>
              <w:pStyle w:val="6pointlinespace"/>
              <w:bidi/>
            </w:pPr>
          </w:p>
        </w:tc>
        <w:tc>
          <w:tcPr>
            <w:tcW w:w="0" w:type="auto"/>
            <w:vAlign w:val="bottom"/>
          </w:tcPr>
          <w:p w14:paraId="75114737" w14:textId="77777777" w:rsidR="00EC3168" w:rsidRDefault="00EC3168" w:rsidP="00732208">
            <w:pPr>
              <w:pStyle w:val="6pointlinespace"/>
              <w:bidi/>
            </w:pPr>
          </w:p>
        </w:tc>
      </w:tr>
    </w:tbl>
    <w:p w14:paraId="3D2F0AEE" w14:textId="77777777" w:rsidR="00EC3168" w:rsidRDefault="00EC3168" w:rsidP="00EC3168">
      <w:pPr>
        <w:pStyle w:val="NumberedPart"/>
      </w:pPr>
    </w:p>
    <w:tbl>
      <w:tblPr>
        <w:tblW w:w="0" w:type="auto"/>
        <w:tblCellSpacing w:w="7" w:type="dxa"/>
        <w:tblInd w:w="8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7"/>
        <w:gridCol w:w="360"/>
        <w:gridCol w:w="473"/>
        <w:gridCol w:w="1270"/>
        <w:gridCol w:w="239"/>
        <w:gridCol w:w="441"/>
        <w:gridCol w:w="473"/>
        <w:gridCol w:w="1241"/>
        <w:gridCol w:w="239"/>
        <w:gridCol w:w="3224"/>
        <w:gridCol w:w="27"/>
      </w:tblGrid>
      <w:tr w:rsidR="00EC3168" w14:paraId="2AB843C3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50C3178A" w14:textId="77777777" w:rsidR="00EC3168" w:rsidRDefault="00EC3168" w:rsidP="00732208">
            <w:pPr>
              <w:pStyle w:val="NumberedPart"/>
              <w:bidi/>
            </w:pPr>
          </w:p>
        </w:tc>
        <w:tc>
          <w:tcPr>
            <w:tcW w:w="0" w:type="auto"/>
          </w:tcPr>
          <w:p w14:paraId="676AE31F" w14:textId="77777777" w:rsidR="00EC3168" w:rsidRDefault="00EC3168" w:rsidP="00732208">
            <w:pPr>
              <w:pStyle w:val="ColumnHead"/>
              <w:bidi/>
              <w:rPr>
                <w:rtl/>
              </w:rPr>
            </w:pPr>
          </w:p>
        </w:tc>
        <w:tc>
          <w:tcPr>
            <w:tcW w:w="0" w:type="auto"/>
          </w:tcPr>
          <w:p w14:paraId="0A97FBE0" w14:textId="77777777" w:rsidR="00EC3168" w:rsidRDefault="00EC3168" w:rsidP="00732208">
            <w:pPr>
              <w:pStyle w:val="ColumnHead"/>
              <w:bidi/>
              <w:rPr>
                <w:rtl/>
              </w:rPr>
            </w:pPr>
          </w:p>
        </w:tc>
        <w:tc>
          <w:tcPr>
            <w:tcW w:w="0" w:type="auto"/>
            <w:vAlign w:val="bottom"/>
          </w:tcPr>
          <w:p w14:paraId="03A66B2A" w14:textId="77777777" w:rsidR="00EC3168" w:rsidRDefault="00EC3168" w:rsidP="00732208">
            <w:pPr>
              <w:pStyle w:val="ColumnHead"/>
              <w:bidi/>
            </w:pPr>
            <w:r>
              <w:rPr>
                <w:rtl/>
              </w:rPr>
              <w:t>حالة</w:t>
            </w:r>
            <w:r>
              <w:t>#4</w:t>
            </w:r>
          </w:p>
        </w:tc>
        <w:tc>
          <w:tcPr>
            <w:tcW w:w="0" w:type="auto"/>
          </w:tcPr>
          <w:p w14:paraId="2269D2DF" w14:textId="77777777" w:rsidR="00EC3168" w:rsidRDefault="00EC3168" w:rsidP="00732208">
            <w:pPr>
              <w:pStyle w:val="ColumnHead"/>
              <w:bidi/>
              <w:rPr>
                <w:rtl/>
              </w:rPr>
            </w:pPr>
          </w:p>
        </w:tc>
        <w:tc>
          <w:tcPr>
            <w:tcW w:w="0" w:type="auto"/>
          </w:tcPr>
          <w:p w14:paraId="50CB79B8" w14:textId="77777777" w:rsidR="00EC3168" w:rsidRDefault="00EC3168" w:rsidP="00732208">
            <w:pPr>
              <w:pStyle w:val="TextLeader"/>
              <w:bidi/>
            </w:pPr>
          </w:p>
        </w:tc>
        <w:tc>
          <w:tcPr>
            <w:tcW w:w="0" w:type="auto"/>
          </w:tcPr>
          <w:p w14:paraId="29097757" w14:textId="77777777" w:rsidR="00EC3168" w:rsidRDefault="00EC3168" w:rsidP="00732208">
            <w:pPr>
              <w:pStyle w:val="TextLeader"/>
              <w:bidi/>
            </w:pPr>
          </w:p>
        </w:tc>
        <w:tc>
          <w:tcPr>
            <w:tcW w:w="0" w:type="auto"/>
            <w:vAlign w:val="bottom"/>
          </w:tcPr>
          <w:p w14:paraId="6B3402DE" w14:textId="77777777" w:rsidR="00EC3168" w:rsidRDefault="00EC3168" w:rsidP="00732208">
            <w:pPr>
              <w:pStyle w:val="ColumnHead"/>
              <w:bidi/>
            </w:pPr>
            <w:r>
              <w:rPr>
                <w:rtl/>
              </w:rPr>
              <w:t>حالة</w:t>
            </w:r>
            <w:r>
              <w:t>#3</w:t>
            </w:r>
          </w:p>
        </w:tc>
        <w:tc>
          <w:tcPr>
            <w:tcW w:w="0" w:type="auto"/>
          </w:tcPr>
          <w:p w14:paraId="455EFCAE" w14:textId="77777777" w:rsidR="00EC3168" w:rsidRDefault="00EC3168" w:rsidP="00732208">
            <w:pPr>
              <w:pStyle w:val="TextLeader"/>
              <w:bidi/>
            </w:pPr>
          </w:p>
        </w:tc>
        <w:tc>
          <w:tcPr>
            <w:tcW w:w="0" w:type="auto"/>
            <w:vAlign w:val="bottom"/>
          </w:tcPr>
          <w:p w14:paraId="681066C4" w14:textId="77777777" w:rsidR="00EC3168" w:rsidRDefault="00EC3168" w:rsidP="00732208">
            <w:pPr>
              <w:pStyle w:val="TextLeader"/>
              <w:bidi/>
            </w:pPr>
          </w:p>
        </w:tc>
        <w:tc>
          <w:tcPr>
            <w:tcW w:w="0" w:type="auto"/>
            <w:vAlign w:val="bottom"/>
          </w:tcPr>
          <w:p w14:paraId="584358F3" w14:textId="77777777" w:rsidR="00EC3168" w:rsidRDefault="00EC3168" w:rsidP="00732208">
            <w:pPr>
              <w:pStyle w:val="ColumnHead"/>
              <w:bidi/>
            </w:pPr>
          </w:p>
        </w:tc>
      </w:tr>
      <w:tr w:rsidR="00EC3168" w14:paraId="3008760F" w14:textId="77777777" w:rsidTr="00732208">
        <w:trPr>
          <w:gridAfter w:val="1"/>
          <w:tblCellSpacing w:w="7" w:type="dxa"/>
        </w:trPr>
        <w:tc>
          <w:tcPr>
            <w:tcW w:w="0" w:type="auto"/>
            <w:vAlign w:val="bottom"/>
          </w:tcPr>
          <w:p w14:paraId="7A0C4F60" w14:textId="77777777" w:rsidR="00EC3168" w:rsidRDefault="00EC3168" w:rsidP="00732208">
            <w:pPr>
              <w:pStyle w:val="NumberedPart"/>
              <w:bidi/>
            </w:pPr>
          </w:p>
        </w:tc>
        <w:tc>
          <w:tcPr>
            <w:tcW w:w="0" w:type="auto"/>
            <w:vAlign w:val="bottom"/>
          </w:tcPr>
          <w:p w14:paraId="454E1747" w14:textId="77777777" w:rsidR="00EC3168" w:rsidRDefault="00EC3168" w:rsidP="00732208">
            <w:pPr>
              <w:pStyle w:val="TextRight"/>
              <w:bidi/>
            </w:pPr>
            <w:r>
              <w:t>%</w:t>
            </w:r>
          </w:p>
        </w:tc>
        <w:tc>
          <w:tcPr>
            <w:tcW w:w="0" w:type="auto"/>
            <w:vAlign w:val="bottom"/>
          </w:tcPr>
          <w:p w14:paraId="5FDFCCF1" w14:textId="77777777" w:rsidR="00EC3168" w:rsidRDefault="00EC3168" w:rsidP="00732208">
            <w:pPr>
              <w:pStyle w:val="TextRight"/>
              <w:bidi/>
              <w:ind w:right="0"/>
            </w:pPr>
            <w:r>
              <w:t>100</w:t>
            </w:r>
          </w:p>
        </w:tc>
        <w:tc>
          <w:tcPr>
            <w:tcW w:w="0" w:type="auto"/>
            <w:vAlign w:val="bottom"/>
          </w:tcPr>
          <w:p w14:paraId="27C624B3" w14:textId="77777777" w:rsidR="00EC3168" w:rsidRDefault="00EC3168" w:rsidP="00732208">
            <w:pPr>
              <w:pStyle w:val="TextRight"/>
              <w:bidi/>
              <w:ind w:right="101"/>
            </w:pPr>
            <w:r>
              <w:t>$300,000</w:t>
            </w:r>
          </w:p>
        </w:tc>
        <w:tc>
          <w:tcPr>
            <w:tcW w:w="0" w:type="auto"/>
            <w:vAlign w:val="bottom"/>
          </w:tcPr>
          <w:p w14:paraId="777AB71F" w14:textId="77777777" w:rsidR="00EC3168" w:rsidRDefault="00EC3168" w:rsidP="00732208">
            <w:pPr>
              <w:pStyle w:val="TextRight"/>
              <w:bidi/>
            </w:pPr>
            <w:r>
              <w:t>*</w:t>
            </w:r>
          </w:p>
        </w:tc>
        <w:tc>
          <w:tcPr>
            <w:tcW w:w="0" w:type="auto"/>
            <w:vAlign w:val="bottom"/>
          </w:tcPr>
          <w:p w14:paraId="39D02722" w14:textId="77777777" w:rsidR="00EC3168" w:rsidRDefault="00EC3168" w:rsidP="00732208">
            <w:pPr>
              <w:pStyle w:val="TextLeft"/>
              <w:bidi/>
            </w:pPr>
            <w:r>
              <w:t>%</w:t>
            </w:r>
          </w:p>
        </w:tc>
        <w:tc>
          <w:tcPr>
            <w:tcW w:w="0" w:type="auto"/>
            <w:vAlign w:val="bottom"/>
          </w:tcPr>
          <w:p w14:paraId="017A1B65" w14:textId="77777777" w:rsidR="00EC3168" w:rsidRDefault="00EC3168" w:rsidP="00732208">
            <w:pPr>
              <w:pStyle w:val="TextRight"/>
              <w:bidi/>
              <w:ind w:right="-22"/>
            </w:pPr>
            <w:r>
              <w:t>100</w:t>
            </w:r>
          </w:p>
        </w:tc>
        <w:tc>
          <w:tcPr>
            <w:tcW w:w="0" w:type="auto"/>
            <w:vAlign w:val="bottom"/>
          </w:tcPr>
          <w:p w14:paraId="4479B594" w14:textId="77777777" w:rsidR="00EC3168" w:rsidRDefault="00EC3168" w:rsidP="00732208">
            <w:pPr>
              <w:pStyle w:val="TextRight"/>
              <w:bidi/>
            </w:pPr>
            <w:r>
              <w:t>$700,000</w:t>
            </w:r>
          </w:p>
        </w:tc>
        <w:tc>
          <w:tcPr>
            <w:tcW w:w="0" w:type="auto"/>
            <w:vAlign w:val="bottom"/>
          </w:tcPr>
          <w:p w14:paraId="0C37B7FA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50999C27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3038"/>
              </w:tabs>
              <w:bidi/>
            </w:pPr>
            <w:r>
              <w:rPr>
                <w:rtl/>
              </w:rPr>
              <w:t>المبيعات</w:t>
            </w:r>
            <w:r>
              <w:tab/>
            </w:r>
          </w:p>
        </w:tc>
      </w:tr>
      <w:tr w:rsidR="00EC3168" w14:paraId="740089CB" w14:textId="77777777" w:rsidTr="00732208">
        <w:trPr>
          <w:gridAfter w:val="1"/>
          <w:tblCellSpacing w:w="7" w:type="dxa"/>
        </w:trPr>
        <w:tc>
          <w:tcPr>
            <w:tcW w:w="0" w:type="auto"/>
            <w:vAlign w:val="bottom"/>
          </w:tcPr>
          <w:p w14:paraId="4FA5FAE2" w14:textId="77777777" w:rsidR="00EC3168" w:rsidRDefault="00EC3168" w:rsidP="00732208">
            <w:pPr>
              <w:pStyle w:val="NumberedPart"/>
              <w:bidi/>
            </w:pPr>
          </w:p>
        </w:tc>
        <w:tc>
          <w:tcPr>
            <w:tcW w:w="0" w:type="auto"/>
            <w:vAlign w:val="bottom"/>
          </w:tcPr>
          <w:p w14:paraId="2D969D59" w14:textId="77777777" w:rsidR="00EC3168" w:rsidRDefault="00EC3168" w:rsidP="00732208">
            <w:pPr>
              <w:pStyle w:val="TextRight"/>
              <w:bidi/>
            </w:pPr>
            <w:r>
              <w:t xml:space="preserve"> </w:t>
            </w:r>
          </w:p>
        </w:tc>
        <w:tc>
          <w:tcPr>
            <w:tcW w:w="0" w:type="auto"/>
            <w:vAlign w:val="bottom"/>
          </w:tcPr>
          <w:p w14:paraId="061F32BB" w14:textId="77777777" w:rsidR="00EC3168" w:rsidRDefault="00EC3168" w:rsidP="00732208">
            <w:pPr>
              <w:pStyle w:val="TextRight"/>
              <w:bidi/>
              <w:ind w:right="0"/>
              <w:rPr>
                <w:u w:val="single"/>
              </w:rPr>
            </w:pPr>
            <w:r>
              <w:rPr>
                <w:u w:val="single"/>
              </w:rPr>
              <w:t> 30</w:t>
            </w:r>
          </w:p>
        </w:tc>
        <w:tc>
          <w:tcPr>
            <w:tcW w:w="0" w:type="auto"/>
            <w:vAlign w:val="bottom"/>
          </w:tcPr>
          <w:p w14:paraId="75E9E9C6" w14:textId="77777777" w:rsidR="00EC3168" w:rsidRDefault="00EC3168" w:rsidP="00732208">
            <w:pPr>
              <w:pStyle w:val="TextRight"/>
              <w:bidi/>
              <w:ind w:right="101"/>
              <w:rPr>
                <w:u w:val="single"/>
              </w:rPr>
            </w:pPr>
            <w:r>
              <w:rPr>
                <w:u w:val="single"/>
              </w:rPr>
              <w:t>  90,000</w:t>
            </w:r>
          </w:p>
        </w:tc>
        <w:tc>
          <w:tcPr>
            <w:tcW w:w="0" w:type="auto"/>
            <w:vAlign w:val="bottom"/>
          </w:tcPr>
          <w:p w14:paraId="29BA59D3" w14:textId="77777777" w:rsidR="00EC3168" w:rsidRDefault="00EC3168" w:rsidP="00732208">
            <w:pPr>
              <w:pStyle w:val="TextRight"/>
              <w:bidi/>
            </w:pPr>
            <w:r>
              <w:t>*</w:t>
            </w:r>
          </w:p>
        </w:tc>
        <w:tc>
          <w:tcPr>
            <w:tcW w:w="0" w:type="auto"/>
            <w:vAlign w:val="bottom"/>
          </w:tcPr>
          <w:p w14:paraId="6D14C818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514D35C2" w14:textId="77777777" w:rsidR="00EC3168" w:rsidRDefault="00EC3168" w:rsidP="00732208">
            <w:pPr>
              <w:pStyle w:val="TextRight"/>
              <w:bidi/>
              <w:ind w:right="-22"/>
              <w:rPr>
                <w:u w:val="single"/>
              </w:rPr>
            </w:pPr>
            <w:r>
              <w:rPr>
                <w:u w:val="single"/>
              </w:rPr>
              <w:t> 20</w:t>
            </w:r>
          </w:p>
        </w:tc>
        <w:tc>
          <w:tcPr>
            <w:tcW w:w="0" w:type="auto"/>
            <w:vAlign w:val="bottom"/>
          </w:tcPr>
          <w:p w14:paraId="1A1422D4" w14:textId="77777777" w:rsidR="00EC3168" w:rsidRDefault="00EC3168" w:rsidP="00732208">
            <w:pPr>
              <w:pStyle w:val="TextRight"/>
              <w:bidi/>
              <w:rPr>
                <w:u w:val="single"/>
              </w:rPr>
            </w:pPr>
            <w:r>
              <w:rPr>
                <w:u w:val="single"/>
              </w:rPr>
              <w:t> 140,000</w:t>
            </w:r>
          </w:p>
        </w:tc>
        <w:tc>
          <w:tcPr>
            <w:tcW w:w="0" w:type="auto"/>
            <w:vAlign w:val="bottom"/>
          </w:tcPr>
          <w:p w14:paraId="1188E035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4B0E05C7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3038"/>
              </w:tabs>
              <w:bidi/>
            </w:pPr>
            <w:r>
              <w:rPr>
                <w:rtl/>
              </w:rPr>
              <w:t>المصروفات المتغيرة</w:t>
            </w:r>
            <w:r>
              <w:tab/>
            </w:r>
          </w:p>
        </w:tc>
      </w:tr>
      <w:tr w:rsidR="00EC3168" w14:paraId="44C90A5C" w14:textId="77777777" w:rsidTr="00732208">
        <w:trPr>
          <w:gridAfter w:val="1"/>
          <w:tblCellSpacing w:w="7" w:type="dxa"/>
        </w:trPr>
        <w:tc>
          <w:tcPr>
            <w:tcW w:w="0" w:type="auto"/>
            <w:vAlign w:val="bottom"/>
          </w:tcPr>
          <w:p w14:paraId="53B31D2B" w14:textId="77777777" w:rsidR="00EC3168" w:rsidRDefault="00EC3168" w:rsidP="00732208">
            <w:pPr>
              <w:pStyle w:val="NumberedPart"/>
              <w:bidi/>
            </w:pPr>
          </w:p>
        </w:tc>
        <w:tc>
          <w:tcPr>
            <w:tcW w:w="0" w:type="auto"/>
            <w:vAlign w:val="bottom"/>
          </w:tcPr>
          <w:p w14:paraId="1972CE2B" w14:textId="77777777" w:rsidR="00EC3168" w:rsidRDefault="00EC3168" w:rsidP="00732208">
            <w:pPr>
              <w:pStyle w:val="TextRight"/>
              <w:bidi/>
            </w:pPr>
            <w:r>
              <w:t>%</w:t>
            </w:r>
          </w:p>
        </w:tc>
        <w:tc>
          <w:tcPr>
            <w:tcW w:w="0" w:type="auto"/>
            <w:vAlign w:val="bottom"/>
          </w:tcPr>
          <w:p w14:paraId="645C0F67" w14:textId="77777777" w:rsidR="00EC3168" w:rsidRDefault="00EC3168" w:rsidP="00732208">
            <w:pPr>
              <w:pStyle w:val="TextRight"/>
              <w:bidi/>
              <w:ind w:right="0"/>
              <w:rPr>
                <w:u w:val="double"/>
              </w:rPr>
            </w:pPr>
            <w:r>
              <w:rPr>
                <w:u w:val="double"/>
              </w:rPr>
              <w:t> 70</w:t>
            </w:r>
          </w:p>
        </w:tc>
        <w:tc>
          <w:tcPr>
            <w:tcW w:w="0" w:type="auto"/>
            <w:vAlign w:val="bottom"/>
          </w:tcPr>
          <w:p w14:paraId="3AC7BCB5" w14:textId="77777777" w:rsidR="00EC3168" w:rsidRDefault="00EC3168" w:rsidP="00732208">
            <w:pPr>
              <w:pStyle w:val="TextRight"/>
              <w:bidi/>
              <w:ind w:right="101"/>
            </w:pPr>
            <w:r>
              <w:t>210,000</w:t>
            </w:r>
          </w:p>
        </w:tc>
        <w:tc>
          <w:tcPr>
            <w:tcW w:w="0" w:type="auto"/>
            <w:vAlign w:val="bottom"/>
          </w:tcPr>
          <w:p w14:paraId="1B9F40E0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4788920A" w14:textId="77777777" w:rsidR="00EC3168" w:rsidRDefault="00EC3168" w:rsidP="00732208">
            <w:pPr>
              <w:pStyle w:val="TextRight"/>
              <w:bidi/>
              <w:ind w:right="-22"/>
              <w:jc w:val="left"/>
            </w:pPr>
            <w:r>
              <w:t>%*</w:t>
            </w:r>
          </w:p>
        </w:tc>
        <w:tc>
          <w:tcPr>
            <w:tcW w:w="0" w:type="auto"/>
            <w:vAlign w:val="bottom"/>
          </w:tcPr>
          <w:p w14:paraId="5D575A1B" w14:textId="77777777" w:rsidR="00EC3168" w:rsidRDefault="00EC3168" w:rsidP="00732208">
            <w:pPr>
              <w:pStyle w:val="TextRight"/>
              <w:bidi/>
              <w:ind w:right="-22"/>
              <w:rPr>
                <w:u w:val="double"/>
              </w:rPr>
            </w:pPr>
            <w:r>
              <w:rPr>
                <w:u w:val="double"/>
              </w:rPr>
              <w:t> 80</w:t>
            </w:r>
          </w:p>
        </w:tc>
        <w:tc>
          <w:tcPr>
            <w:tcW w:w="0" w:type="auto"/>
            <w:vAlign w:val="bottom"/>
          </w:tcPr>
          <w:p w14:paraId="7B289ACB" w14:textId="77777777" w:rsidR="00EC3168" w:rsidRDefault="00EC3168" w:rsidP="00732208">
            <w:pPr>
              <w:pStyle w:val="TextRight"/>
              <w:bidi/>
            </w:pPr>
            <w:r>
              <w:t>560,000</w:t>
            </w:r>
          </w:p>
        </w:tc>
        <w:tc>
          <w:tcPr>
            <w:tcW w:w="0" w:type="auto"/>
            <w:vAlign w:val="bottom"/>
          </w:tcPr>
          <w:p w14:paraId="5FC7478B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7B108B9D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3038"/>
              </w:tabs>
              <w:bidi/>
            </w:pPr>
            <w:r>
              <w:rPr>
                <w:rtl/>
              </w:rPr>
              <w:t>هامش المساهمة</w:t>
            </w:r>
            <w:r>
              <w:tab/>
            </w:r>
          </w:p>
        </w:tc>
      </w:tr>
      <w:tr w:rsidR="00EC3168" w14:paraId="62C0273A" w14:textId="77777777" w:rsidTr="00732208">
        <w:trPr>
          <w:gridAfter w:val="1"/>
          <w:tblCellSpacing w:w="7" w:type="dxa"/>
        </w:trPr>
        <w:tc>
          <w:tcPr>
            <w:tcW w:w="0" w:type="auto"/>
            <w:vAlign w:val="bottom"/>
          </w:tcPr>
          <w:p w14:paraId="6F9F3CDE" w14:textId="77777777" w:rsidR="00EC3168" w:rsidRDefault="00EC3168" w:rsidP="00732208">
            <w:pPr>
              <w:pStyle w:val="NumberedPart"/>
              <w:bidi/>
            </w:pPr>
          </w:p>
        </w:tc>
        <w:tc>
          <w:tcPr>
            <w:tcW w:w="0" w:type="auto"/>
            <w:vAlign w:val="bottom"/>
          </w:tcPr>
          <w:p w14:paraId="4AEEFB7F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4D3311E0" w14:textId="77777777" w:rsidR="00EC3168" w:rsidRDefault="00EC3168" w:rsidP="00732208">
            <w:pPr>
              <w:pStyle w:val="TextRight"/>
              <w:bidi/>
              <w:ind w:right="0"/>
            </w:pPr>
          </w:p>
        </w:tc>
        <w:tc>
          <w:tcPr>
            <w:tcW w:w="0" w:type="auto"/>
            <w:vAlign w:val="bottom"/>
          </w:tcPr>
          <w:p w14:paraId="3B4196F1" w14:textId="77777777" w:rsidR="00EC3168" w:rsidRDefault="00EC3168" w:rsidP="00732208">
            <w:pPr>
              <w:pStyle w:val="TextRight"/>
              <w:bidi/>
              <w:ind w:right="101"/>
              <w:rPr>
                <w:u w:val="single"/>
              </w:rPr>
            </w:pPr>
            <w:r>
              <w:rPr>
                <w:u w:val="single"/>
              </w:rPr>
              <w:t> 225,000</w:t>
            </w:r>
          </w:p>
        </w:tc>
        <w:tc>
          <w:tcPr>
            <w:tcW w:w="0" w:type="auto"/>
            <w:vAlign w:val="bottom"/>
          </w:tcPr>
          <w:p w14:paraId="5E4869D9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1B11A2EB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0EA3D93B" w14:textId="77777777" w:rsidR="00EC3168" w:rsidRDefault="00EC3168" w:rsidP="00732208">
            <w:pPr>
              <w:pStyle w:val="TextRight"/>
              <w:bidi/>
              <w:ind w:right="-22"/>
            </w:pPr>
          </w:p>
        </w:tc>
        <w:tc>
          <w:tcPr>
            <w:tcW w:w="0" w:type="auto"/>
            <w:vAlign w:val="bottom"/>
          </w:tcPr>
          <w:p w14:paraId="3ED16754" w14:textId="77777777" w:rsidR="00EC3168" w:rsidRDefault="00EC3168" w:rsidP="00732208">
            <w:pPr>
              <w:pStyle w:val="TextRight"/>
              <w:bidi/>
              <w:rPr>
                <w:u w:val="single"/>
              </w:rPr>
            </w:pPr>
            <w:r>
              <w:rPr>
                <w:u w:val="single"/>
              </w:rPr>
              <w:t> 470,000</w:t>
            </w:r>
          </w:p>
        </w:tc>
        <w:tc>
          <w:tcPr>
            <w:tcW w:w="0" w:type="auto"/>
            <w:vAlign w:val="bottom"/>
          </w:tcPr>
          <w:p w14:paraId="0275D284" w14:textId="77777777" w:rsidR="00EC3168" w:rsidRDefault="00EC3168" w:rsidP="00732208">
            <w:pPr>
              <w:pStyle w:val="TextRight"/>
              <w:bidi/>
            </w:pPr>
            <w:r>
              <w:t>*</w:t>
            </w:r>
          </w:p>
        </w:tc>
        <w:tc>
          <w:tcPr>
            <w:tcW w:w="0" w:type="auto"/>
            <w:vAlign w:val="bottom"/>
          </w:tcPr>
          <w:p w14:paraId="7D19D2FD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3038"/>
              </w:tabs>
              <w:bidi/>
            </w:pPr>
            <w:r>
              <w:rPr>
                <w:rtl/>
              </w:rPr>
              <w:t>المصروفات الثابتة</w:t>
            </w:r>
            <w:r>
              <w:tab/>
            </w:r>
          </w:p>
        </w:tc>
      </w:tr>
      <w:tr w:rsidR="00EC3168" w14:paraId="721A9C79" w14:textId="77777777" w:rsidTr="00732208">
        <w:trPr>
          <w:gridAfter w:val="1"/>
          <w:tblCellSpacing w:w="7" w:type="dxa"/>
        </w:trPr>
        <w:tc>
          <w:tcPr>
            <w:tcW w:w="0" w:type="auto"/>
            <w:vAlign w:val="bottom"/>
          </w:tcPr>
          <w:p w14:paraId="00ADBB75" w14:textId="77777777" w:rsidR="00EC3168" w:rsidRDefault="00EC3168" w:rsidP="00732208">
            <w:pPr>
              <w:pStyle w:val="NumberedPart"/>
              <w:bidi/>
            </w:pPr>
          </w:p>
        </w:tc>
        <w:tc>
          <w:tcPr>
            <w:tcW w:w="0" w:type="auto"/>
            <w:vAlign w:val="bottom"/>
          </w:tcPr>
          <w:p w14:paraId="23FD33C0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43B701BA" w14:textId="77777777" w:rsidR="00EC3168" w:rsidRDefault="00EC3168" w:rsidP="00732208">
            <w:pPr>
              <w:pStyle w:val="TextRight"/>
              <w:bidi/>
              <w:ind w:right="0"/>
            </w:pPr>
          </w:p>
        </w:tc>
        <w:tc>
          <w:tcPr>
            <w:tcW w:w="0" w:type="auto"/>
            <w:vAlign w:val="bottom"/>
          </w:tcPr>
          <w:p w14:paraId="5ECA0BA8" w14:textId="77777777" w:rsidR="00EC3168" w:rsidRDefault="00EC3168" w:rsidP="00732208">
            <w:pPr>
              <w:pStyle w:val="TextRight"/>
              <w:bidi/>
              <w:ind w:right="0"/>
              <w:rPr>
                <w:u w:val="double"/>
              </w:rPr>
            </w:pPr>
            <w:r>
              <w:rPr>
                <w:u w:val="double"/>
              </w:rPr>
              <w:t>$</w:t>
            </w:r>
            <w:r w:rsidRPr="009F2C07">
              <w:t>(</w:t>
            </w:r>
            <w:r>
              <w:rPr>
                <w:u w:val="double"/>
              </w:rPr>
              <w:t>15,000</w:t>
            </w:r>
            <w:r>
              <w:t>)</w:t>
            </w:r>
          </w:p>
        </w:tc>
        <w:tc>
          <w:tcPr>
            <w:tcW w:w="0" w:type="auto"/>
            <w:vAlign w:val="bottom"/>
          </w:tcPr>
          <w:p w14:paraId="082E0E57" w14:textId="77777777" w:rsidR="00EC3168" w:rsidRDefault="00EC3168" w:rsidP="00732208">
            <w:pPr>
              <w:pStyle w:val="TextRight"/>
              <w:bidi/>
            </w:pPr>
            <w:r>
              <w:t>*</w:t>
            </w:r>
          </w:p>
        </w:tc>
        <w:tc>
          <w:tcPr>
            <w:tcW w:w="0" w:type="auto"/>
            <w:vAlign w:val="bottom"/>
          </w:tcPr>
          <w:p w14:paraId="69E8DF11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25C2899C" w14:textId="77777777" w:rsidR="00EC3168" w:rsidRDefault="00EC3168" w:rsidP="00732208">
            <w:pPr>
              <w:pStyle w:val="TextRight"/>
              <w:bidi/>
              <w:ind w:right="-22"/>
            </w:pPr>
          </w:p>
        </w:tc>
        <w:tc>
          <w:tcPr>
            <w:tcW w:w="0" w:type="auto"/>
            <w:vAlign w:val="bottom"/>
          </w:tcPr>
          <w:p w14:paraId="3325F7DF" w14:textId="77777777" w:rsidR="00EC3168" w:rsidRDefault="00EC3168" w:rsidP="00732208">
            <w:pPr>
              <w:pStyle w:val="TextRight"/>
              <w:bidi/>
              <w:rPr>
                <w:u w:val="double"/>
              </w:rPr>
            </w:pPr>
            <w:r>
              <w:rPr>
                <w:u w:val="double"/>
              </w:rPr>
              <w:t>$</w:t>
            </w:r>
            <w:r>
              <w:rPr>
                <w:u w:val="double"/>
              </w:rPr>
              <w:t> </w:t>
            </w:r>
            <w:r>
              <w:rPr>
                <w:u w:val="double"/>
              </w:rPr>
              <w:t>90,000</w:t>
            </w:r>
          </w:p>
        </w:tc>
        <w:tc>
          <w:tcPr>
            <w:tcW w:w="0" w:type="auto"/>
            <w:vAlign w:val="bottom"/>
          </w:tcPr>
          <w:p w14:paraId="52A2E374" w14:textId="77777777" w:rsidR="00EC3168" w:rsidRDefault="00EC3168" w:rsidP="00732208">
            <w:pPr>
              <w:pStyle w:val="TextRight"/>
              <w:bidi/>
            </w:pPr>
            <w:r>
              <w:t>*</w:t>
            </w:r>
          </w:p>
        </w:tc>
        <w:tc>
          <w:tcPr>
            <w:tcW w:w="0" w:type="auto"/>
            <w:vAlign w:val="bottom"/>
          </w:tcPr>
          <w:p w14:paraId="4DFCB0E2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3038"/>
              </w:tabs>
              <w:bidi/>
            </w:pPr>
            <w:r>
              <w:rPr>
                <w:rtl/>
              </w:rPr>
              <w:t>صافى الدخل التشغيلى</w:t>
            </w:r>
            <w:r>
              <w:tab/>
            </w:r>
          </w:p>
        </w:tc>
      </w:tr>
      <w:tr w:rsidR="00EC3168" w14:paraId="43678EB6" w14:textId="77777777" w:rsidTr="00732208">
        <w:trPr>
          <w:gridAfter w:val="1"/>
          <w:tblCellSpacing w:w="7" w:type="dxa"/>
        </w:trPr>
        <w:tc>
          <w:tcPr>
            <w:tcW w:w="0" w:type="auto"/>
            <w:vAlign w:val="bottom"/>
          </w:tcPr>
          <w:p w14:paraId="01F1CE03" w14:textId="77777777" w:rsidR="00EC3168" w:rsidRDefault="00EC3168" w:rsidP="00732208">
            <w:pPr>
              <w:pStyle w:val="NumberedPart"/>
              <w:bidi/>
            </w:pPr>
          </w:p>
        </w:tc>
        <w:tc>
          <w:tcPr>
            <w:tcW w:w="0" w:type="auto"/>
            <w:vAlign w:val="bottom"/>
          </w:tcPr>
          <w:p w14:paraId="34790CE7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22F0BC29" w14:textId="77777777" w:rsidR="00EC3168" w:rsidRDefault="00EC3168" w:rsidP="00732208">
            <w:pPr>
              <w:pStyle w:val="TextRight"/>
              <w:bidi/>
              <w:ind w:right="0"/>
            </w:pPr>
          </w:p>
        </w:tc>
        <w:tc>
          <w:tcPr>
            <w:tcW w:w="0" w:type="auto"/>
            <w:vAlign w:val="bottom"/>
          </w:tcPr>
          <w:p w14:paraId="086F2AE5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2BCD36EF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7AC13AF3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61FF6B18" w14:textId="77777777" w:rsidR="00EC3168" w:rsidRDefault="00EC3168" w:rsidP="00732208">
            <w:pPr>
              <w:pStyle w:val="TextRight"/>
              <w:bidi/>
              <w:ind w:right="-22"/>
            </w:pPr>
          </w:p>
        </w:tc>
        <w:tc>
          <w:tcPr>
            <w:tcW w:w="0" w:type="auto"/>
            <w:vAlign w:val="bottom"/>
          </w:tcPr>
          <w:p w14:paraId="1EBC6A70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3D4C01AF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27E97CDA" w14:textId="77777777" w:rsidR="00EC3168" w:rsidRDefault="00EC3168" w:rsidP="00732208">
            <w:pPr>
              <w:pStyle w:val="TextLeader"/>
              <w:bidi/>
              <w:ind w:left="432"/>
            </w:pPr>
          </w:p>
        </w:tc>
      </w:tr>
      <w:tr w:rsidR="00EC3168" w14:paraId="544D1769" w14:textId="77777777" w:rsidTr="00732208">
        <w:trPr>
          <w:gridAfter w:val="1"/>
          <w:tblCellSpacing w:w="7" w:type="dxa"/>
        </w:trPr>
        <w:tc>
          <w:tcPr>
            <w:tcW w:w="0" w:type="auto"/>
            <w:vAlign w:val="bottom"/>
          </w:tcPr>
          <w:p w14:paraId="76DABBF3" w14:textId="77777777" w:rsidR="00EC3168" w:rsidRDefault="00EC3168" w:rsidP="00732208">
            <w:pPr>
              <w:pStyle w:val="NumberedPart"/>
              <w:bidi/>
            </w:pPr>
          </w:p>
        </w:tc>
        <w:tc>
          <w:tcPr>
            <w:tcW w:w="0" w:type="auto"/>
            <w:vAlign w:val="bottom"/>
          </w:tcPr>
          <w:p w14:paraId="40693F54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20AF62A4" w14:textId="77777777" w:rsidR="00EC3168" w:rsidRDefault="00EC3168" w:rsidP="00732208">
            <w:pPr>
              <w:pStyle w:val="TextRight"/>
              <w:bidi/>
              <w:ind w:right="-22"/>
            </w:pPr>
          </w:p>
        </w:tc>
        <w:tc>
          <w:tcPr>
            <w:tcW w:w="0" w:type="auto"/>
            <w:vAlign w:val="bottom"/>
          </w:tcPr>
          <w:p w14:paraId="0368015A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48089005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0B89DDBF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430C9844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553A452A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377C3BA4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3408E52F" w14:textId="77777777" w:rsidR="00EC3168" w:rsidRDefault="00EC3168" w:rsidP="00732208">
            <w:pPr>
              <w:pStyle w:val="TextLeader"/>
              <w:bidi/>
            </w:pPr>
            <w:r>
              <w:t>*</w:t>
            </w:r>
            <w:r>
              <w:rPr>
                <w:rtl/>
              </w:rPr>
              <w:t>معطى</w:t>
            </w:r>
          </w:p>
        </w:tc>
      </w:tr>
    </w:tbl>
    <w:p w14:paraId="27B7A73C" w14:textId="77777777" w:rsidR="00EC3168" w:rsidRDefault="00EC3168" w:rsidP="00EC3168">
      <w:pPr>
        <w:pStyle w:val="NumberedPart"/>
        <w:bidi/>
        <w:rPr>
          <w:b/>
          <w:rtl/>
        </w:rPr>
      </w:pPr>
    </w:p>
    <w:p w14:paraId="0A3FC9A5" w14:textId="77777777" w:rsidR="00EC3168" w:rsidRDefault="00EC3168" w:rsidP="00EC3168">
      <w:pPr>
        <w:pStyle w:val="NumberedPart"/>
        <w:bidi/>
        <w:rPr>
          <w:b/>
          <w:rtl/>
        </w:rPr>
      </w:pPr>
    </w:p>
    <w:p w14:paraId="33CC2B8E" w14:textId="779860A8" w:rsidR="00EC3168" w:rsidRDefault="00EC3168" w:rsidP="00EC3168">
      <w:pPr>
        <w:pStyle w:val="NumberedPart"/>
        <w:bidi/>
        <w:rPr>
          <w:rFonts w:hint="cs"/>
          <w:b/>
          <w:rtl/>
        </w:rPr>
      </w:pPr>
      <w:r w:rsidRPr="00865F10">
        <w:rPr>
          <w:b/>
          <w:rtl/>
        </w:rPr>
        <w:t xml:space="preserve">المشكلة </w:t>
      </w:r>
      <w:r>
        <w:rPr>
          <w:rFonts w:hint="cs"/>
          <w:b/>
          <w:rtl/>
        </w:rPr>
        <w:t>4</w:t>
      </w:r>
      <w:r w:rsidRPr="00865F10">
        <w:rPr>
          <w:b/>
          <w:rtl/>
        </w:rPr>
        <w:t xml:space="preserve">-20 </w:t>
      </w:r>
    </w:p>
    <w:p w14:paraId="3AAFAB39" w14:textId="77777777" w:rsidR="00EC3168" w:rsidRDefault="00EC3168" w:rsidP="00EC3168">
      <w:pPr>
        <w:pStyle w:val="6pointlinespace"/>
        <w:bidi/>
        <w:spacing w:line="480" w:lineRule="auto"/>
      </w:pPr>
      <w:r w:rsidRPr="00865F10">
        <w:rPr>
          <w:rFonts w:cs="Tahoma"/>
          <w:color w:val="000000"/>
          <w:sz w:val="28"/>
          <w:szCs w:val="20"/>
        </w:rPr>
        <w:t xml:space="preserve">1. </w:t>
      </w:r>
      <w:r w:rsidRPr="00865F10">
        <w:rPr>
          <w:rFonts w:cs="Tahoma"/>
          <w:color w:val="000000"/>
          <w:sz w:val="28"/>
          <w:szCs w:val="20"/>
          <w:rtl/>
        </w:rPr>
        <w:t>نسبة هامش المساهمة هو 30٪</w:t>
      </w:r>
      <w:r w:rsidRPr="00865F10">
        <w:rPr>
          <w:rFonts w:cs="Tahoma"/>
          <w:color w:val="000000"/>
          <w:sz w:val="28"/>
          <w:szCs w:val="20"/>
        </w:rPr>
        <w:t>.</w:t>
      </w:r>
    </w:p>
    <w:tbl>
      <w:tblPr>
        <w:tblW w:w="0" w:type="auto"/>
        <w:tblCellSpacing w:w="7" w:type="dxa"/>
        <w:tblInd w:w="704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204"/>
        <w:gridCol w:w="721"/>
        <w:gridCol w:w="1241"/>
        <w:gridCol w:w="3450"/>
      </w:tblGrid>
      <w:tr w:rsidR="00EC3168" w14:paraId="3395F66F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00486BDF" w14:textId="77777777" w:rsidR="00EC3168" w:rsidRDefault="00EC3168" w:rsidP="00732208">
            <w:pPr>
              <w:pStyle w:val="ColumnHead"/>
              <w:bidi/>
              <w:ind w:left="0"/>
              <w:jc w:val="right"/>
            </w:pPr>
            <w:r>
              <w:rPr>
                <w:rFonts w:hint="cs"/>
                <w:rtl/>
              </w:rPr>
              <w:t>النسبة</w:t>
            </w:r>
          </w:p>
        </w:tc>
        <w:tc>
          <w:tcPr>
            <w:tcW w:w="0" w:type="auto"/>
            <w:vAlign w:val="bottom"/>
          </w:tcPr>
          <w:p w14:paraId="755F0C65" w14:textId="77777777" w:rsidR="00EC3168" w:rsidRDefault="00EC3168" w:rsidP="00732208">
            <w:pPr>
              <w:pStyle w:val="ColumnHead"/>
              <w:bidi/>
            </w:pPr>
            <w:r>
              <w:rPr>
                <w:rtl/>
              </w:rPr>
              <w:t>للوحدة</w:t>
            </w:r>
          </w:p>
        </w:tc>
        <w:tc>
          <w:tcPr>
            <w:tcW w:w="0" w:type="auto"/>
            <w:vAlign w:val="bottom"/>
          </w:tcPr>
          <w:p w14:paraId="5A6B7C59" w14:textId="77777777" w:rsidR="00EC3168" w:rsidRDefault="00EC3168" w:rsidP="00732208">
            <w:pPr>
              <w:pStyle w:val="ColumnHead"/>
              <w:bidi/>
            </w:pPr>
            <w:r>
              <w:rPr>
                <w:rtl/>
              </w:rPr>
              <w:t>اجمالى</w:t>
            </w:r>
          </w:p>
        </w:tc>
        <w:tc>
          <w:tcPr>
            <w:tcW w:w="0" w:type="auto"/>
            <w:vAlign w:val="bottom"/>
          </w:tcPr>
          <w:p w14:paraId="688E3BB8" w14:textId="77777777" w:rsidR="00EC3168" w:rsidRDefault="00EC3168" w:rsidP="00732208">
            <w:pPr>
              <w:pStyle w:val="TextLeader"/>
              <w:bidi/>
            </w:pPr>
          </w:p>
        </w:tc>
      </w:tr>
      <w:tr w:rsidR="00EC3168" w14:paraId="62FA279D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1B1BCC14" w14:textId="77777777" w:rsidR="00EC3168" w:rsidRDefault="00EC3168" w:rsidP="00732208">
            <w:pPr>
              <w:pStyle w:val="TextRight"/>
              <w:bidi/>
              <w:ind w:right="451"/>
            </w:pPr>
            <w:r>
              <w:rPr>
                <w:rFonts w:cs="Tahoma"/>
              </w:rPr>
              <w:t>100%</w:t>
            </w:r>
          </w:p>
        </w:tc>
        <w:tc>
          <w:tcPr>
            <w:tcW w:w="0" w:type="auto"/>
            <w:vAlign w:val="bottom"/>
          </w:tcPr>
          <w:p w14:paraId="1470E73F" w14:textId="77777777" w:rsidR="00EC3168" w:rsidRDefault="00EC3168" w:rsidP="00732208">
            <w:pPr>
              <w:pStyle w:val="TextRight"/>
              <w:bidi/>
              <w:ind w:right="248"/>
            </w:pPr>
            <w:r>
              <w:rPr>
                <w:rFonts w:cs="Tahoma"/>
              </w:rPr>
              <w:t>$20</w:t>
            </w:r>
          </w:p>
        </w:tc>
        <w:tc>
          <w:tcPr>
            <w:tcW w:w="0" w:type="auto"/>
            <w:vAlign w:val="bottom"/>
          </w:tcPr>
          <w:p w14:paraId="4A641668" w14:textId="77777777" w:rsidR="00EC3168" w:rsidRDefault="00EC3168" w:rsidP="00732208">
            <w:pPr>
              <w:pStyle w:val="TextRight"/>
              <w:bidi/>
            </w:pPr>
            <w:r>
              <w:rPr>
                <w:rFonts w:cs="Tahoma"/>
              </w:rPr>
              <w:t>$270,000</w:t>
            </w:r>
          </w:p>
        </w:tc>
        <w:tc>
          <w:tcPr>
            <w:tcW w:w="0" w:type="auto"/>
            <w:vAlign w:val="bottom"/>
          </w:tcPr>
          <w:p w14:paraId="7CBC684C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3256"/>
              </w:tabs>
              <w:bidi/>
            </w:pPr>
            <w:r>
              <w:rPr>
                <w:rtl/>
              </w:rPr>
              <w:t>المبيعات</w:t>
            </w:r>
            <w:r>
              <w:t xml:space="preserve"> 13,500 </w:t>
            </w:r>
            <w:r>
              <w:rPr>
                <w:rtl/>
              </w:rPr>
              <w:t>وحدة</w:t>
            </w:r>
            <w:r>
              <w:t>)</w:t>
            </w:r>
            <w:r>
              <w:tab/>
            </w:r>
          </w:p>
        </w:tc>
      </w:tr>
      <w:tr w:rsidR="00EC3168" w14:paraId="7EC5792C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31CEA38D" w14:textId="77777777" w:rsidR="00EC3168" w:rsidRDefault="00EC3168" w:rsidP="00732208">
            <w:pPr>
              <w:pStyle w:val="TextRight"/>
              <w:bidi/>
              <w:ind w:right="451"/>
            </w:pPr>
            <w:r>
              <w:rPr>
                <w:rFonts w:cs="Tahoma"/>
                <w:u w:val="single"/>
              </w:rPr>
              <w:t> 70%</w:t>
            </w:r>
          </w:p>
        </w:tc>
        <w:tc>
          <w:tcPr>
            <w:tcW w:w="0" w:type="auto"/>
            <w:vAlign w:val="bottom"/>
          </w:tcPr>
          <w:p w14:paraId="5F65392E" w14:textId="77777777" w:rsidR="00EC3168" w:rsidRDefault="00EC3168" w:rsidP="00732208">
            <w:pPr>
              <w:pStyle w:val="TextRight"/>
              <w:bidi/>
              <w:ind w:right="248"/>
              <w:rPr>
                <w:u w:val="single"/>
              </w:rPr>
            </w:pPr>
            <w:r>
              <w:rPr>
                <w:rFonts w:cs="Tahoma"/>
                <w:u w:val="single"/>
              </w:rPr>
              <w:t> 14</w:t>
            </w:r>
          </w:p>
        </w:tc>
        <w:tc>
          <w:tcPr>
            <w:tcW w:w="0" w:type="auto"/>
            <w:vAlign w:val="bottom"/>
          </w:tcPr>
          <w:p w14:paraId="494F7533" w14:textId="77777777" w:rsidR="00EC3168" w:rsidRDefault="00EC3168" w:rsidP="00732208">
            <w:pPr>
              <w:pStyle w:val="TextRight"/>
              <w:bidi/>
              <w:rPr>
                <w:u w:val="single"/>
              </w:rPr>
            </w:pPr>
            <w:r>
              <w:rPr>
                <w:rFonts w:cs="Tahoma"/>
                <w:u w:val="single"/>
              </w:rPr>
              <w:t> 189,000</w:t>
            </w:r>
          </w:p>
        </w:tc>
        <w:tc>
          <w:tcPr>
            <w:tcW w:w="0" w:type="auto"/>
            <w:vAlign w:val="bottom"/>
          </w:tcPr>
          <w:p w14:paraId="084FF70E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3256"/>
              </w:tabs>
              <w:bidi/>
            </w:pPr>
            <w:r>
              <w:rPr>
                <w:rtl/>
              </w:rPr>
              <w:t>المصروفات المتغيرة</w:t>
            </w:r>
            <w:r>
              <w:tab/>
            </w:r>
          </w:p>
        </w:tc>
      </w:tr>
      <w:tr w:rsidR="00EC3168" w14:paraId="25D7F173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78C689D0" w14:textId="77777777" w:rsidR="00EC3168" w:rsidRDefault="00EC3168" w:rsidP="00732208">
            <w:pPr>
              <w:pStyle w:val="TextRight"/>
              <w:bidi/>
              <w:ind w:right="451"/>
            </w:pPr>
            <w:r>
              <w:rPr>
                <w:rFonts w:cs="Tahoma"/>
                <w:u w:val="double"/>
              </w:rPr>
              <w:t> 30</w:t>
            </w:r>
            <w:r w:rsidRPr="009B69C1">
              <w:rPr>
                <w:rFonts w:cs="Tahoma"/>
                <w:u w:val="double"/>
              </w:rPr>
              <w:t>%</w:t>
            </w:r>
          </w:p>
        </w:tc>
        <w:tc>
          <w:tcPr>
            <w:tcW w:w="0" w:type="auto"/>
            <w:vAlign w:val="bottom"/>
          </w:tcPr>
          <w:p w14:paraId="73A1E213" w14:textId="77777777" w:rsidR="00EC3168" w:rsidRDefault="00EC3168" w:rsidP="00732208">
            <w:pPr>
              <w:pStyle w:val="TextRight"/>
              <w:bidi/>
              <w:ind w:right="248"/>
              <w:rPr>
                <w:u w:val="double"/>
              </w:rPr>
            </w:pPr>
            <w:r>
              <w:rPr>
                <w:rFonts w:cs="Tahoma"/>
                <w:u w:val="double"/>
              </w:rPr>
              <w:t>$</w:t>
            </w:r>
            <w:r>
              <w:rPr>
                <w:rFonts w:cs="Tahoma"/>
                <w:u w:val="double"/>
              </w:rPr>
              <w:t> </w:t>
            </w:r>
            <w:r>
              <w:rPr>
                <w:rFonts w:cs="Tahoma"/>
                <w:u w:val="double"/>
              </w:rPr>
              <w:t>6</w:t>
            </w:r>
          </w:p>
        </w:tc>
        <w:tc>
          <w:tcPr>
            <w:tcW w:w="0" w:type="auto"/>
            <w:vAlign w:val="bottom"/>
          </w:tcPr>
          <w:p w14:paraId="246AFA4D" w14:textId="77777777" w:rsidR="00EC3168" w:rsidRDefault="00EC3168" w:rsidP="00732208">
            <w:pPr>
              <w:pStyle w:val="TextRight"/>
              <w:bidi/>
              <w:rPr>
                <w:u w:val="double"/>
              </w:rPr>
            </w:pPr>
            <w:r>
              <w:rPr>
                <w:rFonts w:cs="Tahoma"/>
                <w:u w:val="double"/>
              </w:rPr>
              <w:t>$</w:t>
            </w:r>
            <w:r>
              <w:rPr>
                <w:rFonts w:cs="Tahoma"/>
                <w:u w:val="double"/>
              </w:rPr>
              <w:t> </w:t>
            </w:r>
            <w:r>
              <w:rPr>
                <w:rFonts w:cs="Tahoma"/>
                <w:u w:val="double"/>
              </w:rPr>
              <w:t>81,000</w:t>
            </w:r>
          </w:p>
        </w:tc>
        <w:tc>
          <w:tcPr>
            <w:tcW w:w="0" w:type="auto"/>
            <w:vAlign w:val="bottom"/>
          </w:tcPr>
          <w:p w14:paraId="37111824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3256"/>
              </w:tabs>
              <w:bidi/>
            </w:pPr>
            <w:r>
              <w:rPr>
                <w:rtl/>
              </w:rPr>
              <w:t>هامش المساهمة</w:t>
            </w:r>
            <w:r>
              <w:tab/>
            </w:r>
          </w:p>
        </w:tc>
      </w:tr>
      <w:tr w:rsidR="00EC3168" w14:paraId="59310C64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6856907B" w14:textId="77777777" w:rsidR="00EC3168" w:rsidRDefault="00EC3168" w:rsidP="00732208">
            <w:pPr>
              <w:pStyle w:val="6pointlinespace"/>
              <w:bidi/>
              <w:rPr>
                <w:rFonts w:cs="Tahoma"/>
                <w:u w:val="double"/>
              </w:rPr>
            </w:pPr>
          </w:p>
        </w:tc>
        <w:tc>
          <w:tcPr>
            <w:tcW w:w="0" w:type="auto"/>
            <w:vAlign w:val="bottom"/>
          </w:tcPr>
          <w:p w14:paraId="5BF1B85E" w14:textId="77777777" w:rsidR="00EC3168" w:rsidRDefault="00EC3168" w:rsidP="00732208">
            <w:pPr>
              <w:pStyle w:val="6pointlinespace"/>
              <w:bidi/>
              <w:rPr>
                <w:rFonts w:cs="Tahoma"/>
                <w:u w:val="double"/>
              </w:rPr>
            </w:pPr>
          </w:p>
        </w:tc>
        <w:tc>
          <w:tcPr>
            <w:tcW w:w="0" w:type="auto"/>
            <w:vAlign w:val="bottom"/>
          </w:tcPr>
          <w:p w14:paraId="633AC763" w14:textId="77777777" w:rsidR="00EC3168" w:rsidRDefault="00EC3168" w:rsidP="00732208">
            <w:pPr>
              <w:pStyle w:val="6pointlinespace"/>
              <w:bidi/>
              <w:rPr>
                <w:rFonts w:cs="Tahoma"/>
                <w:u w:val="double"/>
              </w:rPr>
            </w:pPr>
          </w:p>
        </w:tc>
        <w:tc>
          <w:tcPr>
            <w:tcW w:w="0" w:type="auto"/>
            <w:vAlign w:val="bottom"/>
          </w:tcPr>
          <w:p w14:paraId="6100079D" w14:textId="77777777" w:rsidR="00EC3168" w:rsidRDefault="00EC3168" w:rsidP="00732208">
            <w:pPr>
              <w:pStyle w:val="6pointlinespace"/>
              <w:bidi/>
            </w:pPr>
          </w:p>
        </w:tc>
      </w:tr>
    </w:tbl>
    <w:p w14:paraId="49B549EB" w14:textId="77777777" w:rsidR="00EC3168" w:rsidRDefault="00EC3168" w:rsidP="00EC3168">
      <w:pPr>
        <w:pStyle w:val="6pointlinespace"/>
      </w:pPr>
    </w:p>
    <w:p w14:paraId="4AE1A44C" w14:textId="77777777" w:rsidR="00EC3168" w:rsidRDefault="00EC3168" w:rsidP="00EC3168">
      <w:pPr>
        <w:pStyle w:val="NumberedPart"/>
        <w:bidi/>
        <w:rPr>
          <w:rFonts w:hint="cs"/>
          <w:rtl/>
          <w:lang w:bidi="ar-EG"/>
        </w:rPr>
      </w:pPr>
      <w:r>
        <w:tab/>
      </w:r>
      <w:r>
        <w:tab/>
      </w:r>
      <w:r>
        <w:rPr>
          <w:rFonts w:hint="cs"/>
          <w:rtl/>
          <w:lang w:bidi="ar-EG"/>
        </w:rPr>
        <w:t>نقطة التعادل هى</w:t>
      </w:r>
    </w:p>
    <w:p w14:paraId="4D68CEFA" w14:textId="77777777" w:rsidR="00EC3168" w:rsidRDefault="00EC3168" w:rsidP="00EC3168">
      <w:pPr>
        <w:pStyle w:val="6pointlinespace"/>
      </w:pPr>
    </w:p>
    <w:tbl>
      <w:tblPr>
        <w:tblW w:w="0" w:type="auto"/>
        <w:tblCellSpacing w:w="7" w:type="dxa"/>
        <w:tblInd w:w="704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55"/>
        <w:gridCol w:w="360"/>
        <w:gridCol w:w="6750"/>
      </w:tblGrid>
      <w:tr w:rsidR="00EC3168" w14:paraId="5450CF68" w14:textId="77777777" w:rsidTr="00732208">
        <w:trPr>
          <w:tblCellSpacing w:w="7" w:type="dxa"/>
        </w:trPr>
        <w:tc>
          <w:tcPr>
            <w:tcW w:w="834" w:type="dxa"/>
            <w:vAlign w:val="bottom"/>
          </w:tcPr>
          <w:p w14:paraId="48D91EB7" w14:textId="77777777" w:rsidR="00EC3168" w:rsidRDefault="00EC3168" w:rsidP="00732208">
            <w:pPr>
              <w:pStyle w:val="TextRight"/>
            </w:pPr>
            <w:r>
              <w:rPr>
                <w:rtl/>
              </w:rPr>
              <w:t>ارباح</w:t>
            </w:r>
          </w:p>
        </w:tc>
        <w:tc>
          <w:tcPr>
            <w:tcW w:w="346" w:type="dxa"/>
            <w:vAlign w:val="bottom"/>
          </w:tcPr>
          <w:p w14:paraId="4C7C40C6" w14:textId="77777777" w:rsidR="00EC3168" w:rsidRDefault="00EC3168" w:rsidP="00732208">
            <w:pPr>
              <w:pStyle w:val="TextRight"/>
            </w:pPr>
            <w:r>
              <w:t>=</w:t>
            </w:r>
          </w:p>
        </w:tc>
        <w:tc>
          <w:tcPr>
            <w:tcW w:w="6729" w:type="dxa"/>
            <w:vAlign w:val="bottom"/>
          </w:tcPr>
          <w:p w14:paraId="55CDD427" w14:textId="77777777" w:rsidR="00EC3168" w:rsidRDefault="00EC3168" w:rsidP="00732208">
            <w:pPr>
              <w:pStyle w:val="TextLeader"/>
            </w:pPr>
            <w:r>
              <w:rPr>
                <w:rtl/>
              </w:rPr>
              <w:t>هامش المساهمة للوحدة</w:t>
            </w:r>
            <w:r>
              <w:t xml:space="preserve">× Q − </w:t>
            </w:r>
            <w:r>
              <w:rPr>
                <w:rtl/>
              </w:rPr>
              <w:t>المصروفات الثابتة</w:t>
            </w:r>
          </w:p>
        </w:tc>
      </w:tr>
      <w:tr w:rsidR="00EC3168" w14:paraId="27B0E67F" w14:textId="77777777" w:rsidTr="00732208">
        <w:trPr>
          <w:tblCellSpacing w:w="7" w:type="dxa"/>
        </w:trPr>
        <w:tc>
          <w:tcPr>
            <w:tcW w:w="834" w:type="dxa"/>
            <w:vAlign w:val="bottom"/>
          </w:tcPr>
          <w:p w14:paraId="3B31B08F" w14:textId="77777777" w:rsidR="00EC3168" w:rsidRDefault="00EC3168" w:rsidP="00732208">
            <w:pPr>
              <w:pStyle w:val="TextRight"/>
            </w:pPr>
            <w:r>
              <w:t>$0</w:t>
            </w:r>
          </w:p>
        </w:tc>
        <w:tc>
          <w:tcPr>
            <w:tcW w:w="346" w:type="dxa"/>
            <w:vAlign w:val="bottom"/>
          </w:tcPr>
          <w:p w14:paraId="7C4F2760" w14:textId="77777777" w:rsidR="00EC3168" w:rsidRDefault="00EC3168" w:rsidP="00732208">
            <w:pPr>
              <w:pStyle w:val="TextRight"/>
            </w:pPr>
            <w:r>
              <w:t>=</w:t>
            </w:r>
          </w:p>
        </w:tc>
        <w:tc>
          <w:tcPr>
            <w:tcW w:w="6729" w:type="dxa"/>
            <w:vAlign w:val="bottom"/>
          </w:tcPr>
          <w:p w14:paraId="03A68E62" w14:textId="77777777" w:rsidR="00EC3168" w:rsidRDefault="00EC3168" w:rsidP="00732208">
            <w:pPr>
              <w:pStyle w:val="TextLeader"/>
            </w:pPr>
            <w:r>
              <w:t xml:space="preserve">($20 − $14) × Q − $90,000 </w:t>
            </w:r>
          </w:p>
        </w:tc>
      </w:tr>
      <w:tr w:rsidR="00EC3168" w14:paraId="5CB61083" w14:textId="77777777" w:rsidTr="00732208">
        <w:trPr>
          <w:tblCellSpacing w:w="7" w:type="dxa"/>
        </w:trPr>
        <w:tc>
          <w:tcPr>
            <w:tcW w:w="834" w:type="dxa"/>
            <w:vAlign w:val="bottom"/>
          </w:tcPr>
          <w:p w14:paraId="48876603" w14:textId="77777777" w:rsidR="00EC3168" w:rsidRDefault="00EC3168" w:rsidP="00732208">
            <w:pPr>
              <w:pStyle w:val="TextRight"/>
            </w:pPr>
            <w:r>
              <w:lastRenderedPageBreak/>
              <w:t>$0</w:t>
            </w:r>
          </w:p>
        </w:tc>
        <w:tc>
          <w:tcPr>
            <w:tcW w:w="346" w:type="dxa"/>
            <w:vAlign w:val="bottom"/>
          </w:tcPr>
          <w:p w14:paraId="0D614CB2" w14:textId="77777777" w:rsidR="00EC3168" w:rsidRDefault="00EC3168" w:rsidP="00732208">
            <w:pPr>
              <w:pStyle w:val="TextRight"/>
            </w:pPr>
            <w:r>
              <w:t>=</w:t>
            </w:r>
          </w:p>
        </w:tc>
        <w:tc>
          <w:tcPr>
            <w:tcW w:w="6729" w:type="dxa"/>
            <w:vAlign w:val="bottom"/>
          </w:tcPr>
          <w:p w14:paraId="68C806B4" w14:textId="77777777" w:rsidR="00EC3168" w:rsidRDefault="00EC3168" w:rsidP="00732208">
            <w:pPr>
              <w:pStyle w:val="TextLeader"/>
            </w:pPr>
            <w:r>
              <w:t xml:space="preserve">($6) × Q − $90,000 </w:t>
            </w:r>
          </w:p>
        </w:tc>
      </w:tr>
      <w:tr w:rsidR="00EC3168" w14:paraId="2075AC25" w14:textId="77777777" w:rsidTr="00732208">
        <w:trPr>
          <w:tblCellSpacing w:w="7" w:type="dxa"/>
        </w:trPr>
        <w:tc>
          <w:tcPr>
            <w:tcW w:w="834" w:type="dxa"/>
            <w:vAlign w:val="bottom"/>
          </w:tcPr>
          <w:p w14:paraId="4FA46BB9" w14:textId="77777777" w:rsidR="00EC3168" w:rsidRDefault="00EC3168" w:rsidP="00732208">
            <w:pPr>
              <w:pStyle w:val="TextRight"/>
            </w:pPr>
            <w:r>
              <w:t>$6Q</w:t>
            </w:r>
          </w:p>
        </w:tc>
        <w:tc>
          <w:tcPr>
            <w:tcW w:w="346" w:type="dxa"/>
            <w:vAlign w:val="bottom"/>
          </w:tcPr>
          <w:p w14:paraId="71C574E4" w14:textId="77777777" w:rsidR="00EC3168" w:rsidRDefault="00EC3168" w:rsidP="00732208">
            <w:pPr>
              <w:pStyle w:val="TextRight"/>
            </w:pPr>
            <w:r>
              <w:t>=</w:t>
            </w:r>
          </w:p>
        </w:tc>
        <w:tc>
          <w:tcPr>
            <w:tcW w:w="6729" w:type="dxa"/>
            <w:vAlign w:val="bottom"/>
          </w:tcPr>
          <w:p w14:paraId="3F22431E" w14:textId="77777777" w:rsidR="00EC3168" w:rsidRDefault="00EC3168" w:rsidP="00732208">
            <w:pPr>
              <w:pStyle w:val="TextLeader"/>
            </w:pPr>
            <w:r>
              <w:t>$90,000</w:t>
            </w:r>
          </w:p>
        </w:tc>
      </w:tr>
      <w:tr w:rsidR="00EC3168" w14:paraId="4A157149" w14:textId="77777777" w:rsidTr="00732208">
        <w:trPr>
          <w:tblCellSpacing w:w="7" w:type="dxa"/>
        </w:trPr>
        <w:tc>
          <w:tcPr>
            <w:tcW w:w="834" w:type="dxa"/>
            <w:vAlign w:val="bottom"/>
          </w:tcPr>
          <w:p w14:paraId="5D59BD8A" w14:textId="77777777" w:rsidR="00EC3168" w:rsidRDefault="00EC3168" w:rsidP="00732208">
            <w:pPr>
              <w:pStyle w:val="TextRight"/>
            </w:pPr>
            <w:r>
              <w:t>Q</w:t>
            </w:r>
          </w:p>
        </w:tc>
        <w:tc>
          <w:tcPr>
            <w:tcW w:w="346" w:type="dxa"/>
            <w:vAlign w:val="bottom"/>
          </w:tcPr>
          <w:p w14:paraId="56C93684" w14:textId="77777777" w:rsidR="00EC3168" w:rsidRDefault="00EC3168" w:rsidP="00732208">
            <w:pPr>
              <w:pStyle w:val="TextRight"/>
            </w:pPr>
            <w:r>
              <w:t>=</w:t>
            </w:r>
          </w:p>
        </w:tc>
        <w:tc>
          <w:tcPr>
            <w:tcW w:w="6729" w:type="dxa"/>
            <w:vAlign w:val="bottom"/>
          </w:tcPr>
          <w:p w14:paraId="003D4890" w14:textId="77777777" w:rsidR="00EC3168" w:rsidRDefault="00EC3168" w:rsidP="00732208">
            <w:pPr>
              <w:pStyle w:val="TextLeader"/>
            </w:pPr>
            <w:r>
              <w:t xml:space="preserve">$90,000 ÷ $6 </w:t>
            </w:r>
            <w:r>
              <w:rPr>
                <w:rtl/>
              </w:rPr>
              <w:t>للوحدة</w:t>
            </w:r>
          </w:p>
        </w:tc>
      </w:tr>
      <w:tr w:rsidR="00EC3168" w14:paraId="436F1700" w14:textId="77777777" w:rsidTr="00732208">
        <w:trPr>
          <w:tblCellSpacing w:w="7" w:type="dxa"/>
        </w:trPr>
        <w:tc>
          <w:tcPr>
            <w:tcW w:w="834" w:type="dxa"/>
            <w:vAlign w:val="bottom"/>
          </w:tcPr>
          <w:p w14:paraId="33A7E778" w14:textId="77777777" w:rsidR="00EC3168" w:rsidRDefault="00EC3168" w:rsidP="00732208">
            <w:pPr>
              <w:pStyle w:val="TextRight"/>
            </w:pPr>
            <w:r>
              <w:t>Q</w:t>
            </w:r>
          </w:p>
        </w:tc>
        <w:tc>
          <w:tcPr>
            <w:tcW w:w="346" w:type="dxa"/>
            <w:vAlign w:val="bottom"/>
          </w:tcPr>
          <w:p w14:paraId="4B67C8AD" w14:textId="77777777" w:rsidR="00EC3168" w:rsidRDefault="00EC3168" w:rsidP="00732208">
            <w:pPr>
              <w:pStyle w:val="TextRight"/>
            </w:pPr>
            <w:r>
              <w:t>=</w:t>
            </w:r>
          </w:p>
        </w:tc>
        <w:tc>
          <w:tcPr>
            <w:tcW w:w="6729" w:type="dxa"/>
            <w:vAlign w:val="bottom"/>
          </w:tcPr>
          <w:p w14:paraId="678A65C5" w14:textId="77777777" w:rsidR="00EC3168" w:rsidRDefault="00EC3168" w:rsidP="00732208">
            <w:pPr>
              <w:pStyle w:val="TextLeader"/>
            </w:pPr>
            <w:r>
              <w:t xml:space="preserve">15,000 </w:t>
            </w:r>
            <w:r>
              <w:rPr>
                <w:rtl/>
              </w:rPr>
              <w:t>وحدة</w:t>
            </w:r>
          </w:p>
        </w:tc>
      </w:tr>
    </w:tbl>
    <w:p w14:paraId="17D22C13" w14:textId="77777777" w:rsidR="00EC3168" w:rsidRDefault="00EC3168" w:rsidP="00EC3168">
      <w:pPr>
        <w:pStyle w:val="6pointlinespace"/>
      </w:pPr>
    </w:p>
    <w:p w14:paraId="74F19CE8" w14:textId="77777777" w:rsidR="00EC3168" w:rsidRDefault="00EC3168" w:rsidP="00EC3168">
      <w:pPr>
        <w:pStyle w:val="NumberedPart"/>
        <w:bidi/>
        <w:rPr>
          <w:rFonts w:hint="cs"/>
          <w:rtl/>
        </w:rPr>
      </w:pPr>
      <w:r>
        <w:rPr>
          <w:rFonts w:hint="cs"/>
          <w:rtl/>
        </w:rPr>
        <w:t>15000 وحدة * 20$ للوحدة =300000 مبيعات</w:t>
      </w:r>
    </w:p>
    <w:p w14:paraId="741D5F79" w14:textId="77777777" w:rsidR="00EC3168" w:rsidRDefault="00EC3168" w:rsidP="00EC3168">
      <w:pPr>
        <w:pStyle w:val="NumberedPart"/>
        <w:rPr>
          <w:rFonts w:hint="cs"/>
          <w:rtl/>
        </w:rPr>
      </w:pPr>
    </w:p>
    <w:p w14:paraId="25E49414" w14:textId="77777777" w:rsidR="00EC3168" w:rsidRDefault="00EC3168" w:rsidP="00EC3168">
      <w:pPr>
        <w:pStyle w:val="NumberedPart"/>
        <w:bidi/>
      </w:pPr>
      <w:r>
        <w:tab/>
      </w:r>
      <w:r>
        <w:tab/>
      </w:r>
      <w:r>
        <w:rPr>
          <w:rtl/>
        </w:rPr>
        <w:t>الحل البديل</w:t>
      </w:r>
      <w:r>
        <w:t>:</w:t>
      </w:r>
    </w:p>
    <w:p w14:paraId="4D118521" w14:textId="1BA798F4" w:rsidR="00EC3168" w:rsidRDefault="00EC3168" w:rsidP="00EC3168">
      <w:pPr>
        <w:pStyle w:val="Equation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2D709124" wp14:editId="5993F194">
                <wp:simplePos x="0" y="0"/>
                <wp:positionH relativeFrom="column">
                  <wp:posOffset>3521075</wp:posOffset>
                </wp:positionH>
                <wp:positionV relativeFrom="paragraph">
                  <wp:posOffset>1998980</wp:posOffset>
                </wp:positionV>
                <wp:extent cx="638175" cy="255270"/>
                <wp:effectExtent l="0" t="0" r="28575" b="11430"/>
                <wp:wrapNone/>
                <wp:docPr id="138" name="Rectangle 1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8175" cy="2552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8F69074" w14:textId="77777777" w:rsidR="00EC3168" w:rsidRDefault="00EC3168" w:rsidP="00EC3168">
                            <w:pPr>
                              <w:rPr>
                                <w:lang w:bidi="ar-EG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EG"/>
                              </w:rPr>
                              <w:t>مبيعات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D709124" id="Rectangle 138" o:spid="_x0000_s1061" style="position:absolute;left:0;text-align:left;margin-left:277.25pt;margin-top:157.4pt;width:50.25pt;height:20.1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">
                <v:textbox>
                  <w:txbxContent>
                    <w:p w14:paraId="58F69074" w14:textId="77777777" w:rsidR="00EC3168" w:rsidRDefault="00EC3168" w:rsidP="00EC3168">
                      <w:pPr>
                        <w:rPr>
                          <w:lang w:bidi="ar-EG"/>
                        </w:rPr>
                      </w:pPr>
                      <w:r>
                        <w:rPr>
                          <w:rFonts w:hint="cs"/>
                          <w:rtl/>
                          <w:lang w:bidi="ar-EG"/>
                        </w:rPr>
                        <w:t>مبيعات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527CD0DE" wp14:editId="0375F570">
                <wp:simplePos x="0" y="0"/>
                <wp:positionH relativeFrom="column">
                  <wp:posOffset>3717925</wp:posOffset>
                </wp:positionH>
                <wp:positionV relativeFrom="paragraph">
                  <wp:posOffset>788035</wp:posOffset>
                </wp:positionV>
                <wp:extent cx="638175" cy="255270"/>
                <wp:effectExtent l="0" t="0" r="28575" b="11430"/>
                <wp:wrapNone/>
                <wp:docPr id="137" name="Rectangle 1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8175" cy="2552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6271337" w14:textId="77777777" w:rsidR="00EC3168" w:rsidRDefault="00EC3168" w:rsidP="00EC3168">
                            <w:pPr>
                              <w:rPr>
                                <w:lang w:bidi="ar-EG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EG"/>
                              </w:rPr>
                              <w:t>الوحد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27CD0DE" id="Rectangle 137" o:spid="_x0000_s1062" style="position:absolute;left:0;text-align:left;margin-left:292.75pt;margin-top:62.05pt;width:50.25pt;height:20.1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">
                <v:textbox>
                  <w:txbxContent>
                    <w:p w14:paraId="46271337" w14:textId="77777777" w:rsidR="00EC3168" w:rsidRDefault="00EC3168" w:rsidP="00EC3168">
                      <w:pPr>
                        <w:rPr>
                          <w:lang w:bidi="ar-EG"/>
                        </w:rPr>
                      </w:pPr>
                      <w:r>
                        <w:rPr>
                          <w:rFonts w:hint="cs"/>
                          <w:rtl/>
                          <w:lang w:bidi="ar-EG"/>
                        </w:rPr>
                        <w:t>الوحدة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1965B6BB" wp14:editId="017FA99E">
                <wp:simplePos x="0" y="0"/>
                <wp:positionH relativeFrom="column">
                  <wp:posOffset>1867535</wp:posOffset>
                </wp:positionH>
                <wp:positionV relativeFrom="paragraph">
                  <wp:posOffset>351790</wp:posOffset>
                </wp:positionV>
                <wp:extent cx="1850390" cy="259080"/>
                <wp:effectExtent l="0" t="0" r="16510" b="26670"/>
                <wp:wrapNone/>
                <wp:docPr id="136" name="Rectangle 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50390" cy="259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D259946" w14:textId="77777777" w:rsidR="00EC3168" w:rsidRDefault="00EC3168" w:rsidP="00EC3168">
                            <w:pPr>
                              <w:jc w:val="center"/>
                              <w:rPr>
                                <w:lang w:bidi="ar-EG"/>
                              </w:rPr>
                            </w:pPr>
                            <w:r>
                              <w:rPr>
                                <w:rtl/>
                                <w:lang w:bidi="ar-EG"/>
                              </w:rPr>
                              <w:t>هامش المساهمة للوحد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965B6BB" id="Rectangle 136" o:spid="_x0000_s1063" style="position:absolute;left:0;text-align:left;margin-left:147.05pt;margin-top:27.7pt;width:145.7pt;height:20.4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">
                <v:textbox>
                  <w:txbxContent>
                    <w:p w14:paraId="2D259946" w14:textId="77777777" w:rsidR="00EC3168" w:rsidRDefault="00EC3168" w:rsidP="00EC3168">
                      <w:pPr>
                        <w:jc w:val="center"/>
                        <w:rPr>
                          <w:lang w:bidi="ar-EG"/>
                        </w:rPr>
                      </w:pPr>
                      <w:r>
                        <w:rPr>
                          <w:rtl/>
                          <w:lang w:bidi="ar-EG"/>
                        </w:rPr>
                        <w:t>هامش المساهمة للوحدة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6E1FF4DB" wp14:editId="203EDE9D">
                <wp:simplePos x="0" y="0"/>
                <wp:positionH relativeFrom="column">
                  <wp:posOffset>2214245</wp:posOffset>
                </wp:positionH>
                <wp:positionV relativeFrom="paragraph">
                  <wp:posOffset>20955</wp:posOffset>
                </wp:positionV>
                <wp:extent cx="1175385" cy="276860"/>
                <wp:effectExtent l="0" t="0" r="24765" b="27940"/>
                <wp:wrapNone/>
                <wp:docPr id="135" name="Rectangle 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75385" cy="2768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35DB71A" w14:textId="77777777" w:rsidR="00EC3168" w:rsidRDefault="00EC3168" w:rsidP="00EC3168">
                            <w:pPr>
                              <w:jc w:val="center"/>
                              <w:rPr>
                                <w:lang w:bidi="ar-EG"/>
                              </w:rPr>
                            </w:pPr>
                            <w:r>
                              <w:rPr>
                                <w:rtl/>
                                <w:lang w:bidi="ar-EG"/>
                              </w:rPr>
                              <w:t xml:space="preserve">المصروفات </w:t>
                            </w:r>
                            <w:r>
                              <w:rPr>
                                <w:rtl/>
                                <w:lang w:bidi="ar-EG"/>
                              </w:rPr>
                              <w:t>الثابت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E1FF4DB" id="Rectangle 135" o:spid="_x0000_s1064" style="position:absolute;left:0;text-align:left;margin-left:174.35pt;margin-top:1.65pt;width:92.55pt;height:21.8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">
                <v:textbox>
                  <w:txbxContent>
                    <w:p w14:paraId="435DB71A" w14:textId="77777777" w:rsidR="00EC3168" w:rsidRDefault="00EC3168" w:rsidP="00EC3168">
                      <w:pPr>
                        <w:jc w:val="center"/>
                        <w:rPr>
                          <w:lang w:bidi="ar-EG"/>
                        </w:rPr>
                      </w:pPr>
                      <w:r>
                        <w:rPr>
                          <w:rtl/>
                          <w:lang w:bidi="ar-EG"/>
                        </w:rPr>
                        <w:t xml:space="preserve">المصروفات </w:t>
                      </w:r>
                      <w:r>
                        <w:rPr>
                          <w:rtl/>
                          <w:lang w:bidi="ar-EG"/>
                        </w:rPr>
                        <w:t>الثابتة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B0155FD" wp14:editId="04B44D26">
                <wp:simplePos x="0" y="0"/>
                <wp:positionH relativeFrom="column">
                  <wp:posOffset>362585</wp:posOffset>
                </wp:positionH>
                <wp:positionV relativeFrom="paragraph">
                  <wp:posOffset>74930</wp:posOffset>
                </wp:positionV>
                <wp:extent cx="1186815" cy="457835"/>
                <wp:effectExtent l="10160" t="10795" r="12700" b="7620"/>
                <wp:wrapNone/>
                <wp:docPr id="134" name="Rectangle 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86815" cy="4578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B9B4429" w14:textId="77777777" w:rsidR="00EC3168" w:rsidRDefault="00EC3168" w:rsidP="00EC3168">
                            <w:pPr>
                              <w:jc w:val="center"/>
                              <w:rPr>
                                <w:lang w:bidi="ar-EG"/>
                              </w:rPr>
                            </w:pPr>
                            <w:r>
                              <w:rPr>
                                <w:rtl/>
                                <w:lang w:bidi="ar-EG"/>
                              </w:rPr>
                              <w:t xml:space="preserve">نقطة </w:t>
                            </w:r>
                            <w:r>
                              <w:rPr>
                                <w:rtl/>
                                <w:lang w:bidi="ar-EG"/>
                              </w:rPr>
                              <w:t>تعادل  لحجم المبيعات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B0155FD" id="Rectangle 134" o:spid="_x0000_s1065" style="position:absolute;left:0;text-align:left;margin-left:28.55pt;margin-top:5.9pt;width:93.45pt;height:36.0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">
                <v:textbox>
                  <w:txbxContent>
                    <w:p w14:paraId="0B9B4429" w14:textId="77777777" w:rsidR="00EC3168" w:rsidRDefault="00EC3168" w:rsidP="00EC3168">
                      <w:pPr>
                        <w:jc w:val="center"/>
                        <w:rPr>
                          <w:lang w:bidi="ar-EG"/>
                        </w:rPr>
                      </w:pPr>
                      <w:r>
                        <w:rPr>
                          <w:rtl/>
                          <w:lang w:bidi="ar-EG"/>
                        </w:rPr>
                        <w:t xml:space="preserve">نقطة </w:t>
                      </w:r>
                      <w:r>
                        <w:rPr>
                          <w:rtl/>
                          <w:lang w:bidi="ar-EG"/>
                        </w:rPr>
                        <w:t>تعادل  لحجم المبيعات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5D4CC26B" wp14:editId="01FF1975">
                <wp:simplePos x="0" y="0"/>
                <wp:positionH relativeFrom="column">
                  <wp:posOffset>136525</wp:posOffset>
                </wp:positionH>
                <wp:positionV relativeFrom="paragraph">
                  <wp:posOffset>1200150</wp:posOffset>
                </wp:positionV>
                <wp:extent cx="3641725" cy="605790"/>
                <wp:effectExtent l="12700" t="12065" r="12700" b="10795"/>
                <wp:wrapNone/>
                <wp:docPr id="130" name="Group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641725" cy="605790"/>
                          <a:chOff x="2321" y="4590"/>
                          <a:chExt cx="5735" cy="954"/>
                        </a:xfrm>
                      </wpg:grpSpPr>
                      <wps:wsp>
                        <wps:cNvPr id="131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321" y="4758"/>
                            <a:ext cx="2260" cy="7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53CFFE9" w14:textId="77777777" w:rsidR="00EC3168" w:rsidRDefault="00EC3168" w:rsidP="00EC3168">
                              <w:pPr>
                                <w:jc w:val="center"/>
                                <w:rPr>
                                  <w:lang w:bidi="ar-EG"/>
                                </w:rPr>
                              </w:pPr>
                              <w:r>
                                <w:rPr>
                                  <w:rtl/>
                                  <w:lang w:bidi="ar-EG"/>
                                </w:rPr>
                                <w:t xml:space="preserve">نقطة </w:t>
                              </w:r>
                              <w:r>
                                <w:rPr>
                                  <w:rtl/>
                                  <w:lang w:bidi="ar-EG"/>
                                </w:rPr>
                                <w:t>تعادل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 ل</w:t>
                              </w:r>
                              <w:r>
                                <w:rPr>
                                  <w:rtl/>
                                  <w:lang w:bidi="ar-EG"/>
                                </w:rPr>
                                <w:t>لمبيعات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 بالدولا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2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014" y="4590"/>
                            <a:ext cx="2238" cy="43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8EC8F65" w14:textId="77777777" w:rsidR="00EC3168" w:rsidRDefault="00EC3168" w:rsidP="00EC3168">
                              <w:pPr>
                                <w:jc w:val="center"/>
                                <w:rPr>
                                  <w:lang w:bidi="ar-EG"/>
                                </w:rPr>
                              </w:pPr>
                              <w:r>
                                <w:rPr>
                                  <w:rtl/>
                                  <w:lang w:bidi="ar-EG"/>
                                </w:rPr>
                                <w:t xml:space="preserve">المصروفات </w:t>
                              </w:r>
                              <w:r>
                                <w:rPr>
                                  <w:rtl/>
                                  <w:lang w:bidi="ar-EG"/>
                                </w:rPr>
                                <w:t>الثابتة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3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5014" y="5136"/>
                            <a:ext cx="3042" cy="4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E93D310" w14:textId="77777777" w:rsidR="00EC3168" w:rsidRDefault="00EC3168" w:rsidP="00EC3168">
                              <w:pPr>
                                <w:jc w:val="center"/>
                                <w:rPr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نسبة </w:t>
                              </w:r>
                              <w:r>
                                <w:rPr>
                                  <w:rtl/>
                                  <w:lang w:bidi="ar-EG"/>
                                </w:rPr>
                                <w:t>هامش المساهمة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D4CC26B" id="Group 130" o:spid="_x0000_s1066" style="position:absolute;left:0;text-align:left;margin-left:10.75pt;margin-top:94.5pt;width:286.75pt;height:47.7pt;z-index:251674624" coordorigin="2321,4590" coordsize="5735,9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">
                <v:rect id="Rectangle 80" o:spid="_x0000_s1067" style="position:absolute;left:2321;top:4758;width:2260;height:7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">
                  <v:textbox>
                    <w:txbxContent>
                      <w:p w14:paraId="353CFFE9" w14:textId="77777777" w:rsidR="00EC3168" w:rsidRDefault="00EC3168" w:rsidP="00EC3168">
                        <w:pPr>
                          <w:jc w:val="center"/>
                          <w:rPr>
                            <w:lang w:bidi="ar-EG"/>
                          </w:rPr>
                        </w:pPr>
                        <w:r>
                          <w:rPr>
                            <w:rtl/>
                            <w:lang w:bidi="ar-EG"/>
                          </w:rPr>
                          <w:t xml:space="preserve">نقطة </w:t>
                        </w:r>
                        <w:r>
                          <w:rPr>
                            <w:rtl/>
                            <w:lang w:bidi="ar-EG"/>
                          </w:rPr>
                          <w:t>تعادل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 ل</w:t>
                        </w:r>
                        <w:r>
                          <w:rPr>
                            <w:rtl/>
                            <w:lang w:bidi="ar-EG"/>
                          </w:rPr>
                          <w:t>لمبيعات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 بالدولار</w:t>
                        </w:r>
                      </w:p>
                    </w:txbxContent>
                  </v:textbox>
                </v:rect>
                <v:rect id="Rectangle 78" o:spid="_x0000_s1068" style="position:absolute;left:5014;top:4590;width:2238;height:4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">
                  <v:textbox>
                    <w:txbxContent>
                      <w:p w14:paraId="28EC8F65" w14:textId="77777777" w:rsidR="00EC3168" w:rsidRDefault="00EC3168" w:rsidP="00EC3168">
                        <w:pPr>
                          <w:jc w:val="center"/>
                          <w:rPr>
                            <w:lang w:bidi="ar-EG"/>
                          </w:rPr>
                        </w:pPr>
                        <w:r>
                          <w:rPr>
                            <w:rtl/>
                            <w:lang w:bidi="ar-EG"/>
                          </w:rPr>
                          <w:t xml:space="preserve">المصروفات </w:t>
                        </w:r>
                        <w:r>
                          <w:rPr>
                            <w:rtl/>
                            <w:lang w:bidi="ar-EG"/>
                          </w:rPr>
                          <w:t>الثابتة</w:t>
                        </w:r>
                      </w:p>
                    </w:txbxContent>
                  </v:textbox>
                </v:rect>
                <v:rect id="Rectangle 79" o:spid="_x0000_s1069" style="position:absolute;left:5014;top:5136;width:3042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">
                  <v:textbox>
                    <w:txbxContent>
                      <w:p w14:paraId="0E93D310" w14:textId="77777777" w:rsidR="00EC3168" w:rsidRDefault="00EC3168" w:rsidP="00EC3168">
                        <w:pPr>
                          <w:jc w:val="center"/>
                          <w:rPr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نسبة </w:t>
                        </w:r>
                        <w:r>
                          <w:rPr>
                            <w:rtl/>
                            <w:lang w:bidi="ar-EG"/>
                          </w:rPr>
                          <w:t>هامش المساهمة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tab/>
      </w:r>
      <w:r w:rsidRPr="005B15AC">
        <w:rPr>
          <w:position w:val="-168"/>
        </w:rPr>
        <w:object w:dxaOrig="5820" w:dyaOrig="3580" w14:anchorId="6900852E">
          <v:shape id="_x0000_i1039" type="#_x0000_t75" style="width:289.75pt;height:177.6pt" o:ole="">
            <v:imagedata r:id="rId19" o:title=""/>
          </v:shape>
          <o:OLEObject Type="Embed" ProgID="Equation.DSMT4" ShapeID="_x0000_i1039" DrawAspect="Content" ObjectID="_1600140822" r:id="rId20"/>
        </w:object>
      </w:r>
    </w:p>
    <w:tbl>
      <w:tblPr>
        <w:tblW w:w="0" w:type="auto"/>
        <w:tblCellSpacing w:w="7" w:type="dxa"/>
        <w:tblInd w:w="8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095"/>
        <w:gridCol w:w="6464"/>
        <w:gridCol w:w="259"/>
      </w:tblGrid>
      <w:tr w:rsidR="00EC3168" w14:paraId="11BE38AA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342D0FDE" w14:textId="77777777" w:rsidR="00EC3168" w:rsidRDefault="00EC3168" w:rsidP="00732208">
            <w:pPr>
              <w:pStyle w:val="TextRight"/>
            </w:pPr>
          </w:p>
        </w:tc>
        <w:tc>
          <w:tcPr>
            <w:tcW w:w="0" w:type="auto"/>
            <w:vAlign w:val="bottom"/>
          </w:tcPr>
          <w:p w14:paraId="3FC67910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6278"/>
              </w:tabs>
              <w:bidi/>
            </w:pPr>
            <w:r>
              <w:t xml:space="preserve"> </w:t>
            </w:r>
            <w:r>
              <w:rPr>
                <w:rtl/>
              </w:rPr>
              <w:t>هامش المساهمة المتزايد</w:t>
            </w:r>
            <w:r>
              <w:t>:</w:t>
            </w:r>
          </w:p>
        </w:tc>
        <w:tc>
          <w:tcPr>
            <w:tcW w:w="0" w:type="auto"/>
            <w:vAlign w:val="bottom"/>
          </w:tcPr>
          <w:p w14:paraId="3C1F243E" w14:textId="77777777" w:rsidR="00EC3168" w:rsidRDefault="00EC3168" w:rsidP="00732208">
            <w:pPr>
              <w:pStyle w:val="NumberedPart"/>
            </w:pPr>
            <w:r>
              <w:tab/>
              <w:t>2.</w:t>
            </w:r>
          </w:p>
        </w:tc>
      </w:tr>
      <w:tr w:rsidR="00EC3168" w14:paraId="31F11B1A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499098F0" w14:textId="77777777" w:rsidR="00EC3168" w:rsidRDefault="00EC3168" w:rsidP="00732208">
            <w:pPr>
              <w:pStyle w:val="TextRight"/>
            </w:pPr>
            <w:r>
              <w:t>$21,000</w:t>
            </w:r>
          </w:p>
        </w:tc>
        <w:tc>
          <w:tcPr>
            <w:tcW w:w="0" w:type="auto"/>
            <w:vAlign w:val="bottom"/>
          </w:tcPr>
          <w:p w14:paraId="4B481E75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6278"/>
              </w:tabs>
              <w:ind w:left="432"/>
            </w:pPr>
            <w:r>
              <w:t xml:space="preserve">$70,000 </w:t>
            </w:r>
            <w:proofErr w:type="gramStart"/>
            <w:r>
              <w:rPr>
                <w:rtl/>
              </w:rPr>
              <w:t>المبيعات</w:t>
            </w:r>
            <w:r>
              <w:t xml:space="preserve"> </w:t>
            </w:r>
            <w:r>
              <w:rPr>
                <w:rFonts w:hint="cs"/>
                <w:rtl/>
              </w:rPr>
              <w:t xml:space="preserve"> الزيادة</w:t>
            </w:r>
            <w:proofErr w:type="gramEnd"/>
            <w:r>
              <w:rPr>
                <w:rFonts w:hint="cs"/>
                <w:rtl/>
              </w:rPr>
              <w:t xml:space="preserve"> فى</w:t>
            </w:r>
            <w:r>
              <w:t xml:space="preserve">× 30% </w:t>
            </w:r>
            <w:r>
              <w:rPr>
                <w:rtl/>
              </w:rPr>
              <w:t>نسبة هامش المساهمة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28C53E3B" w14:textId="77777777" w:rsidR="00EC3168" w:rsidRDefault="00EC3168" w:rsidP="00732208">
            <w:pPr>
              <w:pStyle w:val="NumberedPart"/>
            </w:pPr>
          </w:p>
        </w:tc>
      </w:tr>
      <w:tr w:rsidR="00EC3168" w14:paraId="5303461A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09A97ABB" w14:textId="77777777" w:rsidR="00EC3168" w:rsidRDefault="00EC3168" w:rsidP="00732208">
            <w:pPr>
              <w:pStyle w:val="TextRight"/>
            </w:pPr>
          </w:p>
        </w:tc>
        <w:tc>
          <w:tcPr>
            <w:tcW w:w="0" w:type="auto"/>
            <w:vAlign w:val="bottom"/>
          </w:tcPr>
          <w:p w14:paraId="45D619F2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6278"/>
              </w:tabs>
              <w:bidi/>
            </w:pPr>
            <w:r>
              <w:rPr>
                <w:rtl/>
              </w:rPr>
              <w:t>ناقص</w:t>
            </w:r>
            <w:r>
              <w:t xml:space="preserve">: </w:t>
            </w:r>
            <w:r>
              <w:rPr>
                <w:rFonts w:hint="cs"/>
                <w:rtl/>
              </w:rPr>
              <w:t>الزيادة فى التكلفة الثابتة</w:t>
            </w:r>
            <w:r>
              <w:t>:</w:t>
            </w:r>
          </w:p>
        </w:tc>
        <w:tc>
          <w:tcPr>
            <w:tcW w:w="0" w:type="auto"/>
            <w:vAlign w:val="bottom"/>
          </w:tcPr>
          <w:p w14:paraId="41AE33BA" w14:textId="77777777" w:rsidR="00EC3168" w:rsidRDefault="00EC3168" w:rsidP="00732208">
            <w:pPr>
              <w:pStyle w:val="NumberedPart"/>
            </w:pPr>
          </w:p>
        </w:tc>
      </w:tr>
      <w:tr w:rsidR="00EC3168" w14:paraId="46461377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3FA543FD" w14:textId="77777777" w:rsidR="00EC3168" w:rsidRDefault="00EC3168" w:rsidP="00732208">
            <w:pPr>
              <w:pStyle w:val="TextRight"/>
              <w:rPr>
                <w:u w:val="single"/>
              </w:rPr>
            </w:pPr>
            <w:r>
              <w:rPr>
                <w:u w:val="single"/>
              </w:rPr>
              <w:t>   8,000</w:t>
            </w:r>
          </w:p>
        </w:tc>
        <w:tc>
          <w:tcPr>
            <w:tcW w:w="0" w:type="auto"/>
            <w:vAlign w:val="bottom"/>
          </w:tcPr>
          <w:p w14:paraId="422E1401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6278"/>
              </w:tabs>
              <w:bidi/>
              <w:ind w:left="432"/>
            </w:pPr>
            <w:r>
              <w:rPr>
                <w:rtl/>
              </w:rPr>
              <w:t>الزيادة فى تكلفة الدعاية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7CC2550F" w14:textId="77777777" w:rsidR="00EC3168" w:rsidRDefault="00EC3168" w:rsidP="00732208">
            <w:pPr>
              <w:pStyle w:val="NumberedPart"/>
            </w:pPr>
          </w:p>
        </w:tc>
      </w:tr>
      <w:tr w:rsidR="00EC3168" w14:paraId="3BD0674C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09658F2E" w14:textId="77777777" w:rsidR="00EC3168" w:rsidRDefault="00EC3168" w:rsidP="00732208">
            <w:pPr>
              <w:pStyle w:val="TextRight"/>
              <w:rPr>
                <w:u w:val="double"/>
              </w:rPr>
            </w:pPr>
            <w:r>
              <w:rPr>
                <w:u w:val="double"/>
              </w:rPr>
              <w:t>$13,000</w:t>
            </w:r>
          </w:p>
        </w:tc>
        <w:tc>
          <w:tcPr>
            <w:tcW w:w="0" w:type="auto"/>
            <w:vAlign w:val="bottom"/>
          </w:tcPr>
          <w:p w14:paraId="18328E1D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6278"/>
              </w:tabs>
              <w:bidi/>
            </w:pPr>
            <w:r>
              <w:rPr>
                <w:rFonts w:hint="cs"/>
                <w:rtl/>
              </w:rPr>
              <w:t>الزيادة فى الدخل التشغيلى الشهرى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66829D10" w14:textId="77777777" w:rsidR="00EC3168" w:rsidRDefault="00EC3168" w:rsidP="00732208">
            <w:pPr>
              <w:pStyle w:val="NumberedPart"/>
            </w:pPr>
          </w:p>
        </w:tc>
      </w:tr>
      <w:tr w:rsidR="00EC3168" w14:paraId="69F2E5F4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4517AB72" w14:textId="77777777" w:rsidR="00EC3168" w:rsidRDefault="00EC3168" w:rsidP="00732208">
            <w:pPr>
              <w:pStyle w:val="6pointlinespace"/>
              <w:rPr>
                <w:u w:val="double"/>
              </w:rPr>
            </w:pPr>
          </w:p>
        </w:tc>
        <w:tc>
          <w:tcPr>
            <w:tcW w:w="0" w:type="auto"/>
            <w:vAlign w:val="bottom"/>
          </w:tcPr>
          <w:p w14:paraId="38191047" w14:textId="77777777" w:rsidR="00EC3168" w:rsidRDefault="00EC3168" w:rsidP="00732208">
            <w:pPr>
              <w:pStyle w:val="6pointlinespace"/>
            </w:pPr>
          </w:p>
        </w:tc>
        <w:tc>
          <w:tcPr>
            <w:tcW w:w="0" w:type="auto"/>
            <w:vAlign w:val="bottom"/>
          </w:tcPr>
          <w:p w14:paraId="349241CB" w14:textId="77777777" w:rsidR="00EC3168" w:rsidRDefault="00EC3168" w:rsidP="00732208">
            <w:pPr>
              <w:pStyle w:val="6pointlinespace"/>
            </w:pPr>
          </w:p>
        </w:tc>
      </w:tr>
    </w:tbl>
    <w:p w14:paraId="266CC059" w14:textId="77777777" w:rsidR="00EC3168" w:rsidRDefault="00EC3168" w:rsidP="00EC3168">
      <w:pPr>
        <w:pStyle w:val="6pointlinespace"/>
      </w:pPr>
    </w:p>
    <w:p w14:paraId="351BCFBA" w14:textId="311B69A4" w:rsidR="00EC3168" w:rsidRDefault="00EC3168" w:rsidP="00EC3168">
      <w:pPr>
        <w:pStyle w:val="NumberedPart"/>
        <w:bidi/>
      </w:pPr>
      <w:r>
        <w:tab/>
      </w:r>
      <w:r>
        <w:tab/>
      </w:r>
      <w:r>
        <w:rPr>
          <w:rFonts w:hint="cs"/>
          <w:rtl/>
        </w:rPr>
        <w:t>و حيث ان</w:t>
      </w:r>
      <w:r>
        <w:rPr>
          <w:rtl/>
        </w:rPr>
        <w:t xml:space="preserve"> الشركة الحالى </w:t>
      </w:r>
      <w:r w:rsidRPr="005134CE">
        <w:rPr>
          <w:rtl/>
        </w:rPr>
        <w:t xml:space="preserve"> لديه</w:t>
      </w:r>
      <w:r>
        <w:rPr>
          <w:rFonts w:hint="cs"/>
          <w:rtl/>
        </w:rPr>
        <w:t xml:space="preserve"> الان خسارة بقيمة</w:t>
      </w:r>
      <w:r w:rsidRPr="005134CE">
        <w:rPr>
          <w:rtl/>
        </w:rPr>
        <w:t xml:space="preserve"> 9000 $ شهريا، </w:t>
      </w:r>
      <w:r>
        <w:rPr>
          <w:rFonts w:hint="cs"/>
          <w:rtl/>
        </w:rPr>
        <w:t xml:space="preserve">فانه </w:t>
      </w:r>
      <w:r w:rsidRPr="005134CE">
        <w:rPr>
          <w:rtl/>
        </w:rPr>
        <w:t xml:space="preserve">وإذا ما تم </w:t>
      </w:r>
      <w:r>
        <w:rPr>
          <w:rtl/>
        </w:rPr>
        <w:t xml:space="preserve">اعتماد التغييرات، فإن الخسارة </w:t>
      </w:r>
      <w:r>
        <w:rPr>
          <w:rFonts w:hint="cs"/>
          <w:rtl/>
        </w:rPr>
        <w:t>سوف تت</w:t>
      </w:r>
      <w:r w:rsidRPr="005134CE">
        <w:rPr>
          <w:rtl/>
        </w:rPr>
        <w:t>حول الى ارباح</w:t>
      </w:r>
      <w:r>
        <w:rPr>
          <w:rFonts w:hint="cs"/>
          <w:rtl/>
        </w:rPr>
        <w:t xml:space="preserve"> بقيمة</w:t>
      </w:r>
      <w:r w:rsidRPr="005134CE">
        <w:rPr>
          <w:rtl/>
        </w:rPr>
        <w:t xml:space="preserve"> 4،000 دولار في الشهر</w:t>
      </w:r>
      <w:r w:rsidRPr="005134CE">
        <w:t>.</w:t>
      </w:r>
      <w:r>
        <w:rPr>
          <w:color w:val="auto"/>
          <w:sz w:val="24"/>
        </w:rPr>
        <w:br w:type="page"/>
      </w:r>
      <w:r w:rsidRPr="005134CE">
        <w:rPr>
          <w:b/>
          <w:rtl/>
        </w:rPr>
        <w:lastRenderedPageBreak/>
        <w:t xml:space="preserve">المشكلة </w:t>
      </w:r>
      <w:r>
        <w:rPr>
          <w:rFonts w:hint="cs"/>
          <w:b/>
          <w:rtl/>
        </w:rPr>
        <w:t>4</w:t>
      </w:r>
      <w:r w:rsidRPr="005134CE">
        <w:rPr>
          <w:b/>
          <w:rtl/>
        </w:rPr>
        <w:t xml:space="preserve">-20 </w:t>
      </w:r>
    </w:p>
    <w:tbl>
      <w:tblPr>
        <w:tblW w:w="0" w:type="auto"/>
        <w:tblCellSpacing w:w="7" w:type="dxa"/>
        <w:tblInd w:w="8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277"/>
        <w:gridCol w:w="6667"/>
        <w:gridCol w:w="259"/>
      </w:tblGrid>
      <w:tr w:rsidR="00EC3168" w14:paraId="3F38CFD8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06FCF1A8" w14:textId="77777777" w:rsidR="00EC3168" w:rsidRDefault="00EC3168" w:rsidP="00732208">
            <w:pPr>
              <w:pStyle w:val="TextRight"/>
              <w:ind w:right="101"/>
            </w:pPr>
            <w:r>
              <w:t>$486,000</w:t>
            </w:r>
          </w:p>
        </w:tc>
        <w:tc>
          <w:tcPr>
            <w:tcW w:w="0" w:type="auto"/>
            <w:vAlign w:val="bottom"/>
          </w:tcPr>
          <w:p w14:paraId="30CF80C4" w14:textId="77777777" w:rsidR="00EC3168" w:rsidRDefault="00EC3168" w:rsidP="00732208">
            <w:pPr>
              <w:pStyle w:val="TextLeader"/>
              <w:tabs>
                <w:tab w:val="clear" w:pos="7200"/>
                <w:tab w:val="left" w:pos="3918"/>
                <w:tab w:val="right" w:leader="dot" w:pos="5738"/>
              </w:tabs>
            </w:pPr>
            <w:r>
              <w:t xml:space="preserve">(27,000 </w:t>
            </w:r>
            <w:r>
              <w:rPr>
                <w:rtl/>
              </w:rPr>
              <w:t>وحدة</w:t>
            </w:r>
            <w:r>
              <w:t xml:space="preserve"> × $18 </w:t>
            </w:r>
            <w:r>
              <w:rPr>
                <w:rtl/>
              </w:rPr>
              <w:t>للوحدة</w:t>
            </w:r>
            <w:r>
              <w:t>*)</w:t>
            </w:r>
            <w:r>
              <w:tab/>
            </w:r>
            <w:r>
              <w:rPr>
                <w:rtl/>
              </w:rPr>
              <w:t>المبيعات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238BA4AA" w14:textId="77777777" w:rsidR="00EC3168" w:rsidRDefault="00EC3168" w:rsidP="00732208">
            <w:pPr>
              <w:pStyle w:val="NumberedPart"/>
            </w:pPr>
            <w:r>
              <w:tab/>
              <w:t>3.</w:t>
            </w:r>
          </w:p>
        </w:tc>
      </w:tr>
      <w:tr w:rsidR="00EC3168" w14:paraId="4D33AC85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018A7341" w14:textId="77777777" w:rsidR="00EC3168" w:rsidRDefault="00EC3168" w:rsidP="00732208">
            <w:pPr>
              <w:pStyle w:val="TextRight"/>
              <w:ind w:right="101"/>
              <w:rPr>
                <w:u w:val="single"/>
              </w:rPr>
            </w:pPr>
            <w:r>
              <w:rPr>
                <w:u w:val="single"/>
              </w:rPr>
              <w:t> 378,000</w:t>
            </w:r>
          </w:p>
        </w:tc>
        <w:tc>
          <w:tcPr>
            <w:tcW w:w="0" w:type="auto"/>
            <w:vAlign w:val="bottom"/>
          </w:tcPr>
          <w:p w14:paraId="377439AA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5738"/>
              </w:tabs>
              <w:bidi/>
              <w:rPr>
                <w:rFonts w:hint="cs"/>
                <w:rtl/>
              </w:rPr>
            </w:pPr>
            <w:r>
              <w:rPr>
                <w:rtl/>
              </w:rPr>
              <w:t>المصروفات المتغيرة</w:t>
            </w:r>
          </w:p>
          <w:p w14:paraId="00D4F951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5738"/>
              </w:tabs>
              <w:ind w:left="0" w:firstLine="0"/>
            </w:pPr>
            <w:r>
              <w:br/>
              <w:t xml:space="preserve">(27,000 </w:t>
            </w:r>
            <w:r>
              <w:rPr>
                <w:rtl/>
              </w:rPr>
              <w:t>وحدة</w:t>
            </w:r>
            <w:r>
              <w:t xml:space="preserve"> × $14 </w:t>
            </w:r>
            <w:r>
              <w:rPr>
                <w:rtl/>
              </w:rPr>
              <w:t>للوحدة</w:t>
            </w:r>
            <w:r>
              <w:t>)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056D4D1B" w14:textId="77777777" w:rsidR="00EC3168" w:rsidRDefault="00EC3168" w:rsidP="00732208">
            <w:pPr>
              <w:pStyle w:val="NumberedPart"/>
            </w:pPr>
          </w:p>
        </w:tc>
      </w:tr>
      <w:tr w:rsidR="00EC3168" w14:paraId="60325FA4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526E59FE" w14:textId="77777777" w:rsidR="00EC3168" w:rsidRDefault="00EC3168" w:rsidP="00732208">
            <w:pPr>
              <w:pStyle w:val="TextRight"/>
              <w:ind w:right="101"/>
            </w:pPr>
            <w:r>
              <w:t>108,000</w:t>
            </w:r>
          </w:p>
        </w:tc>
        <w:tc>
          <w:tcPr>
            <w:tcW w:w="0" w:type="auto"/>
            <w:vAlign w:val="bottom"/>
          </w:tcPr>
          <w:p w14:paraId="6E7F4089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5738"/>
              </w:tabs>
              <w:bidi/>
            </w:pPr>
            <w:r>
              <w:rPr>
                <w:rtl/>
              </w:rPr>
              <w:t>هامش المساهمة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22DBAAC0" w14:textId="77777777" w:rsidR="00EC3168" w:rsidRDefault="00EC3168" w:rsidP="00732208">
            <w:pPr>
              <w:pStyle w:val="NumberedPart"/>
            </w:pPr>
          </w:p>
        </w:tc>
      </w:tr>
      <w:tr w:rsidR="00EC3168" w14:paraId="68C3DC61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078BF2E5" w14:textId="77777777" w:rsidR="00EC3168" w:rsidRDefault="00EC3168" w:rsidP="00732208">
            <w:pPr>
              <w:pStyle w:val="TextRight"/>
              <w:ind w:right="101"/>
              <w:rPr>
                <w:u w:val="single"/>
              </w:rPr>
            </w:pPr>
            <w:r>
              <w:rPr>
                <w:u w:val="single"/>
              </w:rPr>
              <w:t> 125,000</w:t>
            </w:r>
          </w:p>
        </w:tc>
        <w:tc>
          <w:tcPr>
            <w:tcW w:w="0" w:type="auto"/>
            <w:vAlign w:val="bottom"/>
          </w:tcPr>
          <w:p w14:paraId="1EF1E647" w14:textId="77777777" w:rsidR="00EC3168" w:rsidRDefault="00EC3168" w:rsidP="00732208">
            <w:pPr>
              <w:pStyle w:val="TextLeader"/>
              <w:tabs>
                <w:tab w:val="clear" w:pos="7200"/>
                <w:tab w:val="left" w:pos="4404"/>
                <w:tab w:val="right" w:leader="dot" w:pos="5738"/>
              </w:tabs>
            </w:pPr>
            <w:r>
              <w:t>($90,000 + $35,000)</w:t>
            </w:r>
            <w:r>
              <w:tab/>
            </w:r>
            <w:r>
              <w:rPr>
                <w:rtl/>
              </w:rPr>
              <w:t>المصروفات الثابتة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411BF647" w14:textId="77777777" w:rsidR="00EC3168" w:rsidRDefault="00EC3168" w:rsidP="00732208">
            <w:pPr>
              <w:pStyle w:val="NumberedPart"/>
            </w:pPr>
          </w:p>
        </w:tc>
      </w:tr>
      <w:tr w:rsidR="00EC3168" w14:paraId="2D2135A6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3CEA663B" w14:textId="77777777" w:rsidR="00EC3168" w:rsidRDefault="00EC3168" w:rsidP="00732208">
            <w:pPr>
              <w:pStyle w:val="TextRight"/>
              <w:ind w:right="0"/>
              <w:rPr>
                <w:u w:val="double"/>
              </w:rPr>
            </w:pPr>
            <w:r>
              <w:rPr>
                <w:u w:val="double"/>
              </w:rPr>
              <w:t>$</w:t>
            </w:r>
            <w:r w:rsidRPr="009F2C07">
              <w:t>(</w:t>
            </w:r>
            <w:r>
              <w:rPr>
                <w:u w:val="double"/>
              </w:rPr>
              <w:t>17,000</w:t>
            </w:r>
            <w:r>
              <w:t>)</w:t>
            </w:r>
          </w:p>
        </w:tc>
        <w:tc>
          <w:tcPr>
            <w:tcW w:w="0" w:type="auto"/>
            <w:vAlign w:val="bottom"/>
          </w:tcPr>
          <w:p w14:paraId="0760BBFB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5738"/>
              </w:tabs>
              <w:bidi/>
            </w:pPr>
            <w:r>
              <w:rPr>
                <w:rtl/>
              </w:rPr>
              <w:t>صافي الخسارة التشغيلية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251837CB" w14:textId="77777777" w:rsidR="00EC3168" w:rsidRDefault="00EC3168" w:rsidP="00732208">
            <w:pPr>
              <w:pStyle w:val="NumberedPart"/>
            </w:pPr>
          </w:p>
        </w:tc>
      </w:tr>
      <w:tr w:rsidR="00EC3168" w14:paraId="7F7E6F27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6E13DF0B" w14:textId="77777777" w:rsidR="00EC3168" w:rsidRDefault="00EC3168" w:rsidP="00732208">
            <w:pPr>
              <w:pStyle w:val="6pointlinespace"/>
              <w:rPr>
                <w:u w:val="double"/>
              </w:rPr>
            </w:pPr>
          </w:p>
        </w:tc>
        <w:tc>
          <w:tcPr>
            <w:tcW w:w="0" w:type="auto"/>
            <w:vAlign w:val="bottom"/>
          </w:tcPr>
          <w:p w14:paraId="0B609C9D" w14:textId="77777777" w:rsidR="00EC3168" w:rsidRDefault="00EC3168" w:rsidP="00732208">
            <w:pPr>
              <w:pStyle w:val="6pointlinespace"/>
            </w:pPr>
          </w:p>
        </w:tc>
        <w:tc>
          <w:tcPr>
            <w:tcW w:w="0" w:type="auto"/>
            <w:vAlign w:val="bottom"/>
          </w:tcPr>
          <w:p w14:paraId="1464F101" w14:textId="77777777" w:rsidR="00EC3168" w:rsidRDefault="00EC3168" w:rsidP="00732208">
            <w:pPr>
              <w:pStyle w:val="6pointlinespace"/>
            </w:pPr>
          </w:p>
        </w:tc>
      </w:tr>
    </w:tbl>
    <w:p w14:paraId="307B296C" w14:textId="77777777" w:rsidR="00EC3168" w:rsidRDefault="00EC3168" w:rsidP="00EC3168">
      <w:pPr>
        <w:pStyle w:val="6pointlinespace"/>
      </w:pPr>
    </w:p>
    <w:p w14:paraId="7FF0F09E" w14:textId="77777777" w:rsidR="00EC3168" w:rsidRDefault="00EC3168" w:rsidP="00EC3168">
      <w:pPr>
        <w:pStyle w:val="NumberedPart"/>
      </w:pPr>
      <w:r>
        <w:tab/>
      </w:r>
      <w:r>
        <w:tab/>
        <w:t>*$20 – ($20 × 0.10) = $18</w:t>
      </w:r>
    </w:p>
    <w:p w14:paraId="594BDC2D" w14:textId="77777777" w:rsidR="00EC3168" w:rsidRDefault="00EC3168" w:rsidP="00EC3168">
      <w:pPr>
        <w:pStyle w:val="NumberedPart"/>
      </w:pPr>
    </w:p>
    <w:tbl>
      <w:tblPr>
        <w:tblW w:w="0" w:type="auto"/>
        <w:tblCellSpacing w:w="7" w:type="dxa"/>
        <w:tblInd w:w="8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81"/>
        <w:gridCol w:w="1080"/>
        <w:gridCol w:w="360"/>
        <w:gridCol w:w="6660"/>
      </w:tblGrid>
      <w:tr w:rsidR="00EC3168" w14:paraId="186A3D5B" w14:textId="77777777" w:rsidTr="00732208">
        <w:trPr>
          <w:tblCellSpacing w:w="7" w:type="dxa"/>
        </w:trPr>
        <w:tc>
          <w:tcPr>
            <w:tcW w:w="360" w:type="dxa"/>
            <w:vAlign w:val="bottom"/>
          </w:tcPr>
          <w:p w14:paraId="4E4A9113" w14:textId="77777777" w:rsidR="00EC3168" w:rsidRDefault="00EC3168" w:rsidP="00732208">
            <w:pPr>
              <w:pStyle w:val="NumberedPart"/>
            </w:pPr>
            <w:r>
              <w:tab/>
              <w:t>4.</w:t>
            </w:r>
          </w:p>
        </w:tc>
        <w:tc>
          <w:tcPr>
            <w:tcW w:w="1066" w:type="dxa"/>
            <w:vAlign w:val="bottom"/>
          </w:tcPr>
          <w:p w14:paraId="1DAC60DE" w14:textId="77777777" w:rsidR="00EC3168" w:rsidRDefault="00EC3168" w:rsidP="00732208">
            <w:pPr>
              <w:pStyle w:val="TextRight"/>
            </w:pPr>
            <w:r>
              <w:rPr>
                <w:rtl/>
              </w:rPr>
              <w:t>ارباح</w:t>
            </w:r>
          </w:p>
        </w:tc>
        <w:tc>
          <w:tcPr>
            <w:tcW w:w="346" w:type="dxa"/>
            <w:vAlign w:val="bottom"/>
          </w:tcPr>
          <w:p w14:paraId="790CEBC1" w14:textId="77777777" w:rsidR="00EC3168" w:rsidRDefault="00EC3168" w:rsidP="00732208">
            <w:pPr>
              <w:pStyle w:val="TextRight"/>
            </w:pPr>
            <w:r>
              <w:t>=</w:t>
            </w:r>
          </w:p>
        </w:tc>
        <w:tc>
          <w:tcPr>
            <w:tcW w:w="6639" w:type="dxa"/>
            <w:vAlign w:val="bottom"/>
          </w:tcPr>
          <w:p w14:paraId="7FBD3369" w14:textId="77777777" w:rsidR="00EC3168" w:rsidRDefault="00EC3168" w:rsidP="00732208">
            <w:pPr>
              <w:pStyle w:val="TextLeader"/>
            </w:pPr>
            <w:r>
              <w:rPr>
                <w:rtl/>
              </w:rPr>
              <w:t>هامش المساهمة للوحدة</w:t>
            </w:r>
            <w:r>
              <w:t xml:space="preserve">× Q − </w:t>
            </w:r>
            <w:r>
              <w:rPr>
                <w:rtl/>
              </w:rPr>
              <w:t>المصروفات الثابتة</w:t>
            </w:r>
          </w:p>
        </w:tc>
      </w:tr>
      <w:tr w:rsidR="00EC3168" w14:paraId="475E7920" w14:textId="77777777" w:rsidTr="00732208">
        <w:trPr>
          <w:tblCellSpacing w:w="7" w:type="dxa"/>
        </w:trPr>
        <w:tc>
          <w:tcPr>
            <w:tcW w:w="360" w:type="dxa"/>
            <w:vAlign w:val="bottom"/>
          </w:tcPr>
          <w:p w14:paraId="3EC0896D" w14:textId="77777777" w:rsidR="00EC3168" w:rsidRDefault="00EC3168" w:rsidP="00732208">
            <w:pPr>
              <w:pStyle w:val="NumberedPart"/>
            </w:pPr>
          </w:p>
        </w:tc>
        <w:tc>
          <w:tcPr>
            <w:tcW w:w="1066" w:type="dxa"/>
            <w:vAlign w:val="bottom"/>
          </w:tcPr>
          <w:p w14:paraId="7B64EB5E" w14:textId="77777777" w:rsidR="00EC3168" w:rsidRDefault="00EC3168" w:rsidP="00732208">
            <w:pPr>
              <w:pStyle w:val="TextRight"/>
            </w:pPr>
            <w:r>
              <w:t>$4,500</w:t>
            </w:r>
          </w:p>
        </w:tc>
        <w:tc>
          <w:tcPr>
            <w:tcW w:w="346" w:type="dxa"/>
            <w:vAlign w:val="bottom"/>
          </w:tcPr>
          <w:p w14:paraId="69A66E01" w14:textId="77777777" w:rsidR="00EC3168" w:rsidRDefault="00EC3168" w:rsidP="00732208">
            <w:pPr>
              <w:pStyle w:val="TextRight"/>
            </w:pPr>
            <w:r>
              <w:t>=</w:t>
            </w:r>
          </w:p>
        </w:tc>
        <w:tc>
          <w:tcPr>
            <w:tcW w:w="6639" w:type="dxa"/>
            <w:vAlign w:val="bottom"/>
          </w:tcPr>
          <w:p w14:paraId="30D71C1E" w14:textId="77777777" w:rsidR="00EC3168" w:rsidRDefault="00EC3168" w:rsidP="00732208">
            <w:pPr>
              <w:pStyle w:val="TextLeader"/>
            </w:pPr>
            <w:r>
              <w:t>($20.00 − $14.60*) × Q − $90,000</w:t>
            </w:r>
          </w:p>
        </w:tc>
      </w:tr>
      <w:tr w:rsidR="00EC3168" w14:paraId="38E3217B" w14:textId="77777777" w:rsidTr="00732208">
        <w:trPr>
          <w:tblCellSpacing w:w="7" w:type="dxa"/>
        </w:trPr>
        <w:tc>
          <w:tcPr>
            <w:tcW w:w="360" w:type="dxa"/>
            <w:vAlign w:val="bottom"/>
          </w:tcPr>
          <w:p w14:paraId="0E598C62" w14:textId="77777777" w:rsidR="00EC3168" w:rsidRDefault="00EC3168" w:rsidP="00732208">
            <w:pPr>
              <w:pStyle w:val="NumberedPart"/>
            </w:pPr>
          </w:p>
        </w:tc>
        <w:tc>
          <w:tcPr>
            <w:tcW w:w="1066" w:type="dxa"/>
            <w:vAlign w:val="bottom"/>
          </w:tcPr>
          <w:p w14:paraId="1C6B3138" w14:textId="77777777" w:rsidR="00EC3168" w:rsidRDefault="00EC3168" w:rsidP="00732208">
            <w:pPr>
              <w:pStyle w:val="TextRight"/>
            </w:pPr>
            <w:r>
              <w:t>$4,500</w:t>
            </w:r>
          </w:p>
        </w:tc>
        <w:tc>
          <w:tcPr>
            <w:tcW w:w="346" w:type="dxa"/>
            <w:vAlign w:val="bottom"/>
          </w:tcPr>
          <w:p w14:paraId="574BEBDD" w14:textId="77777777" w:rsidR="00EC3168" w:rsidRDefault="00EC3168" w:rsidP="00732208">
            <w:pPr>
              <w:pStyle w:val="TextRight"/>
            </w:pPr>
            <w:r>
              <w:t>=</w:t>
            </w:r>
          </w:p>
        </w:tc>
        <w:tc>
          <w:tcPr>
            <w:tcW w:w="6639" w:type="dxa"/>
            <w:vAlign w:val="bottom"/>
          </w:tcPr>
          <w:p w14:paraId="16A451CF" w14:textId="77777777" w:rsidR="00EC3168" w:rsidRDefault="00EC3168" w:rsidP="00732208">
            <w:pPr>
              <w:pStyle w:val="TextLeader"/>
            </w:pPr>
            <w:r>
              <w:t>($5.40) × Q − $90,000</w:t>
            </w:r>
          </w:p>
        </w:tc>
      </w:tr>
      <w:tr w:rsidR="00EC3168" w14:paraId="77CEA94B" w14:textId="77777777" w:rsidTr="00732208">
        <w:trPr>
          <w:tblCellSpacing w:w="7" w:type="dxa"/>
        </w:trPr>
        <w:tc>
          <w:tcPr>
            <w:tcW w:w="360" w:type="dxa"/>
            <w:vAlign w:val="bottom"/>
          </w:tcPr>
          <w:p w14:paraId="7C8836C2" w14:textId="77777777" w:rsidR="00EC3168" w:rsidRDefault="00EC3168" w:rsidP="00732208">
            <w:pPr>
              <w:pStyle w:val="NumberedPart"/>
            </w:pPr>
          </w:p>
        </w:tc>
        <w:tc>
          <w:tcPr>
            <w:tcW w:w="1066" w:type="dxa"/>
            <w:vAlign w:val="bottom"/>
          </w:tcPr>
          <w:p w14:paraId="10A9B0D5" w14:textId="77777777" w:rsidR="00EC3168" w:rsidRDefault="00EC3168" w:rsidP="00732208">
            <w:pPr>
              <w:pStyle w:val="TextRight"/>
            </w:pPr>
            <w:r>
              <w:t>$5.40Q</w:t>
            </w:r>
          </w:p>
        </w:tc>
        <w:tc>
          <w:tcPr>
            <w:tcW w:w="346" w:type="dxa"/>
            <w:vAlign w:val="bottom"/>
          </w:tcPr>
          <w:p w14:paraId="58F194B3" w14:textId="77777777" w:rsidR="00EC3168" w:rsidRDefault="00EC3168" w:rsidP="00732208">
            <w:pPr>
              <w:pStyle w:val="TextRight"/>
            </w:pPr>
            <w:r>
              <w:t>=</w:t>
            </w:r>
          </w:p>
        </w:tc>
        <w:tc>
          <w:tcPr>
            <w:tcW w:w="6639" w:type="dxa"/>
            <w:vAlign w:val="bottom"/>
          </w:tcPr>
          <w:p w14:paraId="46E26F25" w14:textId="77777777" w:rsidR="00EC3168" w:rsidRDefault="00EC3168" w:rsidP="00732208">
            <w:pPr>
              <w:pStyle w:val="TextLeader"/>
            </w:pPr>
            <w:r>
              <w:t>$94,500</w:t>
            </w:r>
          </w:p>
        </w:tc>
      </w:tr>
      <w:tr w:rsidR="00EC3168" w14:paraId="16B5CAC8" w14:textId="77777777" w:rsidTr="00732208">
        <w:trPr>
          <w:tblCellSpacing w:w="7" w:type="dxa"/>
        </w:trPr>
        <w:tc>
          <w:tcPr>
            <w:tcW w:w="360" w:type="dxa"/>
            <w:vAlign w:val="bottom"/>
          </w:tcPr>
          <w:p w14:paraId="4E418DB1" w14:textId="77777777" w:rsidR="00EC3168" w:rsidRDefault="00EC3168" w:rsidP="00732208">
            <w:pPr>
              <w:pStyle w:val="NumberedPart"/>
            </w:pPr>
          </w:p>
        </w:tc>
        <w:tc>
          <w:tcPr>
            <w:tcW w:w="1066" w:type="dxa"/>
            <w:vAlign w:val="bottom"/>
          </w:tcPr>
          <w:p w14:paraId="43E5AB6C" w14:textId="77777777" w:rsidR="00EC3168" w:rsidRDefault="00EC3168" w:rsidP="00732208">
            <w:pPr>
              <w:pStyle w:val="TextRight"/>
            </w:pPr>
            <w:r>
              <w:t>Q</w:t>
            </w:r>
          </w:p>
        </w:tc>
        <w:tc>
          <w:tcPr>
            <w:tcW w:w="346" w:type="dxa"/>
            <w:vAlign w:val="bottom"/>
          </w:tcPr>
          <w:p w14:paraId="5CEE2C31" w14:textId="77777777" w:rsidR="00EC3168" w:rsidRDefault="00EC3168" w:rsidP="00732208">
            <w:pPr>
              <w:pStyle w:val="TextRight"/>
            </w:pPr>
            <w:r>
              <w:t>=</w:t>
            </w:r>
          </w:p>
        </w:tc>
        <w:tc>
          <w:tcPr>
            <w:tcW w:w="6639" w:type="dxa"/>
            <w:vAlign w:val="bottom"/>
          </w:tcPr>
          <w:p w14:paraId="38224B76" w14:textId="77777777" w:rsidR="00EC3168" w:rsidRDefault="00EC3168" w:rsidP="00732208">
            <w:pPr>
              <w:pStyle w:val="TextLeader"/>
            </w:pPr>
            <w:r>
              <w:t xml:space="preserve">$94,500 ÷ $5.40 </w:t>
            </w:r>
            <w:r>
              <w:rPr>
                <w:rtl/>
              </w:rPr>
              <w:t>للوحدة</w:t>
            </w:r>
          </w:p>
        </w:tc>
      </w:tr>
      <w:tr w:rsidR="00EC3168" w14:paraId="2CB57ABD" w14:textId="77777777" w:rsidTr="00732208">
        <w:trPr>
          <w:tblCellSpacing w:w="7" w:type="dxa"/>
        </w:trPr>
        <w:tc>
          <w:tcPr>
            <w:tcW w:w="360" w:type="dxa"/>
            <w:vAlign w:val="bottom"/>
          </w:tcPr>
          <w:p w14:paraId="5731171F" w14:textId="77777777" w:rsidR="00EC3168" w:rsidRDefault="00EC3168" w:rsidP="00732208">
            <w:pPr>
              <w:pStyle w:val="NumberedPart"/>
            </w:pPr>
          </w:p>
        </w:tc>
        <w:tc>
          <w:tcPr>
            <w:tcW w:w="1066" w:type="dxa"/>
            <w:vAlign w:val="bottom"/>
          </w:tcPr>
          <w:p w14:paraId="1150F082" w14:textId="77777777" w:rsidR="00EC3168" w:rsidRDefault="00EC3168" w:rsidP="00732208">
            <w:pPr>
              <w:pStyle w:val="TextRight"/>
            </w:pPr>
            <w:r>
              <w:t>Q</w:t>
            </w:r>
          </w:p>
        </w:tc>
        <w:tc>
          <w:tcPr>
            <w:tcW w:w="346" w:type="dxa"/>
            <w:vAlign w:val="bottom"/>
          </w:tcPr>
          <w:p w14:paraId="69276272" w14:textId="77777777" w:rsidR="00EC3168" w:rsidRDefault="00EC3168" w:rsidP="00732208">
            <w:pPr>
              <w:pStyle w:val="TextRight"/>
            </w:pPr>
            <w:r>
              <w:t>=</w:t>
            </w:r>
          </w:p>
        </w:tc>
        <w:tc>
          <w:tcPr>
            <w:tcW w:w="6639" w:type="dxa"/>
            <w:vAlign w:val="bottom"/>
          </w:tcPr>
          <w:p w14:paraId="26F8AA99" w14:textId="77777777" w:rsidR="00EC3168" w:rsidRDefault="00EC3168" w:rsidP="00732208">
            <w:pPr>
              <w:pStyle w:val="TextLeader"/>
            </w:pPr>
            <w:r>
              <w:t xml:space="preserve">17,500 </w:t>
            </w:r>
            <w:r>
              <w:rPr>
                <w:rtl/>
              </w:rPr>
              <w:t>وحدة</w:t>
            </w:r>
          </w:p>
        </w:tc>
      </w:tr>
    </w:tbl>
    <w:p w14:paraId="49325F41" w14:textId="77777777" w:rsidR="00EC3168" w:rsidRDefault="00EC3168" w:rsidP="00EC3168">
      <w:pPr>
        <w:pStyle w:val="NumberedPart"/>
      </w:pPr>
    </w:p>
    <w:p w14:paraId="2C7D1C1A" w14:textId="77777777" w:rsidR="00EC3168" w:rsidRDefault="00EC3168" w:rsidP="00EC3168">
      <w:pPr>
        <w:pStyle w:val="NumberedPart"/>
      </w:pPr>
      <w:r>
        <w:tab/>
      </w:r>
      <w:r>
        <w:tab/>
        <w:t>*$14.00 + $0.60 = $14.60.</w:t>
      </w:r>
    </w:p>
    <w:p w14:paraId="56ABE2F7" w14:textId="77777777" w:rsidR="00EC3168" w:rsidRDefault="00EC3168" w:rsidP="00EC3168">
      <w:pPr>
        <w:pStyle w:val="NumberedPart"/>
      </w:pPr>
    </w:p>
    <w:p w14:paraId="1B2F0F8D" w14:textId="5E853C3D" w:rsidR="00EC3168" w:rsidRDefault="00EC3168" w:rsidP="00EC3168">
      <w:pPr>
        <w:pStyle w:val="NumberedPart"/>
        <w:bidi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02272" behindDoc="0" locked="0" layoutInCell="1" allowOverlap="1" wp14:anchorId="64CB7835" wp14:editId="3EE12640">
                <wp:simplePos x="0" y="0"/>
                <wp:positionH relativeFrom="column">
                  <wp:posOffset>223520</wp:posOffset>
                </wp:positionH>
                <wp:positionV relativeFrom="paragraph">
                  <wp:posOffset>93980</wp:posOffset>
                </wp:positionV>
                <wp:extent cx="4572000" cy="755015"/>
                <wp:effectExtent l="13970" t="12065" r="5080" b="13970"/>
                <wp:wrapNone/>
                <wp:docPr id="126" name="Group 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72000" cy="755015"/>
                          <a:chOff x="1792" y="8104"/>
                          <a:chExt cx="7200" cy="1189"/>
                        </a:xfrm>
                      </wpg:grpSpPr>
                      <wps:wsp>
                        <wps:cNvPr id="127" name="Rectangle 116"/>
                        <wps:cNvSpPr>
                          <a:spLocks noChangeArrowheads="1"/>
                        </wps:cNvSpPr>
                        <wps:spPr bwMode="auto">
                          <a:xfrm>
                            <a:off x="1792" y="8255"/>
                            <a:ext cx="2913" cy="103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E4CF220" w14:textId="77777777" w:rsidR="00EC3168" w:rsidRDefault="00EC3168" w:rsidP="00EC3168">
                              <w:pPr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عدد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>الوحدات التى يجب ان تباع لتحقيق الربح المستهدف</w:t>
                              </w:r>
                            </w:p>
                            <w:p w14:paraId="58F18D11" w14:textId="77777777" w:rsidR="00EC3168" w:rsidRDefault="00EC3168" w:rsidP="00EC3168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" name="Rectangle 117"/>
                        <wps:cNvSpPr>
                          <a:spLocks noChangeArrowheads="1"/>
                        </wps:cNvSpPr>
                        <wps:spPr bwMode="auto">
                          <a:xfrm>
                            <a:off x="4990" y="8104"/>
                            <a:ext cx="4002" cy="60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664CFCF" w14:textId="77777777" w:rsidR="00EC3168" w:rsidRDefault="00EC3168" w:rsidP="00EC3168">
                              <w:pPr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الربح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المستهدف + المصروفات الثابتة </w:t>
                              </w:r>
                            </w:p>
                            <w:p w14:paraId="3484FA70" w14:textId="77777777" w:rsidR="00EC3168" w:rsidRDefault="00EC3168" w:rsidP="00EC3168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9" name="Rectangle 118"/>
                        <wps:cNvSpPr>
                          <a:spLocks noChangeArrowheads="1"/>
                        </wps:cNvSpPr>
                        <wps:spPr bwMode="auto">
                          <a:xfrm>
                            <a:off x="4889" y="8824"/>
                            <a:ext cx="3851" cy="46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772CD2B" w14:textId="77777777" w:rsidR="00EC3168" w:rsidRDefault="00EC3168" w:rsidP="00EC3168">
                              <w:pPr>
                                <w:jc w:val="center"/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هامش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>المساهمة للوحدة</w:t>
                              </w:r>
                            </w:p>
                            <w:p w14:paraId="1A35B614" w14:textId="77777777" w:rsidR="00EC3168" w:rsidRDefault="00EC3168" w:rsidP="00EC3168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4CB7835" id="Group 126" o:spid="_x0000_s1070" style="position:absolute;left:0;text-align:left;margin-left:17.6pt;margin-top:7.4pt;width:5in;height:59.45pt;z-index:251702272" coordorigin="1792,8104" coordsize="7200,11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">
                <v:rect id="Rectangle 116" o:spid="_x0000_s1071" style="position:absolute;left:1792;top:8255;width:2913;height:10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">
                  <v:textbox>
                    <w:txbxContent>
                      <w:p w14:paraId="2E4CF220" w14:textId="77777777" w:rsidR="00EC3168" w:rsidRDefault="00EC3168" w:rsidP="00EC3168">
                        <w:pPr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عدد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>الوحدات التى يجب ان تباع لتحقيق الربح المستهدف</w:t>
                        </w:r>
                      </w:p>
                      <w:p w14:paraId="58F18D11" w14:textId="77777777" w:rsidR="00EC3168" w:rsidRDefault="00EC3168" w:rsidP="00EC3168"/>
                    </w:txbxContent>
                  </v:textbox>
                </v:rect>
                <v:rect id="Rectangle 117" o:spid="_x0000_s1072" style="position:absolute;left:4990;top:8104;width:4002;height:6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">
                  <v:textbox>
                    <w:txbxContent>
                      <w:p w14:paraId="1664CFCF" w14:textId="77777777" w:rsidR="00EC3168" w:rsidRDefault="00EC3168" w:rsidP="00EC3168">
                        <w:pPr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الربح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المستهدف + المصروفات الثابتة </w:t>
                        </w:r>
                      </w:p>
                      <w:p w14:paraId="3484FA70" w14:textId="77777777" w:rsidR="00EC3168" w:rsidRDefault="00EC3168" w:rsidP="00EC3168"/>
                    </w:txbxContent>
                  </v:textbox>
                </v:rect>
                <v:rect id="Rectangle 118" o:spid="_x0000_s1073" style="position:absolute;left:4889;top:8824;width:3851;height: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">
                  <v:textbox>
                    <w:txbxContent>
                      <w:p w14:paraId="4772CD2B" w14:textId="77777777" w:rsidR="00EC3168" w:rsidRDefault="00EC3168" w:rsidP="00EC3168">
                        <w:pPr>
                          <w:jc w:val="center"/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هامش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>المساهمة للوحدة</w:t>
                        </w:r>
                      </w:p>
                      <w:p w14:paraId="1A35B614" w14:textId="77777777" w:rsidR="00EC3168" w:rsidRDefault="00EC3168" w:rsidP="00EC3168"/>
                    </w:txbxContent>
                  </v:textbox>
                </v:rect>
              </v:group>
            </w:pict>
          </mc:Fallback>
        </mc:AlternateContent>
      </w:r>
      <w:r>
        <w:tab/>
      </w:r>
      <w:r>
        <w:tab/>
      </w:r>
      <w:r>
        <w:rPr>
          <w:rtl/>
        </w:rPr>
        <w:t>ا</w: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6CCF7453" wp14:editId="5AD2231F">
                <wp:simplePos x="0" y="0"/>
                <wp:positionH relativeFrom="column">
                  <wp:posOffset>1022350</wp:posOffset>
                </wp:positionH>
                <wp:positionV relativeFrom="paragraph">
                  <wp:posOffset>8235950</wp:posOffset>
                </wp:positionV>
                <wp:extent cx="4369435" cy="690880"/>
                <wp:effectExtent l="0" t="0" r="12065" b="13970"/>
                <wp:wrapNone/>
                <wp:docPr id="122" name="Group 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69435" cy="690880"/>
                          <a:chOff x="2075" y="4739"/>
                          <a:chExt cx="6881" cy="1088"/>
                        </a:xfrm>
                      </wpg:grpSpPr>
                      <wps:wsp>
                        <wps:cNvPr id="123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2075" y="4739"/>
                            <a:ext cx="2428" cy="97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ysClr val="windowText" lastClr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9518084" w14:textId="77777777" w:rsidR="00EC3168" w:rsidRDefault="00EC3168" w:rsidP="00EC3168">
                              <w:pPr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عدد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>الوحدات التى يجب ان تباع لتحقيق الربح المستهد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" name="Rectangle 8"/>
                        <wps:cNvSpPr>
                          <a:spLocks noChangeArrowheads="1"/>
                        </wps:cNvSpPr>
                        <wps:spPr bwMode="auto">
                          <a:xfrm>
                            <a:off x="4893" y="4739"/>
                            <a:ext cx="3979" cy="55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ysClr val="windowText" lastClr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963A631" w14:textId="77777777" w:rsidR="00EC3168" w:rsidRDefault="00EC3168" w:rsidP="00EC3168">
                              <w:pPr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الربح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المستهدف + المصروفات الثابتة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5" name="Rectangle 9"/>
                        <wps:cNvSpPr>
                          <a:spLocks noChangeArrowheads="1"/>
                        </wps:cNvSpPr>
                        <wps:spPr bwMode="auto">
                          <a:xfrm>
                            <a:off x="4977" y="5392"/>
                            <a:ext cx="3979" cy="4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ysClr val="windowText" lastClr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470FA1D" w14:textId="77777777" w:rsidR="00EC3168" w:rsidRDefault="00EC3168" w:rsidP="00EC3168">
                              <w:pPr>
                                <w:jc w:val="center"/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هامش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>المساهمة للوحدة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CCF7453" id="Group 122" o:spid="_x0000_s1074" style="position:absolute;left:0;text-align:left;margin-left:80.5pt;margin-top:648.5pt;width:344.05pt;height:54.4pt;z-index:251680768" coordorigin="2075,4739" coordsize="6881,10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">
                <v:rect id="Rectangle 7" o:spid="_x0000_s1075" style="position:absolute;left:2075;top:4739;width:2428;height: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" strokecolor="windowText">
                  <v:textbox>
                    <w:txbxContent>
                      <w:p w14:paraId="49518084" w14:textId="77777777" w:rsidR="00EC3168" w:rsidRDefault="00EC3168" w:rsidP="00EC3168">
                        <w:pPr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عدد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>الوحدات التى يجب ان تباع لتحقيق الربح المستهدف</w:t>
                        </w:r>
                      </w:p>
                    </w:txbxContent>
                  </v:textbox>
                </v:rect>
                <v:rect id="Rectangle 8" o:spid="_x0000_s1076" style="position:absolute;left:4893;top:4739;width:3979;height:5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" strokecolor="windowText">
                  <v:textbox>
                    <w:txbxContent>
                      <w:p w14:paraId="0963A631" w14:textId="77777777" w:rsidR="00EC3168" w:rsidRDefault="00EC3168" w:rsidP="00EC3168">
                        <w:pPr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الربح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المستهدف + المصروفات الثابتة </w:t>
                        </w:r>
                      </w:p>
                    </w:txbxContent>
                  </v:textbox>
                </v:rect>
                <v:rect id="Rectangle 9" o:spid="_x0000_s1077" style="position:absolute;left:4977;top:5392;width:3979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" strokecolor="windowText">
                  <v:textbox>
                    <w:txbxContent>
                      <w:p w14:paraId="3470FA1D" w14:textId="77777777" w:rsidR="00EC3168" w:rsidRDefault="00EC3168" w:rsidP="00EC3168">
                        <w:pPr>
                          <w:jc w:val="center"/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هامش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>المساهمة للوحدة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6DAE83A5" wp14:editId="2A26BA2F">
                <wp:simplePos x="0" y="0"/>
                <wp:positionH relativeFrom="column">
                  <wp:posOffset>1022350</wp:posOffset>
                </wp:positionH>
                <wp:positionV relativeFrom="paragraph">
                  <wp:posOffset>8235950</wp:posOffset>
                </wp:positionV>
                <wp:extent cx="4369435" cy="690880"/>
                <wp:effectExtent l="0" t="0" r="12065" b="13970"/>
                <wp:wrapNone/>
                <wp:docPr id="114" name="Group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69435" cy="690880"/>
                          <a:chOff x="2075" y="4739"/>
                          <a:chExt cx="6881" cy="1088"/>
                        </a:xfrm>
                      </wpg:grpSpPr>
                      <wps:wsp>
                        <wps:cNvPr id="115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2075" y="4739"/>
                            <a:ext cx="2428" cy="97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ysClr val="windowText" lastClr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8F88974" w14:textId="77777777" w:rsidR="00EC3168" w:rsidRDefault="00EC3168" w:rsidP="00EC3168">
                              <w:pPr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عدد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>الوحدات التى يجب ان تباع لتحقيق الربح المستهد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" name="Rectangle 8"/>
                        <wps:cNvSpPr>
                          <a:spLocks noChangeArrowheads="1"/>
                        </wps:cNvSpPr>
                        <wps:spPr bwMode="auto">
                          <a:xfrm>
                            <a:off x="4893" y="4739"/>
                            <a:ext cx="3979" cy="55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ysClr val="windowText" lastClr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FBCFFED" w14:textId="77777777" w:rsidR="00EC3168" w:rsidRDefault="00EC3168" w:rsidP="00EC3168">
                              <w:pPr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الربح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المستهدف + المصروفات الثابتة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" name="Rectangle 9"/>
                        <wps:cNvSpPr>
                          <a:spLocks noChangeArrowheads="1"/>
                        </wps:cNvSpPr>
                        <wps:spPr bwMode="auto">
                          <a:xfrm>
                            <a:off x="4977" y="5392"/>
                            <a:ext cx="3979" cy="4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ysClr val="windowText" lastClr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F2EFDBC" w14:textId="77777777" w:rsidR="00EC3168" w:rsidRDefault="00EC3168" w:rsidP="00EC3168">
                              <w:pPr>
                                <w:jc w:val="center"/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هامش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>المساهمة للوحدة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DAE83A5" id="Group 114" o:spid="_x0000_s1078" style="position:absolute;left:0;text-align:left;margin-left:80.5pt;margin-top:648.5pt;width:344.05pt;height:54.4pt;z-index:251681792" coordorigin="2075,4739" coordsize="6881,10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">
                <v:rect id="Rectangle 7" o:spid="_x0000_s1079" style="position:absolute;left:2075;top:4739;width:2428;height: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" strokecolor="windowText">
                  <v:textbox>
                    <w:txbxContent>
                      <w:p w14:paraId="18F88974" w14:textId="77777777" w:rsidR="00EC3168" w:rsidRDefault="00EC3168" w:rsidP="00EC3168">
                        <w:pPr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عدد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>الوحدات التى يجب ان تباع لتحقيق الربح المستهدف</w:t>
                        </w:r>
                      </w:p>
                    </w:txbxContent>
                  </v:textbox>
                </v:rect>
                <v:rect id="Rectangle 8" o:spid="_x0000_s1080" style="position:absolute;left:4893;top:4739;width:3979;height:5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" strokecolor="windowText">
                  <v:textbox>
                    <w:txbxContent>
                      <w:p w14:paraId="3FBCFFED" w14:textId="77777777" w:rsidR="00EC3168" w:rsidRDefault="00EC3168" w:rsidP="00EC3168">
                        <w:pPr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الربح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المستهدف + المصروفات الثابتة </w:t>
                        </w:r>
                      </w:p>
                    </w:txbxContent>
                  </v:textbox>
                </v:rect>
                <v:rect id="Rectangle 9" o:spid="_x0000_s1081" style="position:absolute;left:4977;top:5392;width:3979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" strokecolor="windowText">
                  <v:textbox>
                    <w:txbxContent>
                      <w:p w14:paraId="7F2EFDBC" w14:textId="77777777" w:rsidR="00EC3168" w:rsidRDefault="00EC3168" w:rsidP="00EC3168">
                        <w:pPr>
                          <w:jc w:val="center"/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هامش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>المساهمة للوحدة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5AFD3592" wp14:editId="62C39E55">
                <wp:simplePos x="0" y="0"/>
                <wp:positionH relativeFrom="column">
                  <wp:posOffset>1022350</wp:posOffset>
                </wp:positionH>
                <wp:positionV relativeFrom="paragraph">
                  <wp:posOffset>8235950</wp:posOffset>
                </wp:positionV>
                <wp:extent cx="4369435" cy="690880"/>
                <wp:effectExtent l="0" t="0" r="12065" b="13970"/>
                <wp:wrapNone/>
                <wp:docPr id="110" name="Group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69435" cy="690880"/>
                          <a:chOff x="2075" y="4739"/>
                          <a:chExt cx="6881" cy="1088"/>
                        </a:xfrm>
                      </wpg:grpSpPr>
                      <wps:wsp>
                        <wps:cNvPr id="111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2075" y="4739"/>
                            <a:ext cx="2428" cy="97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ysClr val="windowText" lastClr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3DAB1CC" w14:textId="77777777" w:rsidR="00EC3168" w:rsidRDefault="00EC3168" w:rsidP="00EC3168">
                              <w:pPr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عدد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>الوحدات التى يجب ان تباع لتحقيق الربح المستهد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" name="Rectangle 8"/>
                        <wps:cNvSpPr>
                          <a:spLocks noChangeArrowheads="1"/>
                        </wps:cNvSpPr>
                        <wps:spPr bwMode="auto">
                          <a:xfrm>
                            <a:off x="4893" y="4739"/>
                            <a:ext cx="3979" cy="55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ysClr val="windowText" lastClr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B84F709" w14:textId="77777777" w:rsidR="00EC3168" w:rsidRDefault="00EC3168" w:rsidP="00EC3168">
                              <w:pPr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الربح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المستهدف + المصروفات الثابتة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" name="Rectangle 9"/>
                        <wps:cNvSpPr>
                          <a:spLocks noChangeArrowheads="1"/>
                        </wps:cNvSpPr>
                        <wps:spPr bwMode="auto">
                          <a:xfrm>
                            <a:off x="4977" y="5392"/>
                            <a:ext cx="3979" cy="4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ysClr val="windowText" lastClr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BCE3FD9" w14:textId="77777777" w:rsidR="00EC3168" w:rsidRDefault="00EC3168" w:rsidP="00EC3168">
                              <w:pPr>
                                <w:jc w:val="center"/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هامش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>المساهمة للوحدة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AFD3592" id="Group 110" o:spid="_x0000_s1082" style="position:absolute;left:0;text-align:left;margin-left:80.5pt;margin-top:648.5pt;width:344.05pt;height:54.4pt;z-index:251682816" coordorigin="2075,4739" coordsize="6881,10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">
                <v:rect id="Rectangle 7" o:spid="_x0000_s1083" style="position:absolute;left:2075;top:4739;width:2428;height: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" strokecolor="windowText">
                  <v:textbox>
                    <w:txbxContent>
                      <w:p w14:paraId="63DAB1CC" w14:textId="77777777" w:rsidR="00EC3168" w:rsidRDefault="00EC3168" w:rsidP="00EC3168">
                        <w:pPr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عدد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>الوحدات التى يجب ان تباع لتحقيق الربح المستهدف</w:t>
                        </w:r>
                      </w:p>
                    </w:txbxContent>
                  </v:textbox>
                </v:rect>
                <v:rect id="Rectangle 8" o:spid="_x0000_s1084" style="position:absolute;left:4893;top:4739;width:3979;height:5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" strokecolor="windowText">
                  <v:textbox>
                    <w:txbxContent>
                      <w:p w14:paraId="5B84F709" w14:textId="77777777" w:rsidR="00EC3168" w:rsidRDefault="00EC3168" w:rsidP="00EC3168">
                        <w:pPr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الربح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المستهدف + المصروفات الثابتة </w:t>
                        </w:r>
                      </w:p>
                    </w:txbxContent>
                  </v:textbox>
                </v:rect>
                <v:rect id="Rectangle 9" o:spid="_x0000_s1085" style="position:absolute;left:4977;top:5392;width:3979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" strokecolor="windowText">
                  <v:textbox>
                    <w:txbxContent>
                      <w:p w14:paraId="5BCE3FD9" w14:textId="77777777" w:rsidR="00EC3168" w:rsidRDefault="00EC3168" w:rsidP="00EC3168">
                        <w:pPr>
                          <w:jc w:val="center"/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هامش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>المساهمة للوحدة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tl/>
        </w:rPr>
        <w:t>لحل البديل</w:t>
      </w:r>
      <w:r>
        <w:t>:</w:t>
      </w:r>
      <w:r w:rsidRPr="00FA4182">
        <w:rPr>
          <w:rFonts w:hint="cs"/>
          <w:noProof/>
          <w:rtl/>
        </w:rPr>
        <w:t xml:space="preserve"> </w: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96128" behindDoc="0" locked="0" layoutInCell="1" allowOverlap="1" wp14:anchorId="3EFCF9C8" wp14:editId="2BDF8794">
                <wp:simplePos x="0" y="0"/>
                <wp:positionH relativeFrom="column">
                  <wp:posOffset>1015365</wp:posOffset>
                </wp:positionH>
                <wp:positionV relativeFrom="paragraph">
                  <wp:posOffset>8234045</wp:posOffset>
                </wp:positionV>
                <wp:extent cx="4369435" cy="690880"/>
                <wp:effectExtent l="0" t="0" r="12065" b="13970"/>
                <wp:wrapNone/>
                <wp:docPr id="106" name="Group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69435" cy="690880"/>
                          <a:chOff x="2075" y="4739"/>
                          <a:chExt cx="6881" cy="1088"/>
                        </a:xfrm>
                      </wpg:grpSpPr>
                      <wps:wsp>
                        <wps:cNvPr id="107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2075" y="4739"/>
                            <a:ext cx="2428" cy="97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ysClr val="windowText" lastClr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34FBAE8" w14:textId="77777777" w:rsidR="00EC3168" w:rsidRDefault="00EC3168" w:rsidP="00EC3168">
                              <w:pPr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عدد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>الوحدات التى يجب ان تباع لتحقيق الربح المستهد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Rectangle 8"/>
                        <wps:cNvSpPr>
                          <a:spLocks noChangeArrowheads="1"/>
                        </wps:cNvSpPr>
                        <wps:spPr bwMode="auto">
                          <a:xfrm>
                            <a:off x="4893" y="4739"/>
                            <a:ext cx="3979" cy="55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ysClr val="windowText" lastClr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4087D1F" w14:textId="77777777" w:rsidR="00EC3168" w:rsidRDefault="00EC3168" w:rsidP="00EC3168">
                              <w:pPr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الربح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المستهدف + المصروفات الثابتة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" name="Rectangle 9"/>
                        <wps:cNvSpPr>
                          <a:spLocks noChangeArrowheads="1"/>
                        </wps:cNvSpPr>
                        <wps:spPr bwMode="auto">
                          <a:xfrm>
                            <a:off x="4977" y="5392"/>
                            <a:ext cx="3979" cy="4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ysClr val="windowText" lastClr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B38FF1F" w14:textId="77777777" w:rsidR="00EC3168" w:rsidRDefault="00EC3168" w:rsidP="00EC3168">
                              <w:pPr>
                                <w:jc w:val="center"/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هامش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>المساهمة للوحدة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EFCF9C8" id="Group 106" o:spid="_x0000_s1086" style="position:absolute;left:0;text-align:left;margin-left:79.95pt;margin-top:648.35pt;width:344.05pt;height:54.4pt;z-index:251696128" coordorigin="2075,4739" coordsize="6881,10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">
                <v:rect id="Rectangle 7" o:spid="_x0000_s1087" style="position:absolute;left:2075;top:4739;width:2428;height: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" strokecolor="windowText">
                  <v:textbox>
                    <w:txbxContent>
                      <w:p w14:paraId="134FBAE8" w14:textId="77777777" w:rsidR="00EC3168" w:rsidRDefault="00EC3168" w:rsidP="00EC3168">
                        <w:pPr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عدد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>الوحدات التى يجب ان تباع لتحقيق الربح المستهدف</w:t>
                        </w:r>
                      </w:p>
                    </w:txbxContent>
                  </v:textbox>
                </v:rect>
                <v:rect id="Rectangle 8" o:spid="_x0000_s1088" style="position:absolute;left:4893;top:4739;width:3979;height:5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" strokecolor="windowText">
                  <v:textbox>
                    <w:txbxContent>
                      <w:p w14:paraId="54087D1F" w14:textId="77777777" w:rsidR="00EC3168" w:rsidRDefault="00EC3168" w:rsidP="00EC3168">
                        <w:pPr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الربح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المستهدف + المصروفات الثابتة </w:t>
                        </w:r>
                      </w:p>
                    </w:txbxContent>
                  </v:textbox>
                </v:rect>
                <v:rect id="Rectangle 9" o:spid="_x0000_s1089" style="position:absolute;left:4977;top:5392;width:3979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" strokecolor="windowText">
                  <v:textbox>
                    <w:txbxContent>
                      <w:p w14:paraId="0B38FF1F" w14:textId="77777777" w:rsidR="00EC3168" w:rsidRDefault="00EC3168" w:rsidP="00EC3168">
                        <w:pPr>
                          <w:jc w:val="center"/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هامش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>المساهمة للوحدة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0A073C09" wp14:editId="5792B0D6">
                <wp:simplePos x="0" y="0"/>
                <wp:positionH relativeFrom="column">
                  <wp:posOffset>1021080</wp:posOffset>
                </wp:positionH>
                <wp:positionV relativeFrom="paragraph">
                  <wp:posOffset>8229600</wp:posOffset>
                </wp:positionV>
                <wp:extent cx="1541780" cy="617220"/>
                <wp:effectExtent l="0" t="0" r="20320" b="11430"/>
                <wp:wrapNone/>
                <wp:docPr id="105" name="Rectangle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41780" cy="6172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ysClr val="windowText" lastClr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878141C" w14:textId="77777777" w:rsidR="00EC3168" w:rsidRDefault="00EC3168" w:rsidP="00EC3168">
                            <w:pPr>
                              <w:rPr>
                                <w:rFonts w:hint="cs"/>
                                <w:lang w:bidi="ar-EG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EG"/>
                              </w:rPr>
                              <w:t xml:space="preserve">عدد </w:t>
                            </w:r>
                            <w:r>
                              <w:rPr>
                                <w:rFonts w:hint="cs"/>
                                <w:rtl/>
                                <w:lang w:bidi="ar-EG"/>
                              </w:rPr>
                              <w:t>الوحدات التى يجب ان تباع لتحقيق الربح المستهدف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A073C09" id="Rectangle 105" o:spid="_x0000_s1090" style="position:absolute;left:0;text-align:left;margin-left:80.4pt;margin-top:9in;width:121.4pt;height:48.6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" strokecolor="windowText">
                <v:textbox>
                  <w:txbxContent>
                    <w:p w14:paraId="2878141C" w14:textId="77777777" w:rsidR="00EC3168" w:rsidRDefault="00EC3168" w:rsidP="00EC3168">
                      <w:pPr>
                        <w:rPr>
                          <w:rFonts w:hint="cs"/>
                          <w:lang w:bidi="ar-EG"/>
                        </w:rPr>
                      </w:pPr>
                      <w:r>
                        <w:rPr>
                          <w:rFonts w:hint="cs"/>
                          <w:rtl/>
                          <w:lang w:bidi="ar-EG"/>
                        </w:rPr>
                        <w:t xml:space="preserve">عدد </w:t>
                      </w:r>
                      <w:r>
                        <w:rPr>
                          <w:rFonts w:hint="cs"/>
                          <w:rtl/>
                          <w:lang w:bidi="ar-EG"/>
                        </w:rPr>
                        <w:t>الوحدات التى يجب ان تباع لتحقيق الربح المستهدف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5296D898" wp14:editId="2AF4B31B">
                <wp:simplePos x="0" y="0"/>
                <wp:positionH relativeFrom="column">
                  <wp:posOffset>1021080</wp:posOffset>
                </wp:positionH>
                <wp:positionV relativeFrom="paragraph">
                  <wp:posOffset>8229600</wp:posOffset>
                </wp:positionV>
                <wp:extent cx="1541780" cy="617220"/>
                <wp:effectExtent l="0" t="0" r="20320" b="11430"/>
                <wp:wrapNone/>
                <wp:docPr id="104" name="Rectangle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41780" cy="6172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ysClr val="windowText" lastClr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EF5ED13" w14:textId="77777777" w:rsidR="00EC3168" w:rsidRDefault="00EC3168" w:rsidP="00EC3168">
                            <w:pPr>
                              <w:rPr>
                                <w:rFonts w:hint="cs"/>
                                <w:lang w:bidi="ar-EG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EG"/>
                              </w:rPr>
                              <w:t xml:space="preserve">عدد </w:t>
                            </w:r>
                            <w:r>
                              <w:rPr>
                                <w:rFonts w:hint="cs"/>
                                <w:rtl/>
                                <w:lang w:bidi="ar-EG"/>
                              </w:rPr>
                              <w:t>الوحدات التى يجب ان تباع لتحقيق الربح المستهدف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296D898" id="Rectangle 104" o:spid="_x0000_s1091" style="position:absolute;left:0;text-align:left;margin-left:80.4pt;margin-top:9in;width:121.4pt;height:48.6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" strokecolor="windowText">
                <v:textbox>
                  <w:txbxContent>
                    <w:p w14:paraId="4EF5ED13" w14:textId="77777777" w:rsidR="00EC3168" w:rsidRDefault="00EC3168" w:rsidP="00EC3168">
                      <w:pPr>
                        <w:rPr>
                          <w:rFonts w:hint="cs"/>
                          <w:lang w:bidi="ar-EG"/>
                        </w:rPr>
                      </w:pPr>
                      <w:r>
                        <w:rPr>
                          <w:rFonts w:hint="cs"/>
                          <w:rtl/>
                          <w:lang w:bidi="ar-EG"/>
                        </w:rPr>
                        <w:t xml:space="preserve">عدد </w:t>
                      </w:r>
                      <w:r>
                        <w:rPr>
                          <w:rFonts w:hint="cs"/>
                          <w:rtl/>
                          <w:lang w:bidi="ar-EG"/>
                        </w:rPr>
                        <w:t>الوحدات التى يجب ان تباع لتحقيق الربح المستهدف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00002952" wp14:editId="253ED5B6">
                <wp:simplePos x="0" y="0"/>
                <wp:positionH relativeFrom="column">
                  <wp:posOffset>2810510</wp:posOffset>
                </wp:positionH>
                <wp:positionV relativeFrom="paragraph">
                  <wp:posOffset>8229600</wp:posOffset>
                </wp:positionV>
                <wp:extent cx="2526665" cy="350520"/>
                <wp:effectExtent l="0" t="0" r="26035" b="11430"/>
                <wp:wrapNone/>
                <wp:docPr id="102" name="Rectangle 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26665" cy="3505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ysClr val="windowText" lastClr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7673D8A" w14:textId="77777777" w:rsidR="00EC3168" w:rsidRDefault="00EC3168" w:rsidP="00EC3168">
                            <w:pPr>
                              <w:rPr>
                                <w:rFonts w:hint="cs"/>
                                <w:lang w:bidi="ar-EG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EG"/>
                              </w:rPr>
                              <w:t xml:space="preserve">الربح </w:t>
                            </w:r>
                            <w:r>
                              <w:rPr>
                                <w:rFonts w:hint="cs"/>
                                <w:rtl/>
                                <w:lang w:bidi="ar-EG"/>
                              </w:rPr>
                              <w:t xml:space="preserve">المستهدف + المصروفات الثابتة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0002952" id="Rectangle 102" o:spid="_x0000_s1092" style="position:absolute;left:0;text-align:left;margin-left:221.3pt;margin-top:9in;width:198.95pt;height:27.6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" strokecolor="windowText">
                <v:textbox>
                  <w:txbxContent>
                    <w:p w14:paraId="27673D8A" w14:textId="77777777" w:rsidR="00EC3168" w:rsidRDefault="00EC3168" w:rsidP="00EC3168">
                      <w:pPr>
                        <w:rPr>
                          <w:rFonts w:hint="cs"/>
                          <w:lang w:bidi="ar-EG"/>
                        </w:rPr>
                      </w:pPr>
                      <w:r>
                        <w:rPr>
                          <w:rFonts w:hint="cs"/>
                          <w:rtl/>
                          <w:lang w:bidi="ar-EG"/>
                        </w:rPr>
                        <w:t xml:space="preserve">الربح </w:t>
                      </w:r>
                      <w:r>
                        <w:rPr>
                          <w:rFonts w:hint="cs"/>
                          <w:rtl/>
                          <w:lang w:bidi="ar-EG"/>
                        </w:rPr>
                        <w:t xml:space="preserve">المستهدف + المصروفات الثابتة 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213DEA0F" wp14:editId="5CA3973B">
                <wp:simplePos x="0" y="0"/>
                <wp:positionH relativeFrom="column">
                  <wp:posOffset>2863850</wp:posOffset>
                </wp:positionH>
                <wp:positionV relativeFrom="paragraph">
                  <wp:posOffset>8644255</wp:posOffset>
                </wp:positionV>
                <wp:extent cx="2526665" cy="276225"/>
                <wp:effectExtent l="0" t="0" r="26035" b="28575"/>
                <wp:wrapNone/>
                <wp:docPr id="101" name="Rectangle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26665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ysClr val="windowText" lastClr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AE11960" w14:textId="77777777" w:rsidR="00EC3168" w:rsidRDefault="00EC3168" w:rsidP="00EC3168">
                            <w:pPr>
                              <w:jc w:val="center"/>
                              <w:rPr>
                                <w:rFonts w:hint="cs"/>
                                <w:lang w:bidi="ar-EG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EG"/>
                              </w:rPr>
                              <w:t xml:space="preserve">هامش </w:t>
                            </w:r>
                            <w:r>
                              <w:rPr>
                                <w:rFonts w:hint="cs"/>
                                <w:rtl/>
                                <w:lang w:bidi="ar-EG"/>
                              </w:rPr>
                              <w:t>المساهمة للوحد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13DEA0F" id="Rectangle 101" o:spid="_x0000_s1093" style="position:absolute;left:0;text-align:left;margin-left:225.5pt;margin-top:680.65pt;width:198.95pt;height:21.7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" strokecolor="windowText">
                <v:textbox>
                  <w:txbxContent>
                    <w:p w14:paraId="1AE11960" w14:textId="77777777" w:rsidR="00EC3168" w:rsidRDefault="00EC3168" w:rsidP="00EC3168">
                      <w:pPr>
                        <w:jc w:val="center"/>
                        <w:rPr>
                          <w:rFonts w:hint="cs"/>
                          <w:lang w:bidi="ar-EG"/>
                        </w:rPr>
                      </w:pPr>
                      <w:r>
                        <w:rPr>
                          <w:rFonts w:hint="cs"/>
                          <w:rtl/>
                          <w:lang w:bidi="ar-EG"/>
                        </w:rPr>
                        <w:t xml:space="preserve">هامش </w:t>
                      </w:r>
                      <w:r>
                        <w:rPr>
                          <w:rFonts w:hint="cs"/>
                          <w:rtl/>
                          <w:lang w:bidi="ar-EG"/>
                        </w:rPr>
                        <w:t>المساهمة للوحدة</w:t>
                      </w:r>
                    </w:p>
                  </w:txbxContent>
                </v:textbox>
              </v:rect>
            </w:pict>
          </mc:Fallback>
        </mc:AlternateContent>
      </w:r>
    </w:p>
    <w:p w14:paraId="77744453" w14:textId="3F55EF82" w:rsidR="00EC3168" w:rsidRDefault="00EC3168" w:rsidP="00EC3168">
      <w:pPr>
        <w:pStyle w:val="Equation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5F490EED" wp14:editId="6A259870">
                <wp:simplePos x="0" y="0"/>
                <wp:positionH relativeFrom="column">
                  <wp:posOffset>2811780</wp:posOffset>
                </wp:positionH>
                <wp:positionV relativeFrom="paragraph">
                  <wp:posOffset>1283335</wp:posOffset>
                </wp:positionV>
                <wp:extent cx="965835" cy="307975"/>
                <wp:effectExtent l="11430" t="13970" r="13335" b="11430"/>
                <wp:wrapNone/>
                <wp:docPr id="100" name="Rectangle 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65835" cy="3079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6CAD1B" w14:textId="77777777" w:rsidR="00EC3168" w:rsidRDefault="00EC3168" w:rsidP="00EC3168">
                            <w:pPr>
                              <w:rPr>
                                <w:rFonts w:hint="cs"/>
                                <w:lang w:bidi="ar-EG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EG"/>
                              </w:rPr>
                              <w:t>وحد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F490EED" id="Rectangle 100" o:spid="_x0000_s1094" style="position:absolute;left:0;text-align:left;margin-left:221.4pt;margin-top:101.05pt;width:76.05pt;height:24.25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">
                <v:textbox>
                  <w:txbxContent>
                    <w:p w14:paraId="6A6CAD1B" w14:textId="77777777" w:rsidR="00EC3168" w:rsidRDefault="00EC3168" w:rsidP="00EC3168">
                      <w:pPr>
                        <w:rPr>
                          <w:rFonts w:hint="cs"/>
                          <w:lang w:bidi="ar-EG"/>
                        </w:rPr>
                      </w:pPr>
                      <w:r>
                        <w:rPr>
                          <w:rFonts w:hint="cs"/>
                          <w:rtl/>
                          <w:lang w:bidi="ar-EG"/>
                        </w:rPr>
                        <w:t>وحدة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10CE7AAF" wp14:editId="6E4931BF">
                <wp:simplePos x="0" y="0"/>
                <wp:positionH relativeFrom="column">
                  <wp:posOffset>2799715</wp:posOffset>
                </wp:positionH>
                <wp:positionV relativeFrom="paragraph">
                  <wp:posOffset>975360</wp:posOffset>
                </wp:positionV>
                <wp:extent cx="965835" cy="307975"/>
                <wp:effectExtent l="8890" t="10795" r="6350" b="5080"/>
                <wp:wrapNone/>
                <wp:docPr id="99" name="Rectangle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65835" cy="3079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4C604C3" w14:textId="77777777" w:rsidR="00EC3168" w:rsidRDefault="00EC3168" w:rsidP="00EC3168">
                            <w:pPr>
                              <w:rPr>
                                <w:rFonts w:hint="cs"/>
                                <w:lang w:bidi="ar-EG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EG"/>
                              </w:rPr>
                              <w:t>للوحد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0CE7AAF" id="Rectangle 99" o:spid="_x0000_s1095" style="position:absolute;left:0;text-align:left;margin-left:220.45pt;margin-top:76.8pt;width:76.05pt;height:24.25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">
                <v:textbox>
                  <w:txbxContent>
                    <w:p w14:paraId="54C604C3" w14:textId="77777777" w:rsidR="00EC3168" w:rsidRDefault="00EC3168" w:rsidP="00EC3168">
                      <w:pPr>
                        <w:rPr>
                          <w:rFonts w:hint="cs"/>
                          <w:lang w:bidi="ar-EG"/>
                        </w:rPr>
                      </w:pPr>
                      <w:r>
                        <w:rPr>
                          <w:rFonts w:hint="cs"/>
                          <w:rtl/>
                          <w:lang w:bidi="ar-EG"/>
                        </w:rPr>
                        <w:t>للوحدة</w:t>
                      </w:r>
                    </w:p>
                  </w:txbxContent>
                </v:textbox>
              </v:rect>
            </w:pict>
          </mc:Fallback>
        </mc:AlternateContent>
      </w:r>
      <w:r>
        <w:tab/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92032" behindDoc="0" locked="0" layoutInCell="1" allowOverlap="1" wp14:anchorId="5C454438" wp14:editId="28BB1207">
                <wp:simplePos x="0" y="0"/>
                <wp:positionH relativeFrom="column">
                  <wp:posOffset>1022350</wp:posOffset>
                </wp:positionH>
                <wp:positionV relativeFrom="paragraph">
                  <wp:posOffset>8235950</wp:posOffset>
                </wp:positionV>
                <wp:extent cx="4369435" cy="690880"/>
                <wp:effectExtent l="12700" t="13335" r="8890" b="10160"/>
                <wp:wrapNone/>
                <wp:docPr id="95" name="Group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69435" cy="690880"/>
                          <a:chOff x="2075" y="4739"/>
                          <a:chExt cx="6881" cy="1088"/>
                        </a:xfrm>
                      </wpg:grpSpPr>
                      <wps:wsp>
                        <wps:cNvPr id="96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2075" y="4739"/>
                            <a:ext cx="2428" cy="97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71DB523" w14:textId="77777777" w:rsidR="00EC3168" w:rsidRDefault="00EC3168" w:rsidP="00EC3168">
                              <w:pPr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عدد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>الوحدات التى يجب ان تباع لتحقيق الربح المستهد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" name="Rectangle 8"/>
                        <wps:cNvSpPr>
                          <a:spLocks noChangeArrowheads="1"/>
                        </wps:cNvSpPr>
                        <wps:spPr bwMode="auto">
                          <a:xfrm>
                            <a:off x="4893" y="4739"/>
                            <a:ext cx="3979" cy="55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1D6DBB6" w14:textId="77777777" w:rsidR="00EC3168" w:rsidRDefault="00EC3168" w:rsidP="00EC3168">
                              <w:pPr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الربح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المستهدف + المصروفات الثابتة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8" name="Rectangle 9"/>
                        <wps:cNvSpPr>
                          <a:spLocks noChangeArrowheads="1"/>
                        </wps:cNvSpPr>
                        <wps:spPr bwMode="auto">
                          <a:xfrm>
                            <a:off x="4977" y="5392"/>
                            <a:ext cx="3979" cy="4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207F277" w14:textId="77777777" w:rsidR="00EC3168" w:rsidRDefault="00EC3168" w:rsidP="00EC3168">
                              <w:pPr>
                                <w:jc w:val="center"/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هامش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>المساهمة للوحدة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C454438" id="Group 95" o:spid="_x0000_s1096" style="position:absolute;left:0;text-align:left;margin-left:80.5pt;margin-top:648.5pt;width:344.05pt;height:54.4pt;z-index:251692032" coordorigin="2075,4739" coordsize="6881,10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">
                <v:rect id="Rectangle 7" o:spid="_x0000_s1097" style="position:absolute;left:2075;top:4739;width:2428;height: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">
                  <v:textbox>
                    <w:txbxContent>
                      <w:p w14:paraId="771DB523" w14:textId="77777777" w:rsidR="00EC3168" w:rsidRDefault="00EC3168" w:rsidP="00EC3168">
                        <w:pPr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عدد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>الوحدات التى يجب ان تباع لتحقيق الربح المستهدف</w:t>
                        </w:r>
                      </w:p>
                    </w:txbxContent>
                  </v:textbox>
                </v:rect>
                <v:rect id="Rectangle 8" o:spid="_x0000_s1098" style="position:absolute;left:4893;top:4739;width:3979;height:5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">
                  <v:textbox>
                    <w:txbxContent>
                      <w:p w14:paraId="21D6DBB6" w14:textId="77777777" w:rsidR="00EC3168" w:rsidRDefault="00EC3168" w:rsidP="00EC3168">
                        <w:pPr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الربح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المستهدف + المصروفات الثابتة </w:t>
                        </w:r>
                      </w:p>
                    </w:txbxContent>
                  </v:textbox>
                </v:rect>
                <v:rect id="Rectangle 9" o:spid="_x0000_s1099" style="position:absolute;left:4977;top:5392;width:3979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">
                  <v:textbox>
                    <w:txbxContent>
                      <w:p w14:paraId="0207F277" w14:textId="77777777" w:rsidR="00EC3168" w:rsidRDefault="00EC3168" w:rsidP="00EC3168">
                        <w:pPr>
                          <w:jc w:val="center"/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هامش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>المساهمة للوحدة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91008" behindDoc="0" locked="0" layoutInCell="1" allowOverlap="1" wp14:anchorId="6856FE78" wp14:editId="480B600C">
                <wp:simplePos x="0" y="0"/>
                <wp:positionH relativeFrom="column">
                  <wp:posOffset>1022350</wp:posOffset>
                </wp:positionH>
                <wp:positionV relativeFrom="paragraph">
                  <wp:posOffset>8235950</wp:posOffset>
                </wp:positionV>
                <wp:extent cx="4369435" cy="690880"/>
                <wp:effectExtent l="12700" t="13335" r="8890" b="10160"/>
                <wp:wrapNone/>
                <wp:docPr id="91" name="Group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69435" cy="690880"/>
                          <a:chOff x="2075" y="4739"/>
                          <a:chExt cx="6881" cy="1088"/>
                        </a:xfrm>
                      </wpg:grpSpPr>
                      <wps:wsp>
                        <wps:cNvPr id="92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2075" y="4739"/>
                            <a:ext cx="2428" cy="97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3C61F5E" w14:textId="77777777" w:rsidR="00EC3168" w:rsidRDefault="00EC3168" w:rsidP="00EC3168">
                              <w:pPr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عدد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>الوحدات التى يجب ان تباع لتحقيق الربح المستهد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" name="Rectangle 8"/>
                        <wps:cNvSpPr>
                          <a:spLocks noChangeArrowheads="1"/>
                        </wps:cNvSpPr>
                        <wps:spPr bwMode="auto">
                          <a:xfrm>
                            <a:off x="4893" y="4739"/>
                            <a:ext cx="3979" cy="55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BBEF973" w14:textId="77777777" w:rsidR="00EC3168" w:rsidRDefault="00EC3168" w:rsidP="00EC3168">
                              <w:pPr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الربح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المستهدف + المصروفات الثابتة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" name="Rectangle 9"/>
                        <wps:cNvSpPr>
                          <a:spLocks noChangeArrowheads="1"/>
                        </wps:cNvSpPr>
                        <wps:spPr bwMode="auto">
                          <a:xfrm>
                            <a:off x="4977" y="5392"/>
                            <a:ext cx="3979" cy="4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93BC97A" w14:textId="77777777" w:rsidR="00EC3168" w:rsidRDefault="00EC3168" w:rsidP="00EC3168">
                              <w:pPr>
                                <w:jc w:val="center"/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هامش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>المساهمة للوحدة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856FE78" id="Group 91" o:spid="_x0000_s1100" style="position:absolute;left:0;text-align:left;margin-left:80.5pt;margin-top:648.5pt;width:344.05pt;height:54.4pt;z-index:251691008" coordorigin="2075,4739" coordsize="6881,10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">
                <v:rect id="Rectangle 7" o:spid="_x0000_s1101" style="position:absolute;left:2075;top:4739;width:2428;height: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">
                  <v:textbox>
                    <w:txbxContent>
                      <w:p w14:paraId="03C61F5E" w14:textId="77777777" w:rsidR="00EC3168" w:rsidRDefault="00EC3168" w:rsidP="00EC3168">
                        <w:pPr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عدد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>الوحدات التى يجب ان تباع لتحقيق الربح المستهدف</w:t>
                        </w:r>
                      </w:p>
                    </w:txbxContent>
                  </v:textbox>
                </v:rect>
                <v:rect id="Rectangle 8" o:spid="_x0000_s1102" style="position:absolute;left:4893;top:4739;width:3979;height:5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">
                  <v:textbox>
                    <w:txbxContent>
                      <w:p w14:paraId="4BBEF973" w14:textId="77777777" w:rsidR="00EC3168" w:rsidRDefault="00EC3168" w:rsidP="00EC3168">
                        <w:pPr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الربح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المستهدف + المصروفات الثابتة </w:t>
                        </w:r>
                      </w:p>
                    </w:txbxContent>
                  </v:textbox>
                </v:rect>
                <v:rect id="Rectangle 9" o:spid="_x0000_s1103" style="position:absolute;left:4977;top:5392;width:3979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">
                  <v:textbox>
                    <w:txbxContent>
                      <w:p w14:paraId="293BC97A" w14:textId="77777777" w:rsidR="00EC3168" w:rsidRDefault="00EC3168" w:rsidP="00EC3168">
                        <w:pPr>
                          <w:jc w:val="center"/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هامش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>المساهمة للوحدة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 wp14:anchorId="6C6D3189" wp14:editId="04845C0E">
                <wp:simplePos x="0" y="0"/>
                <wp:positionH relativeFrom="column">
                  <wp:posOffset>1022350</wp:posOffset>
                </wp:positionH>
                <wp:positionV relativeFrom="paragraph">
                  <wp:posOffset>8235950</wp:posOffset>
                </wp:positionV>
                <wp:extent cx="4369435" cy="690880"/>
                <wp:effectExtent l="12700" t="13335" r="8890" b="10160"/>
                <wp:wrapNone/>
                <wp:docPr id="79" name="Group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69435" cy="690880"/>
                          <a:chOff x="2075" y="4739"/>
                          <a:chExt cx="6881" cy="1088"/>
                        </a:xfrm>
                      </wpg:grpSpPr>
                      <wps:wsp>
                        <wps:cNvPr id="80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2075" y="4739"/>
                            <a:ext cx="2428" cy="97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E9BE361" w14:textId="77777777" w:rsidR="00EC3168" w:rsidRDefault="00EC3168" w:rsidP="00EC3168">
                              <w:pPr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عدد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>الوحدات التى يجب ان تباع لتحقيق الربح المستهد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" name="Rectangle 8"/>
                        <wps:cNvSpPr>
                          <a:spLocks noChangeArrowheads="1"/>
                        </wps:cNvSpPr>
                        <wps:spPr bwMode="auto">
                          <a:xfrm>
                            <a:off x="4893" y="4739"/>
                            <a:ext cx="3979" cy="55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DC5A48F" w14:textId="77777777" w:rsidR="00EC3168" w:rsidRDefault="00EC3168" w:rsidP="00EC3168">
                              <w:pPr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الربح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المستهدف + المصروفات الثابتة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" name="Rectangle 9"/>
                        <wps:cNvSpPr>
                          <a:spLocks noChangeArrowheads="1"/>
                        </wps:cNvSpPr>
                        <wps:spPr bwMode="auto">
                          <a:xfrm>
                            <a:off x="4977" y="5392"/>
                            <a:ext cx="3979" cy="4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8B1A95A" w14:textId="77777777" w:rsidR="00EC3168" w:rsidRDefault="00EC3168" w:rsidP="00EC3168">
                              <w:pPr>
                                <w:jc w:val="center"/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هامش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>المساهمة للوحدة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C6D3189" id="Group 79" o:spid="_x0000_s1104" style="position:absolute;left:0;text-align:left;margin-left:80.5pt;margin-top:648.5pt;width:344.05pt;height:54.4pt;z-index:251689984" coordorigin="2075,4739" coordsize="6881,10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">
                <v:rect id="Rectangle 7" o:spid="_x0000_s1105" style="position:absolute;left:2075;top:4739;width:2428;height: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">
                  <v:textbox>
                    <w:txbxContent>
                      <w:p w14:paraId="0E9BE361" w14:textId="77777777" w:rsidR="00EC3168" w:rsidRDefault="00EC3168" w:rsidP="00EC3168">
                        <w:pPr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عدد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>الوحدات التى يجب ان تباع لتحقيق الربح المستهدف</w:t>
                        </w:r>
                      </w:p>
                    </w:txbxContent>
                  </v:textbox>
                </v:rect>
                <v:rect id="Rectangle 8" o:spid="_x0000_s1106" style="position:absolute;left:4893;top:4739;width:3979;height:5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">
                  <v:textbox>
                    <w:txbxContent>
                      <w:p w14:paraId="6DC5A48F" w14:textId="77777777" w:rsidR="00EC3168" w:rsidRDefault="00EC3168" w:rsidP="00EC3168">
                        <w:pPr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الربح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المستهدف + المصروفات الثابتة </w:t>
                        </w:r>
                      </w:p>
                    </w:txbxContent>
                  </v:textbox>
                </v:rect>
                <v:rect id="Rectangle 9" o:spid="_x0000_s1107" style="position:absolute;left:4977;top:5392;width:3979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">
                  <v:textbox>
                    <w:txbxContent>
                      <w:p w14:paraId="08B1A95A" w14:textId="77777777" w:rsidR="00EC3168" w:rsidRDefault="00EC3168" w:rsidP="00EC3168">
                        <w:pPr>
                          <w:jc w:val="center"/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هامش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>المساهمة للوحدة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88960" behindDoc="0" locked="0" layoutInCell="1" allowOverlap="1" wp14:anchorId="34123CD9" wp14:editId="1396240F">
                <wp:simplePos x="0" y="0"/>
                <wp:positionH relativeFrom="column">
                  <wp:posOffset>1022350</wp:posOffset>
                </wp:positionH>
                <wp:positionV relativeFrom="paragraph">
                  <wp:posOffset>8235950</wp:posOffset>
                </wp:positionV>
                <wp:extent cx="4369435" cy="690880"/>
                <wp:effectExtent l="12700" t="13335" r="8890" b="10160"/>
                <wp:wrapNone/>
                <wp:docPr id="75" name="Group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69435" cy="690880"/>
                          <a:chOff x="2075" y="4739"/>
                          <a:chExt cx="6881" cy="1088"/>
                        </a:xfrm>
                      </wpg:grpSpPr>
                      <wps:wsp>
                        <wps:cNvPr id="76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2075" y="4739"/>
                            <a:ext cx="2428" cy="97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924FFBC" w14:textId="77777777" w:rsidR="00EC3168" w:rsidRDefault="00EC3168" w:rsidP="00EC3168">
                              <w:pPr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عدد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>الوحدات التى يجب ان تباع لتحقيق الربح المستهد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" name="Rectangle 8"/>
                        <wps:cNvSpPr>
                          <a:spLocks noChangeArrowheads="1"/>
                        </wps:cNvSpPr>
                        <wps:spPr bwMode="auto">
                          <a:xfrm>
                            <a:off x="4893" y="4739"/>
                            <a:ext cx="3979" cy="55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2097469" w14:textId="77777777" w:rsidR="00EC3168" w:rsidRDefault="00EC3168" w:rsidP="00EC3168">
                              <w:pPr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الربح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المستهدف + المصروفات الثابتة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" name="Rectangle 9"/>
                        <wps:cNvSpPr>
                          <a:spLocks noChangeArrowheads="1"/>
                        </wps:cNvSpPr>
                        <wps:spPr bwMode="auto">
                          <a:xfrm>
                            <a:off x="4977" y="5392"/>
                            <a:ext cx="3979" cy="4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06FC4FE" w14:textId="77777777" w:rsidR="00EC3168" w:rsidRDefault="00EC3168" w:rsidP="00EC3168">
                              <w:pPr>
                                <w:jc w:val="center"/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هامش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>المساهمة للوحدة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4123CD9" id="Group 75" o:spid="_x0000_s1108" style="position:absolute;left:0;text-align:left;margin-left:80.5pt;margin-top:648.5pt;width:344.05pt;height:54.4pt;z-index:251688960" coordorigin="2075,4739" coordsize="6881,10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">
                <v:rect id="Rectangle 7" o:spid="_x0000_s1109" style="position:absolute;left:2075;top:4739;width:2428;height: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">
                  <v:textbox>
                    <w:txbxContent>
                      <w:p w14:paraId="6924FFBC" w14:textId="77777777" w:rsidR="00EC3168" w:rsidRDefault="00EC3168" w:rsidP="00EC3168">
                        <w:pPr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عدد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>الوحدات التى يجب ان تباع لتحقيق الربح المستهدف</w:t>
                        </w:r>
                      </w:p>
                    </w:txbxContent>
                  </v:textbox>
                </v:rect>
                <v:rect id="Rectangle 8" o:spid="_x0000_s1110" style="position:absolute;left:4893;top:4739;width:3979;height:5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">
                  <v:textbox>
                    <w:txbxContent>
                      <w:p w14:paraId="32097469" w14:textId="77777777" w:rsidR="00EC3168" w:rsidRDefault="00EC3168" w:rsidP="00EC3168">
                        <w:pPr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الربح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المستهدف + المصروفات الثابتة </w:t>
                        </w:r>
                      </w:p>
                    </w:txbxContent>
                  </v:textbox>
                </v:rect>
                <v:rect id="Rectangle 9" o:spid="_x0000_s1111" style="position:absolute;left:4977;top:5392;width:3979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">
                  <v:textbox>
                    <w:txbxContent>
                      <w:p w14:paraId="006FC4FE" w14:textId="77777777" w:rsidR="00EC3168" w:rsidRDefault="00EC3168" w:rsidP="00EC3168">
                        <w:pPr>
                          <w:jc w:val="center"/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هامش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>المساهمة للوحدة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3AB50FD9" wp14:editId="0B8F4EB5">
                <wp:simplePos x="0" y="0"/>
                <wp:positionH relativeFrom="column">
                  <wp:posOffset>1022350</wp:posOffset>
                </wp:positionH>
                <wp:positionV relativeFrom="paragraph">
                  <wp:posOffset>8235950</wp:posOffset>
                </wp:positionV>
                <wp:extent cx="4369435" cy="690880"/>
                <wp:effectExtent l="12700" t="13335" r="8890" b="10160"/>
                <wp:wrapNone/>
                <wp:docPr id="71" name="Group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69435" cy="690880"/>
                          <a:chOff x="2075" y="4739"/>
                          <a:chExt cx="6881" cy="1088"/>
                        </a:xfrm>
                      </wpg:grpSpPr>
                      <wps:wsp>
                        <wps:cNvPr id="72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2075" y="4739"/>
                            <a:ext cx="2428" cy="97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E4BE38E" w14:textId="77777777" w:rsidR="00EC3168" w:rsidRDefault="00EC3168" w:rsidP="00EC3168">
                              <w:pPr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عدد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>الوحدات التى يجب ان تباع لتحقيق الربح المستهد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Rectangle 8"/>
                        <wps:cNvSpPr>
                          <a:spLocks noChangeArrowheads="1"/>
                        </wps:cNvSpPr>
                        <wps:spPr bwMode="auto">
                          <a:xfrm>
                            <a:off x="4893" y="4739"/>
                            <a:ext cx="3979" cy="55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E73E5E2" w14:textId="77777777" w:rsidR="00EC3168" w:rsidRDefault="00EC3168" w:rsidP="00EC3168">
                              <w:pPr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الربح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المستهدف + المصروفات الثابتة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Rectangle 9"/>
                        <wps:cNvSpPr>
                          <a:spLocks noChangeArrowheads="1"/>
                        </wps:cNvSpPr>
                        <wps:spPr bwMode="auto">
                          <a:xfrm>
                            <a:off x="4977" y="5392"/>
                            <a:ext cx="3979" cy="4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C524F05" w14:textId="77777777" w:rsidR="00EC3168" w:rsidRDefault="00EC3168" w:rsidP="00EC3168">
                              <w:pPr>
                                <w:jc w:val="center"/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هامش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>المساهمة للوحدة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AB50FD9" id="Group 71" o:spid="_x0000_s1112" style="position:absolute;left:0;text-align:left;margin-left:80.5pt;margin-top:648.5pt;width:344.05pt;height:54.4pt;z-index:251687936" coordorigin="2075,4739" coordsize="6881,10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">
                <v:rect id="Rectangle 7" o:spid="_x0000_s1113" style="position:absolute;left:2075;top:4739;width:2428;height: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">
                  <v:textbox>
                    <w:txbxContent>
                      <w:p w14:paraId="1E4BE38E" w14:textId="77777777" w:rsidR="00EC3168" w:rsidRDefault="00EC3168" w:rsidP="00EC3168">
                        <w:pPr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عدد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>الوحدات التى يجب ان تباع لتحقيق الربح المستهدف</w:t>
                        </w:r>
                      </w:p>
                    </w:txbxContent>
                  </v:textbox>
                </v:rect>
                <v:rect id="Rectangle 8" o:spid="_x0000_s1114" style="position:absolute;left:4893;top:4739;width:3979;height:5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">
                  <v:textbox>
                    <w:txbxContent>
                      <w:p w14:paraId="2E73E5E2" w14:textId="77777777" w:rsidR="00EC3168" w:rsidRDefault="00EC3168" w:rsidP="00EC3168">
                        <w:pPr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الربح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المستهدف + المصروفات الثابتة </w:t>
                        </w:r>
                      </w:p>
                    </w:txbxContent>
                  </v:textbox>
                </v:rect>
                <v:rect id="Rectangle 9" o:spid="_x0000_s1115" style="position:absolute;left:4977;top:5392;width:3979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">
                  <v:textbox>
                    <w:txbxContent>
                      <w:p w14:paraId="4C524F05" w14:textId="77777777" w:rsidR="00EC3168" w:rsidRDefault="00EC3168" w:rsidP="00EC3168">
                        <w:pPr>
                          <w:jc w:val="center"/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هامش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>المساهمة للوحدة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 wp14:anchorId="4F2DC874" wp14:editId="5436F3F1">
                <wp:simplePos x="0" y="0"/>
                <wp:positionH relativeFrom="column">
                  <wp:posOffset>1022350</wp:posOffset>
                </wp:positionH>
                <wp:positionV relativeFrom="paragraph">
                  <wp:posOffset>8235950</wp:posOffset>
                </wp:positionV>
                <wp:extent cx="4369435" cy="690880"/>
                <wp:effectExtent l="12700" t="13335" r="8890" b="10160"/>
                <wp:wrapNone/>
                <wp:docPr id="67" name="Group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69435" cy="690880"/>
                          <a:chOff x="2075" y="4739"/>
                          <a:chExt cx="6881" cy="1088"/>
                        </a:xfrm>
                      </wpg:grpSpPr>
                      <wps:wsp>
                        <wps:cNvPr id="68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2075" y="4739"/>
                            <a:ext cx="2428" cy="97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4556B00" w14:textId="77777777" w:rsidR="00EC3168" w:rsidRDefault="00EC3168" w:rsidP="00EC3168">
                              <w:pPr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عدد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>الوحدات التى يجب ان تباع لتحقيق الربح المستهد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" name="Rectangle 8"/>
                        <wps:cNvSpPr>
                          <a:spLocks noChangeArrowheads="1"/>
                        </wps:cNvSpPr>
                        <wps:spPr bwMode="auto">
                          <a:xfrm>
                            <a:off x="4893" y="4739"/>
                            <a:ext cx="3979" cy="55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0608156" w14:textId="77777777" w:rsidR="00EC3168" w:rsidRDefault="00EC3168" w:rsidP="00EC3168">
                              <w:pPr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الربح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المستهدف + المصروفات الثابتة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" name="Rectangle 9"/>
                        <wps:cNvSpPr>
                          <a:spLocks noChangeArrowheads="1"/>
                        </wps:cNvSpPr>
                        <wps:spPr bwMode="auto">
                          <a:xfrm>
                            <a:off x="4977" y="5392"/>
                            <a:ext cx="3979" cy="4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ADF5E53" w14:textId="77777777" w:rsidR="00EC3168" w:rsidRDefault="00EC3168" w:rsidP="00EC3168">
                              <w:pPr>
                                <w:jc w:val="center"/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هامش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>المساهمة للوحدة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F2DC874" id="Group 67" o:spid="_x0000_s1116" style="position:absolute;left:0;text-align:left;margin-left:80.5pt;margin-top:648.5pt;width:344.05pt;height:54.4pt;z-index:251686912" coordorigin="2075,4739" coordsize="6881,10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">
                <v:rect id="Rectangle 7" o:spid="_x0000_s1117" style="position:absolute;left:2075;top:4739;width:2428;height: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">
                  <v:textbox>
                    <w:txbxContent>
                      <w:p w14:paraId="14556B00" w14:textId="77777777" w:rsidR="00EC3168" w:rsidRDefault="00EC3168" w:rsidP="00EC3168">
                        <w:pPr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عدد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>الوحدات التى يجب ان تباع لتحقيق الربح المستهدف</w:t>
                        </w:r>
                      </w:p>
                    </w:txbxContent>
                  </v:textbox>
                </v:rect>
                <v:rect id="Rectangle 8" o:spid="_x0000_s1118" style="position:absolute;left:4893;top:4739;width:3979;height:5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">
                  <v:textbox>
                    <w:txbxContent>
                      <w:p w14:paraId="30608156" w14:textId="77777777" w:rsidR="00EC3168" w:rsidRDefault="00EC3168" w:rsidP="00EC3168">
                        <w:pPr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الربح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المستهدف + المصروفات الثابتة </w:t>
                        </w:r>
                      </w:p>
                    </w:txbxContent>
                  </v:textbox>
                </v:rect>
                <v:rect id="Rectangle 9" o:spid="_x0000_s1119" style="position:absolute;left:4977;top:5392;width:3979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">
                  <v:textbox>
                    <w:txbxContent>
                      <w:p w14:paraId="3ADF5E53" w14:textId="77777777" w:rsidR="00EC3168" w:rsidRDefault="00EC3168" w:rsidP="00EC3168">
                        <w:pPr>
                          <w:jc w:val="center"/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هامش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>المساهمة للوحدة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85888" behindDoc="0" locked="0" layoutInCell="1" allowOverlap="1" wp14:anchorId="2A6FF511" wp14:editId="47A799FF">
                <wp:simplePos x="0" y="0"/>
                <wp:positionH relativeFrom="column">
                  <wp:posOffset>1022350</wp:posOffset>
                </wp:positionH>
                <wp:positionV relativeFrom="paragraph">
                  <wp:posOffset>8235950</wp:posOffset>
                </wp:positionV>
                <wp:extent cx="4369435" cy="690880"/>
                <wp:effectExtent l="12700" t="13335" r="8890" b="10160"/>
                <wp:wrapNone/>
                <wp:docPr id="58" name="Group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69435" cy="690880"/>
                          <a:chOff x="2075" y="4739"/>
                          <a:chExt cx="6881" cy="1088"/>
                        </a:xfrm>
                      </wpg:grpSpPr>
                      <wps:wsp>
                        <wps:cNvPr id="59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2075" y="4739"/>
                            <a:ext cx="2428" cy="97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82D3E56" w14:textId="77777777" w:rsidR="00EC3168" w:rsidRDefault="00EC3168" w:rsidP="00EC3168">
                              <w:pPr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>عدد الوحدات التى يجب ان تباع لتحقيق الربح المستهد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" name="Rectangle 8"/>
                        <wps:cNvSpPr>
                          <a:spLocks noChangeArrowheads="1"/>
                        </wps:cNvSpPr>
                        <wps:spPr bwMode="auto">
                          <a:xfrm>
                            <a:off x="4893" y="4739"/>
                            <a:ext cx="3979" cy="55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FDC283A" w14:textId="77777777" w:rsidR="00EC3168" w:rsidRDefault="00EC3168" w:rsidP="00EC3168">
                              <w:pPr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الربح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المستهدف + المصروفات الثابتة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Rectangle 9"/>
                        <wps:cNvSpPr>
                          <a:spLocks noChangeArrowheads="1"/>
                        </wps:cNvSpPr>
                        <wps:spPr bwMode="auto">
                          <a:xfrm>
                            <a:off x="4977" y="5392"/>
                            <a:ext cx="3979" cy="4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A04C4C4" w14:textId="77777777" w:rsidR="00EC3168" w:rsidRDefault="00EC3168" w:rsidP="00EC3168">
                              <w:pPr>
                                <w:jc w:val="center"/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هامش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>المساهمة للوحدة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A6FF511" id="Group 58" o:spid="_x0000_s1120" style="position:absolute;left:0;text-align:left;margin-left:80.5pt;margin-top:648.5pt;width:344.05pt;height:54.4pt;z-index:251685888" coordorigin="2075,4739" coordsize="6881,10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">
                <v:rect id="Rectangle 7" o:spid="_x0000_s1121" style="position:absolute;left:2075;top:4739;width:2428;height: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">
                  <v:textbox>
                    <w:txbxContent>
                      <w:p w14:paraId="782D3E56" w14:textId="77777777" w:rsidR="00EC3168" w:rsidRDefault="00EC3168" w:rsidP="00EC3168">
                        <w:pPr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>عدد الوحدات التى يجب ان تباع لتحقيق الربح المستهدف</w:t>
                        </w:r>
                      </w:p>
                    </w:txbxContent>
                  </v:textbox>
                </v:rect>
                <v:rect id="Rectangle 8" o:spid="_x0000_s1122" style="position:absolute;left:4893;top:4739;width:3979;height:5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">
                  <v:textbox>
                    <w:txbxContent>
                      <w:p w14:paraId="4FDC283A" w14:textId="77777777" w:rsidR="00EC3168" w:rsidRDefault="00EC3168" w:rsidP="00EC3168">
                        <w:pPr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الربح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المستهدف + المصروفات الثابتة </w:t>
                        </w:r>
                      </w:p>
                    </w:txbxContent>
                  </v:textbox>
                </v:rect>
                <v:rect id="Rectangle 9" o:spid="_x0000_s1123" style="position:absolute;left:4977;top:5392;width:3979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">
                  <v:textbox>
                    <w:txbxContent>
                      <w:p w14:paraId="3A04C4C4" w14:textId="77777777" w:rsidR="00EC3168" w:rsidRDefault="00EC3168" w:rsidP="00EC3168">
                        <w:pPr>
                          <w:jc w:val="center"/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هامش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>المساهمة للوحدة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 wp14:anchorId="2419485F" wp14:editId="59E904E7">
                <wp:simplePos x="0" y="0"/>
                <wp:positionH relativeFrom="column">
                  <wp:posOffset>1022350</wp:posOffset>
                </wp:positionH>
                <wp:positionV relativeFrom="paragraph">
                  <wp:posOffset>8235950</wp:posOffset>
                </wp:positionV>
                <wp:extent cx="4369435" cy="690880"/>
                <wp:effectExtent l="12700" t="13335" r="8890" b="10160"/>
                <wp:wrapNone/>
                <wp:docPr id="54" name="Group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69435" cy="690880"/>
                          <a:chOff x="2075" y="4739"/>
                          <a:chExt cx="6881" cy="1088"/>
                        </a:xfrm>
                      </wpg:grpSpPr>
                      <wps:wsp>
                        <wps:cNvPr id="55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2075" y="4739"/>
                            <a:ext cx="2428" cy="97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A926496" w14:textId="77777777" w:rsidR="00EC3168" w:rsidRDefault="00EC3168" w:rsidP="00EC3168">
                              <w:pPr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عدد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>الوحدات التى يجب ان تباع لتحقيق الربح المستهد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Rectangle 8"/>
                        <wps:cNvSpPr>
                          <a:spLocks noChangeArrowheads="1"/>
                        </wps:cNvSpPr>
                        <wps:spPr bwMode="auto">
                          <a:xfrm>
                            <a:off x="4893" y="4739"/>
                            <a:ext cx="3979" cy="55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F79B597" w14:textId="77777777" w:rsidR="00EC3168" w:rsidRDefault="00EC3168" w:rsidP="00EC3168">
                              <w:pPr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الربح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المستهدف + المصروفات الثابتة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Rectangle 9"/>
                        <wps:cNvSpPr>
                          <a:spLocks noChangeArrowheads="1"/>
                        </wps:cNvSpPr>
                        <wps:spPr bwMode="auto">
                          <a:xfrm>
                            <a:off x="4977" y="5392"/>
                            <a:ext cx="3979" cy="4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603BC98" w14:textId="77777777" w:rsidR="00EC3168" w:rsidRDefault="00EC3168" w:rsidP="00EC3168">
                              <w:pPr>
                                <w:jc w:val="center"/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هامش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>المساهمة للوحدة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419485F" id="Group 54" o:spid="_x0000_s1124" style="position:absolute;left:0;text-align:left;margin-left:80.5pt;margin-top:648.5pt;width:344.05pt;height:54.4pt;z-index:251684864" coordorigin="2075,4739" coordsize="6881,10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">
                <v:rect id="Rectangle 7" o:spid="_x0000_s1125" style="position:absolute;left:2075;top:4739;width:2428;height: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">
                  <v:textbox>
                    <w:txbxContent>
                      <w:p w14:paraId="0A926496" w14:textId="77777777" w:rsidR="00EC3168" w:rsidRDefault="00EC3168" w:rsidP="00EC3168">
                        <w:pPr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عدد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>الوحدات التى يجب ان تباع لتحقيق الربح المستهدف</w:t>
                        </w:r>
                      </w:p>
                    </w:txbxContent>
                  </v:textbox>
                </v:rect>
                <v:rect id="Rectangle 8" o:spid="_x0000_s1126" style="position:absolute;left:4893;top:4739;width:3979;height:5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">
                  <v:textbox>
                    <w:txbxContent>
                      <w:p w14:paraId="2F79B597" w14:textId="77777777" w:rsidR="00EC3168" w:rsidRDefault="00EC3168" w:rsidP="00EC3168">
                        <w:pPr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الربح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المستهدف + المصروفات الثابتة </w:t>
                        </w:r>
                      </w:p>
                    </w:txbxContent>
                  </v:textbox>
                </v:rect>
                <v:rect id="Rectangle 9" o:spid="_x0000_s1127" style="position:absolute;left:4977;top:5392;width:3979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">
                  <v:textbox>
                    <w:txbxContent>
                      <w:p w14:paraId="6603BC98" w14:textId="77777777" w:rsidR="00EC3168" w:rsidRDefault="00EC3168" w:rsidP="00EC3168">
                        <w:pPr>
                          <w:jc w:val="center"/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هامش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>المساهمة للوحدة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78FA2B04" wp14:editId="72C63732">
                <wp:simplePos x="0" y="0"/>
                <wp:positionH relativeFrom="column">
                  <wp:posOffset>1022350</wp:posOffset>
                </wp:positionH>
                <wp:positionV relativeFrom="paragraph">
                  <wp:posOffset>8235950</wp:posOffset>
                </wp:positionV>
                <wp:extent cx="4369435" cy="690880"/>
                <wp:effectExtent l="12700" t="13335" r="8890" b="10160"/>
                <wp:wrapNone/>
                <wp:docPr id="50" name="Group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69435" cy="690880"/>
                          <a:chOff x="2075" y="4739"/>
                          <a:chExt cx="6881" cy="1088"/>
                        </a:xfrm>
                      </wpg:grpSpPr>
                      <wps:wsp>
                        <wps:cNvPr id="51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2075" y="4739"/>
                            <a:ext cx="2428" cy="97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3727E26" w14:textId="77777777" w:rsidR="00EC3168" w:rsidRDefault="00EC3168" w:rsidP="00EC3168">
                              <w:pPr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عدد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>الوحدات التى يجب ان تباع لتحقيق الربح المستهد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Rectangle 8"/>
                        <wps:cNvSpPr>
                          <a:spLocks noChangeArrowheads="1"/>
                        </wps:cNvSpPr>
                        <wps:spPr bwMode="auto">
                          <a:xfrm>
                            <a:off x="4893" y="4739"/>
                            <a:ext cx="3979" cy="55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21B19D5" w14:textId="77777777" w:rsidR="00EC3168" w:rsidRDefault="00EC3168" w:rsidP="00EC3168">
                              <w:pPr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الربح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المستهدف + المصروفات الثابتة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Rectangle 9"/>
                        <wps:cNvSpPr>
                          <a:spLocks noChangeArrowheads="1"/>
                        </wps:cNvSpPr>
                        <wps:spPr bwMode="auto">
                          <a:xfrm>
                            <a:off x="4977" y="5392"/>
                            <a:ext cx="3979" cy="4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1BF4C15" w14:textId="77777777" w:rsidR="00EC3168" w:rsidRDefault="00EC3168" w:rsidP="00EC3168">
                              <w:pPr>
                                <w:jc w:val="center"/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هامش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>المساهمة للوحدة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8FA2B04" id="Group 50" o:spid="_x0000_s1128" style="position:absolute;left:0;text-align:left;margin-left:80.5pt;margin-top:648.5pt;width:344.05pt;height:54.4pt;z-index:251683840" coordorigin="2075,4739" coordsize="6881,10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">
                <v:rect id="Rectangle 7" o:spid="_x0000_s1129" style="position:absolute;left:2075;top:4739;width:2428;height: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">
                  <v:textbox>
                    <w:txbxContent>
                      <w:p w14:paraId="63727E26" w14:textId="77777777" w:rsidR="00EC3168" w:rsidRDefault="00EC3168" w:rsidP="00EC3168">
                        <w:pPr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عدد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>الوحدات التى يجب ان تباع لتحقيق الربح المستهدف</w:t>
                        </w:r>
                      </w:p>
                    </w:txbxContent>
                  </v:textbox>
                </v:rect>
                <v:rect id="Rectangle 8" o:spid="_x0000_s1130" style="position:absolute;left:4893;top:4739;width:3979;height:5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">
                  <v:textbox>
                    <w:txbxContent>
                      <w:p w14:paraId="521B19D5" w14:textId="77777777" w:rsidR="00EC3168" w:rsidRDefault="00EC3168" w:rsidP="00EC3168">
                        <w:pPr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الربح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المستهدف + المصروفات الثابتة </w:t>
                        </w:r>
                      </w:p>
                    </w:txbxContent>
                  </v:textbox>
                </v:rect>
                <v:rect id="Rectangle 9" o:spid="_x0000_s1131" style="position:absolute;left:4977;top:5392;width:3979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">
                  <v:textbox>
                    <w:txbxContent>
                      <w:p w14:paraId="41BF4C15" w14:textId="77777777" w:rsidR="00EC3168" w:rsidRDefault="00EC3168" w:rsidP="00EC3168">
                        <w:pPr>
                          <w:jc w:val="center"/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هامش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>المساهمة للوحدة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305135BC" wp14:editId="5C1D9674">
                <wp:simplePos x="0" y="0"/>
                <wp:positionH relativeFrom="column">
                  <wp:posOffset>2810510</wp:posOffset>
                </wp:positionH>
                <wp:positionV relativeFrom="paragraph">
                  <wp:posOffset>8229600</wp:posOffset>
                </wp:positionV>
                <wp:extent cx="2526665" cy="350520"/>
                <wp:effectExtent l="0" t="0" r="26035" b="11430"/>
                <wp:wrapNone/>
                <wp:docPr id="49" name="Rectangle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26665" cy="3505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ysClr val="windowText" lastClr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CE0AA3B" w14:textId="77777777" w:rsidR="00EC3168" w:rsidRDefault="00EC3168" w:rsidP="00EC3168">
                            <w:pPr>
                              <w:rPr>
                                <w:rFonts w:hint="cs"/>
                                <w:lang w:bidi="ar-EG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EG"/>
                              </w:rPr>
                              <w:t xml:space="preserve">الربح </w:t>
                            </w:r>
                            <w:r>
                              <w:rPr>
                                <w:rFonts w:hint="cs"/>
                                <w:rtl/>
                                <w:lang w:bidi="ar-EG"/>
                              </w:rPr>
                              <w:t xml:space="preserve">المستهدف + المصروفات الثابتة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05135BC" id="Rectangle 49" o:spid="_x0000_s1132" style="position:absolute;left:0;text-align:left;margin-left:221.3pt;margin-top:9in;width:198.95pt;height:27.6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" strokecolor="windowText">
                <v:textbox>
                  <w:txbxContent>
                    <w:p w14:paraId="5CE0AA3B" w14:textId="77777777" w:rsidR="00EC3168" w:rsidRDefault="00EC3168" w:rsidP="00EC3168">
                      <w:pPr>
                        <w:rPr>
                          <w:rFonts w:hint="cs"/>
                          <w:lang w:bidi="ar-EG"/>
                        </w:rPr>
                      </w:pPr>
                      <w:r>
                        <w:rPr>
                          <w:rFonts w:hint="cs"/>
                          <w:rtl/>
                          <w:lang w:bidi="ar-EG"/>
                        </w:rPr>
                        <w:t xml:space="preserve">الربح </w:t>
                      </w:r>
                      <w:r>
                        <w:rPr>
                          <w:rFonts w:hint="cs"/>
                          <w:rtl/>
                          <w:lang w:bidi="ar-EG"/>
                        </w:rPr>
                        <w:t xml:space="preserve">المستهدف + المصروفات الثابتة </w:t>
                      </w:r>
                    </w:p>
                  </w:txbxContent>
                </v:textbox>
              </v:rect>
            </w:pict>
          </mc:Fallback>
        </mc:AlternateContent>
      </w:r>
      <w:r w:rsidRPr="005B15AC">
        <w:rPr>
          <w:position w:val="-88"/>
        </w:rPr>
        <w:object w:dxaOrig="6740" w:dyaOrig="2280" w14:anchorId="540221FB">
          <v:shape id="_x0000_i1040" type="#_x0000_t75" style="width:336pt;height:113.9pt" o:ole="">
            <v:imagedata r:id="rId21" o:title=""/>
          </v:shape>
          <o:OLEObject Type="Embed" ProgID="Equation.DSMT4" ShapeID="_x0000_i1040" DrawAspect="Content" ObjectID="_1600140823" r:id="rId22"/>
        </w:object>
      </w:r>
    </w:p>
    <w:p w14:paraId="426E1585" w14:textId="66C0CB7E" w:rsidR="00EC3168" w:rsidRDefault="00EC3168" w:rsidP="00EC3168">
      <w:pPr>
        <w:pStyle w:val="NumberedPartSub"/>
        <w:rPr>
          <w:rFonts w:cs="Tahoma"/>
        </w:rPr>
      </w:pPr>
      <w:r>
        <w:rPr>
          <w:rFonts w:cs="Tahoma"/>
        </w:rPr>
        <w:tab/>
      </w:r>
      <w:r>
        <w:rPr>
          <w:rFonts w:cs="Tahoma"/>
        </w:rPr>
        <w:tab/>
      </w:r>
      <w:r>
        <w:rPr>
          <w:rFonts w:cs="Tahoma"/>
        </w:rPr>
        <w:tab/>
      </w:r>
      <w:r>
        <w:rPr>
          <w:rFonts w:cs="Tahoma"/>
        </w:rPr>
        <w:tab/>
      </w:r>
      <w:r>
        <w:rPr>
          <w:rFonts w:cs="Tahoma"/>
        </w:rPr>
        <w:tab/>
        <w:t>**$6.00 – $0.60 = $5.40.</w:t>
      </w:r>
      <w:r w:rsidRPr="00FA4182">
        <w:rPr>
          <w:rFonts w:ascii="Times New Roman" w:hAnsi="Times New Roman"/>
          <w:sz w:val="24"/>
          <w:szCs w:val="24"/>
        </w:rPr>
        <w:t xml:space="preserve"> </w: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95104" behindDoc="0" locked="0" layoutInCell="1" allowOverlap="1" wp14:anchorId="36873BBF" wp14:editId="239A050F">
                <wp:simplePos x="0" y="0"/>
                <wp:positionH relativeFrom="column">
                  <wp:posOffset>1015365</wp:posOffset>
                </wp:positionH>
                <wp:positionV relativeFrom="paragraph">
                  <wp:posOffset>8234045</wp:posOffset>
                </wp:positionV>
                <wp:extent cx="4369435" cy="690880"/>
                <wp:effectExtent l="0" t="0" r="12065" b="13970"/>
                <wp:wrapNone/>
                <wp:docPr id="118" name="Group 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69435" cy="690880"/>
                          <a:chOff x="2075" y="4739"/>
                          <a:chExt cx="6881" cy="1088"/>
                        </a:xfrm>
                      </wpg:grpSpPr>
                      <wps:wsp>
                        <wps:cNvPr id="119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2075" y="4739"/>
                            <a:ext cx="2428" cy="97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ysClr val="windowText" lastClr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D8A2F0B" w14:textId="77777777" w:rsidR="00EC3168" w:rsidRDefault="00EC3168" w:rsidP="00EC3168">
                              <w:pPr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عدد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>الوحدات التى يجب ان تباع لتحقيق الربح المستهد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0" name="Rectangle 8"/>
                        <wps:cNvSpPr>
                          <a:spLocks noChangeArrowheads="1"/>
                        </wps:cNvSpPr>
                        <wps:spPr bwMode="auto">
                          <a:xfrm>
                            <a:off x="4893" y="4739"/>
                            <a:ext cx="3979" cy="55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ysClr val="windowText" lastClr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0A1C935" w14:textId="77777777" w:rsidR="00EC3168" w:rsidRDefault="00EC3168" w:rsidP="00EC3168">
                              <w:pPr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الربح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المستهدف + المصروفات الثابتة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1" name="Rectangle 9"/>
                        <wps:cNvSpPr>
                          <a:spLocks noChangeArrowheads="1"/>
                        </wps:cNvSpPr>
                        <wps:spPr bwMode="auto">
                          <a:xfrm>
                            <a:off x="4977" y="5392"/>
                            <a:ext cx="3979" cy="4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ysClr val="windowText" lastClr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8E8028D" w14:textId="77777777" w:rsidR="00EC3168" w:rsidRDefault="00EC3168" w:rsidP="00EC3168">
                              <w:pPr>
                                <w:jc w:val="center"/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هامش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>المساهمة للوحدة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6873BBF" id="Group 118" o:spid="_x0000_s1133" style="position:absolute;left:0;text-align:left;margin-left:79.95pt;margin-top:648.35pt;width:344.05pt;height:54.4pt;z-index:251695104" coordorigin="2075,4739" coordsize="6881,10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">
                <v:rect id="Rectangle 7" o:spid="_x0000_s1134" style="position:absolute;left:2075;top:4739;width:2428;height: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" strokecolor="windowText">
                  <v:textbox>
                    <w:txbxContent>
                      <w:p w14:paraId="4D8A2F0B" w14:textId="77777777" w:rsidR="00EC3168" w:rsidRDefault="00EC3168" w:rsidP="00EC3168">
                        <w:pPr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عدد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>الوحدات التى يجب ان تباع لتحقيق الربح المستهدف</w:t>
                        </w:r>
                      </w:p>
                    </w:txbxContent>
                  </v:textbox>
                </v:rect>
                <v:rect id="Rectangle 8" o:spid="_x0000_s1135" style="position:absolute;left:4893;top:4739;width:3979;height:5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" strokecolor="windowText">
                  <v:textbox>
                    <w:txbxContent>
                      <w:p w14:paraId="10A1C935" w14:textId="77777777" w:rsidR="00EC3168" w:rsidRDefault="00EC3168" w:rsidP="00EC3168">
                        <w:pPr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الربح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المستهدف + المصروفات الثابتة </w:t>
                        </w:r>
                      </w:p>
                    </w:txbxContent>
                  </v:textbox>
                </v:rect>
                <v:rect id="Rectangle 9" o:spid="_x0000_s1136" style="position:absolute;left:4977;top:5392;width:3979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" strokecolor="windowText">
                  <v:textbox>
                    <w:txbxContent>
                      <w:p w14:paraId="78E8028D" w14:textId="77777777" w:rsidR="00EC3168" w:rsidRDefault="00EC3168" w:rsidP="00EC3168">
                        <w:pPr>
                          <w:jc w:val="center"/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هامش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>المساهمة للوحدة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93056" behindDoc="0" locked="0" layoutInCell="1" allowOverlap="1" wp14:anchorId="7D0BEF0A" wp14:editId="599C8524">
                <wp:simplePos x="0" y="0"/>
                <wp:positionH relativeFrom="column">
                  <wp:posOffset>1139190</wp:posOffset>
                </wp:positionH>
                <wp:positionV relativeFrom="paragraph">
                  <wp:posOffset>4131310</wp:posOffset>
                </wp:positionV>
                <wp:extent cx="4369435" cy="690880"/>
                <wp:effectExtent l="0" t="0" r="12065" b="13970"/>
                <wp:wrapNone/>
                <wp:docPr id="45" name="Group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69435" cy="690880"/>
                          <a:chOff x="2075" y="4739"/>
                          <a:chExt cx="6881" cy="1088"/>
                        </a:xfrm>
                      </wpg:grpSpPr>
                      <wps:wsp>
                        <wps:cNvPr id="46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2075" y="4739"/>
                            <a:ext cx="2428" cy="97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ysClr val="windowText" lastClr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CA53B00" w14:textId="77777777" w:rsidR="00EC3168" w:rsidRDefault="00EC3168" w:rsidP="00EC3168">
                              <w:pPr>
                                <w:rPr>
                                  <w:lang w:bidi="ar-EG"/>
                                </w:rPr>
                              </w:pPr>
                              <w:r>
                                <w:rPr>
                                  <w:rtl/>
                                  <w:lang w:bidi="ar-EG"/>
                                </w:rPr>
                                <w:t xml:space="preserve">عدد </w:t>
                              </w:r>
                              <w:r>
                                <w:rPr>
                                  <w:rtl/>
                                  <w:lang w:bidi="ar-EG"/>
                                </w:rPr>
                                <w:t>الوحدات التى يجب ان تباع لتحقيق الربح المستهد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Rectangle 8"/>
                        <wps:cNvSpPr>
                          <a:spLocks noChangeArrowheads="1"/>
                        </wps:cNvSpPr>
                        <wps:spPr bwMode="auto">
                          <a:xfrm>
                            <a:off x="4893" y="4739"/>
                            <a:ext cx="3979" cy="55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ysClr val="windowText" lastClr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691AF30" w14:textId="77777777" w:rsidR="00EC3168" w:rsidRDefault="00EC3168" w:rsidP="00EC3168">
                              <w:pPr>
                                <w:rPr>
                                  <w:lang w:bidi="ar-EG"/>
                                </w:rPr>
                              </w:pPr>
                              <w:r>
                                <w:rPr>
                                  <w:rtl/>
                                  <w:lang w:bidi="ar-EG"/>
                                </w:rPr>
                                <w:t xml:space="preserve">الربح </w:t>
                              </w:r>
                              <w:r>
                                <w:rPr>
                                  <w:rtl/>
                                  <w:lang w:bidi="ar-EG"/>
                                </w:rPr>
                                <w:t xml:space="preserve">المستهدف + المصروفات الثابتة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Rectangle 9"/>
                        <wps:cNvSpPr>
                          <a:spLocks noChangeArrowheads="1"/>
                        </wps:cNvSpPr>
                        <wps:spPr bwMode="auto">
                          <a:xfrm>
                            <a:off x="4977" y="5392"/>
                            <a:ext cx="3979" cy="4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ysClr val="windowText" lastClr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76AE3EE" w14:textId="77777777" w:rsidR="00EC3168" w:rsidRDefault="00EC3168" w:rsidP="00EC3168">
                              <w:pPr>
                                <w:jc w:val="center"/>
                                <w:rPr>
                                  <w:lang w:bidi="ar-EG"/>
                                </w:rPr>
                              </w:pPr>
                              <w:r>
                                <w:rPr>
                                  <w:rtl/>
                                  <w:lang w:bidi="ar-EG"/>
                                </w:rPr>
                                <w:t xml:space="preserve">هامش </w:t>
                              </w:r>
                              <w:r>
                                <w:rPr>
                                  <w:rtl/>
                                  <w:lang w:bidi="ar-EG"/>
                                </w:rPr>
                                <w:t>المساهمة للوحدة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D0BEF0A" id="Group 45" o:spid="_x0000_s1137" style="position:absolute;left:0;text-align:left;margin-left:89.7pt;margin-top:325.3pt;width:344.05pt;height:54.4pt;z-index:251693056" coordorigin="2075,4739" coordsize="6881,10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">
                <v:rect id="Rectangle 7" o:spid="_x0000_s1138" style="position:absolute;left:2075;top:4739;width:2428;height: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" strokecolor="windowText">
                  <v:textbox>
                    <w:txbxContent>
                      <w:p w14:paraId="3CA53B00" w14:textId="77777777" w:rsidR="00EC3168" w:rsidRDefault="00EC3168" w:rsidP="00EC3168">
                        <w:pPr>
                          <w:rPr>
                            <w:lang w:bidi="ar-EG"/>
                          </w:rPr>
                        </w:pPr>
                        <w:r>
                          <w:rPr>
                            <w:rtl/>
                            <w:lang w:bidi="ar-EG"/>
                          </w:rPr>
                          <w:t xml:space="preserve">عدد </w:t>
                        </w:r>
                        <w:r>
                          <w:rPr>
                            <w:rtl/>
                            <w:lang w:bidi="ar-EG"/>
                          </w:rPr>
                          <w:t>الوحدات التى يجب ان تباع لتحقيق الربح المستهدف</w:t>
                        </w:r>
                      </w:p>
                    </w:txbxContent>
                  </v:textbox>
                </v:rect>
                <v:rect id="Rectangle 8" o:spid="_x0000_s1139" style="position:absolute;left:4893;top:4739;width:3979;height:5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" strokecolor="windowText">
                  <v:textbox>
                    <w:txbxContent>
                      <w:p w14:paraId="7691AF30" w14:textId="77777777" w:rsidR="00EC3168" w:rsidRDefault="00EC3168" w:rsidP="00EC3168">
                        <w:pPr>
                          <w:rPr>
                            <w:lang w:bidi="ar-EG"/>
                          </w:rPr>
                        </w:pPr>
                        <w:r>
                          <w:rPr>
                            <w:rtl/>
                            <w:lang w:bidi="ar-EG"/>
                          </w:rPr>
                          <w:t xml:space="preserve">الربح </w:t>
                        </w:r>
                        <w:r>
                          <w:rPr>
                            <w:rtl/>
                            <w:lang w:bidi="ar-EG"/>
                          </w:rPr>
                          <w:t xml:space="preserve">المستهدف + المصروفات الثابتة </w:t>
                        </w:r>
                      </w:p>
                    </w:txbxContent>
                  </v:textbox>
                </v:rect>
                <v:rect id="Rectangle 9" o:spid="_x0000_s1140" style="position:absolute;left:4977;top:5392;width:3979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" strokecolor="windowText">
                  <v:textbox>
                    <w:txbxContent>
                      <w:p w14:paraId="276AE3EE" w14:textId="77777777" w:rsidR="00EC3168" w:rsidRDefault="00EC3168" w:rsidP="00EC3168">
                        <w:pPr>
                          <w:jc w:val="center"/>
                          <w:rPr>
                            <w:lang w:bidi="ar-EG"/>
                          </w:rPr>
                        </w:pPr>
                        <w:r>
                          <w:rPr>
                            <w:rtl/>
                            <w:lang w:bidi="ar-EG"/>
                          </w:rPr>
                          <w:t xml:space="preserve">هامش </w:t>
                        </w:r>
                        <w:r>
                          <w:rPr>
                            <w:rtl/>
                            <w:lang w:bidi="ar-EG"/>
                          </w:rPr>
                          <w:t>المساهمة للوحدة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94080" behindDoc="0" locked="0" layoutInCell="1" allowOverlap="1" wp14:anchorId="4DDE5EF9" wp14:editId="1B6F3092">
                <wp:simplePos x="0" y="0"/>
                <wp:positionH relativeFrom="column">
                  <wp:posOffset>1717675</wp:posOffset>
                </wp:positionH>
                <wp:positionV relativeFrom="paragraph">
                  <wp:posOffset>6098540</wp:posOffset>
                </wp:positionV>
                <wp:extent cx="4369435" cy="690880"/>
                <wp:effectExtent l="0" t="0" r="12065" b="13970"/>
                <wp:wrapNone/>
                <wp:docPr id="87" name="Group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69435" cy="690880"/>
                          <a:chOff x="2075" y="4739"/>
                          <a:chExt cx="6881" cy="1088"/>
                        </a:xfrm>
                      </wpg:grpSpPr>
                      <wps:wsp>
                        <wps:cNvPr id="88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2075" y="4739"/>
                            <a:ext cx="2428" cy="97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ysClr val="windowText" lastClr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8B3EC11" w14:textId="77777777" w:rsidR="00EC3168" w:rsidRDefault="00EC3168" w:rsidP="00EC3168">
                              <w:pPr>
                                <w:rPr>
                                  <w:lang w:bidi="ar-EG"/>
                                </w:rPr>
                              </w:pPr>
                              <w:r>
                                <w:rPr>
                                  <w:rtl/>
                                  <w:lang w:bidi="ar-EG"/>
                                </w:rPr>
                                <w:t xml:space="preserve">المبيعات </w:t>
                              </w:r>
                              <w:r>
                                <w:rPr>
                                  <w:rtl/>
                                  <w:lang w:bidi="ar-EG"/>
                                </w:rPr>
                                <w:t>بالدولار التى يجب ان تباع لتحقيق الربح المستهد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" name="Rectangle 8"/>
                        <wps:cNvSpPr>
                          <a:spLocks noChangeArrowheads="1"/>
                        </wps:cNvSpPr>
                        <wps:spPr bwMode="auto">
                          <a:xfrm>
                            <a:off x="4893" y="4739"/>
                            <a:ext cx="3979" cy="55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ysClr val="windowText" lastClr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843D9DF" w14:textId="77777777" w:rsidR="00EC3168" w:rsidRDefault="00EC3168" w:rsidP="00EC3168">
                              <w:pPr>
                                <w:rPr>
                                  <w:lang w:bidi="ar-EG"/>
                                </w:rPr>
                              </w:pPr>
                              <w:r>
                                <w:rPr>
                                  <w:rtl/>
                                  <w:lang w:bidi="ar-EG"/>
                                </w:rPr>
                                <w:t xml:space="preserve">الربح </w:t>
                              </w:r>
                              <w:r>
                                <w:rPr>
                                  <w:rtl/>
                                  <w:lang w:bidi="ar-EG"/>
                                </w:rPr>
                                <w:t xml:space="preserve">المستهدف + المصروفات الثابتة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" name="Rectangle 9"/>
                        <wps:cNvSpPr>
                          <a:spLocks noChangeArrowheads="1"/>
                        </wps:cNvSpPr>
                        <wps:spPr bwMode="auto">
                          <a:xfrm>
                            <a:off x="4977" y="5392"/>
                            <a:ext cx="3979" cy="4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ysClr val="windowText" lastClr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8404752" w14:textId="77777777" w:rsidR="00EC3168" w:rsidRDefault="00EC3168" w:rsidP="00EC3168">
                              <w:pPr>
                                <w:jc w:val="center"/>
                                <w:rPr>
                                  <w:lang w:bidi="ar-EG"/>
                                </w:rPr>
                              </w:pPr>
                              <w:r>
                                <w:rPr>
                                  <w:rtl/>
                                  <w:lang w:bidi="ar-EG"/>
                                </w:rPr>
                                <w:t xml:space="preserve">نسبة </w:t>
                              </w:r>
                              <w:r>
                                <w:rPr>
                                  <w:rtl/>
                                  <w:lang w:bidi="ar-EG"/>
                                </w:rPr>
                                <w:t>هامش المساهمة</w:t>
                              </w:r>
                            </w:p>
                            <w:p w14:paraId="44FCE111" w14:textId="77777777" w:rsidR="00EC3168" w:rsidRDefault="00EC3168" w:rsidP="00EC3168">
                              <w:pPr>
                                <w:jc w:val="center"/>
                                <w:rPr>
                                  <w:lang w:bidi="ar-EG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DDE5EF9" id="Group 87" o:spid="_x0000_s1141" style="position:absolute;left:0;text-align:left;margin-left:135.25pt;margin-top:480.2pt;width:344.05pt;height:54.4pt;z-index:251694080" coordorigin="2075,4739" coordsize="6881,10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">
                <v:rect id="Rectangle 7" o:spid="_x0000_s1142" style="position:absolute;left:2075;top:4739;width:2428;height: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" strokecolor="windowText">
                  <v:textbox>
                    <w:txbxContent>
                      <w:p w14:paraId="68B3EC11" w14:textId="77777777" w:rsidR="00EC3168" w:rsidRDefault="00EC3168" w:rsidP="00EC3168">
                        <w:pPr>
                          <w:rPr>
                            <w:lang w:bidi="ar-EG"/>
                          </w:rPr>
                        </w:pPr>
                        <w:r>
                          <w:rPr>
                            <w:rtl/>
                            <w:lang w:bidi="ar-EG"/>
                          </w:rPr>
                          <w:t xml:space="preserve">المبيعات </w:t>
                        </w:r>
                        <w:r>
                          <w:rPr>
                            <w:rtl/>
                            <w:lang w:bidi="ar-EG"/>
                          </w:rPr>
                          <w:t>بالدولار التى يجب ان تباع لتحقيق الربح المستهدف</w:t>
                        </w:r>
                      </w:p>
                    </w:txbxContent>
                  </v:textbox>
                </v:rect>
                <v:rect id="Rectangle 8" o:spid="_x0000_s1143" style="position:absolute;left:4893;top:4739;width:3979;height:5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" strokecolor="windowText">
                  <v:textbox>
                    <w:txbxContent>
                      <w:p w14:paraId="5843D9DF" w14:textId="77777777" w:rsidR="00EC3168" w:rsidRDefault="00EC3168" w:rsidP="00EC3168">
                        <w:pPr>
                          <w:rPr>
                            <w:lang w:bidi="ar-EG"/>
                          </w:rPr>
                        </w:pPr>
                        <w:r>
                          <w:rPr>
                            <w:rtl/>
                            <w:lang w:bidi="ar-EG"/>
                          </w:rPr>
                          <w:t xml:space="preserve">الربح </w:t>
                        </w:r>
                        <w:r>
                          <w:rPr>
                            <w:rtl/>
                            <w:lang w:bidi="ar-EG"/>
                          </w:rPr>
                          <w:t xml:space="preserve">المستهدف + المصروفات الثابتة </w:t>
                        </w:r>
                      </w:p>
                    </w:txbxContent>
                  </v:textbox>
                </v:rect>
                <v:rect id="Rectangle 9" o:spid="_x0000_s1144" style="position:absolute;left:4977;top:5392;width:3979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" strokecolor="windowText">
                  <v:textbox>
                    <w:txbxContent>
                      <w:p w14:paraId="28404752" w14:textId="77777777" w:rsidR="00EC3168" w:rsidRDefault="00EC3168" w:rsidP="00EC3168">
                        <w:pPr>
                          <w:jc w:val="center"/>
                          <w:rPr>
                            <w:lang w:bidi="ar-EG"/>
                          </w:rPr>
                        </w:pPr>
                        <w:r>
                          <w:rPr>
                            <w:rtl/>
                            <w:lang w:bidi="ar-EG"/>
                          </w:rPr>
                          <w:t xml:space="preserve">نسبة </w:t>
                        </w:r>
                        <w:r>
                          <w:rPr>
                            <w:rtl/>
                            <w:lang w:bidi="ar-EG"/>
                          </w:rPr>
                          <w:t>هامش المساهمة</w:t>
                        </w:r>
                      </w:p>
                      <w:p w14:paraId="44FCE111" w14:textId="77777777" w:rsidR="00EC3168" w:rsidRDefault="00EC3168" w:rsidP="00EC3168">
                        <w:pPr>
                          <w:jc w:val="center"/>
                          <w:rPr>
                            <w:lang w:bidi="ar-EG"/>
                          </w:rPr>
                        </w:pPr>
                      </w:p>
                    </w:txbxContent>
                  </v:textbox>
                </v:rect>
              </v:group>
            </w:pict>
          </mc:Fallback>
        </mc:AlternateContent>
      </w:r>
    </w:p>
    <w:p w14:paraId="143C626A" w14:textId="77777777" w:rsidR="00EC3168" w:rsidRDefault="00EC3168" w:rsidP="00EC3168">
      <w:pPr>
        <w:pStyle w:val="NumberedPartSub"/>
      </w:pPr>
    </w:p>
    <w:p w14:paraId="6B9840D7" w14:textId="77777777" w:rsidR="00EC3168" w:rsidRDefault="00EC3168" w:rsidP="00EC3168">
      <w:pPr>
        <w:pStyle w:val="NumberedPartSub"/>
        <w:bidi/>
      </w:pPr>
      <w:r>
        <w:tab/>
        <w:t>5.</w:t>
      </w:r>
      <w:r>
        <w:tab/>
        <w:t>a.</w:t>
      </w:r>
      <w:r>
        <w:tab/>
      </w:r>
      <w:r>
        <w:rPr>
          <w:rFonts w:hint="cs"/>
          <w:rtl/>
        </w:rPr>
        <w:t>نسبة هامش المساهمة الجديدة ستكون:</w:t>
      </w:r>
      <w:r>
        <w:t>:</w:t>
      </w:r>
    </w:p>
    <w:p w14:paraId="4AFC6B1F" w14:textId="77777777" w:rsidR="00EC3168" w:rsidRDefault="00EC3168" w:rsidP="00EC3168">
      <w:pPr>
        <w:pStyle w:val="6pointlinespace"/>
      </w:pPr>
    </w:p>
    <w:tbl>
      <w:tblPr>
        <w:tblW w:w="0" w:type="auto"/>
        <w:tblCellSpacing w:w="7" w:type="dxa"/>
        <w:tblInd w:w="944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279"/>
        <w:gridCol w:w="811"/>
        <w:gridCol w:w="4470"/>
      </w:tblGrid>
      <w:tr w:rsidR="00EC3168" w14:paraId="7AF28F73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50A65735" w14:textId="77777777" w:rsidR="00EC3168" w:rsidRDefault="00EC3168" w:rsidP="00732208">
            <w:pPr>
              <w:pStyle w:val="ColumnHead"/>
            </w:pPr>
            <w:r>
              <w:rPr>
                <w:rFonts w:hint="cs"/>
                <w:rtl/>
              </w:rPr>
              <w:t>النسبة</w:t>
            </w:r>
          </w:p>
        </w:tc>
        <w:tc>
          <w:tcPr>
            <w:tcW w:w="0" w:type="auto"/>
            <w:vAlign w:val="bottom"/>
          </w:tcPr>
          <w:p w14:paraId="186C6905" w14:textId="77777777" w:rsidR="00EC3168" w:rsidRDefault="00EC3168" w:rsidP="00732208">
            <w:pPr>
              <w:pStyle w:val="ColumnHead"/>
            </w:pPr>
            <w:r>
              <w:rPr>
                <w:rtl/>
              </w:rPr>
              <w:t>للوحدة</w:t>
            </w:r>
          </w:p>
        </w:tc>
        <w:tc>
          <w:tcPr>
            <w:tcW w:w="0" w:type="auto"/>
            <w:vAlign w:val="bottom"/>
          </w:tcPr>
          <w:p w14:paraId="1205935A" w14:textId="77777777" w:rsidR="00EC3168" w:rsidRDefault="00EC3168" w:rsidP="00732208">
            <w:pPr>
              <w:pStyle w:val="TextLeader"/>
              <w:bidi/>
            </w:pPr>
          </w:p>
        </w:tc>
      </w:tr>
      <w:tr w:rsidR="00EC3168" w14:paraId="7A443080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467631FA" w14:textId="77777777" w:rsidR="00EC3168" w:rsidRDefault="00EC3168" w:rsidP="00732208">
            <w:pPr>
              <w:pStyle w:val="TextRight"/>
              <w:ind w:right="526"/>
            </w:pPr>
            <w:r>
              <w:t>100%</w:t>
            </w:r>
          </w:p>
        </w:tc>
        <w:tc>
          <w:tcPr>
            <w:tcW w:w="0" w:type="auto"/>
            <w:vAlign w:val="bottom"/>
          </w:tcPr>
          <w:p w14:paraId="3F681FC2" w14:textId="77777777" w:rsidR="00EC3168" w:rsidRDefault="00EC3168" w:rsidP="00732208">
            <w:pPr>
              <w:pStyle w:val="TextRight"/>
              <w:ind w:right="338"/>
            </w:pPr>
            <w:r>
              <w:t>$20</w:t>
            </w:r>
          </w:p>
        </w:tc>
        <w:tc>
          <w:tcPr>
            <w:tcW w:w="0" w:type="auto"/>
            <w:vAlign w:val="bottom"/>
          </w:tcPr>
          <w:p w14:paraId="18972A73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4276"/>
              </w:tabs>
              <w:bidi/>
            </w:pPr>
            <w:r>
              <w:rPr>
                <w:rtl/>
              </w:rPr>
              <w:t>المبيعات</w:t>
            </w:r>
            <w:r>
              <w:tab/>
            </w:r>
          </w:p>
        </w:tc>
      </w:tr>
      <w:tr w:rsidR="00EC3168" w14:paraId="00294214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25059D95" w14:textId="77777777" w:rsidR="00EC3168" w:rsidRDefault="00EC3168" w:rsidP="00732208">
            <w:pPr>
              <w:pStyle w:val="TextRight"/>
              <w:ind w:right="526"/>
            </w:pPr>
            <w:r>
              <w:rPr>
                <w:u w:val="single"/>
              </w:rPr>
              <w:t> 35%</w:t>
            </w:r>
          </w:p>
        </w:tc>
        <w:tc>
          <w:tcPr>
            <w:tcW w:w="0" w:type="auto"/>
            <w:vAlign w:val="bottom"/>
          </w:tcPr>
          <w:p w14:paraId="637B1300" w14:textId="77777777" w:rsidR="00EC3168" w:rsidRDefault="00EC3168" w:rsidP="00732208">
            <w:pPr>
              <w:pStyle w:val="TextRight"/>
              <w:ind w:right="338"/>
              <w:rPr>
                <w:u w:val="single"/>
              </w:rPr>
            </w:pPr>
            <w:r>
              <w:rPr>
                <w:u w:val="single"/>
              </w:rPr>
              <w:t>   7</w:t>
            </w:r>
          </w:p>
        </w:tc>
        <w:tc>
          <w:tcPr>
            <w:tcW w:w="0" w:type="auto"/>
            <w:vAlign w:val="bottom"/>
          </w:tcPr>
          <w:p w14:paraId="0394D7D9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4276"/>
              </w:tabs>
              <w:bidi/>
            </w:pPr>
            <w:r>
              <w:rPr>
                <w:rtl/>
              </w:rPr>
              <w:t>المصروفات المتغيرة</w:t>
            </w:r>
            <w:r>
              <w:tab/>
            </w:r>
          </w:p>
        </w:tc>
      </w:tr>
      <w:tr w:rsidR="00EC3168" w14:paraId="699C837E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49D8AD1E" w14:textId="77777777" w:rsidR="00EC3168" w:rsidRDefault="00EC3168" w:rsidP="00732208">
            <w:pPr>
              <w:pStyle w:val="TextRight"/>
              <w:ind w:right="526"/>
            </w:pPr>
            <w:r>
              <w:rPr>
                <w:u w:val="double"/>
              </w:rPr>
              <w:t> 65</w:t>
            </w:r>
            <w:r w:rsidRPr="009B69C1">
              <w:rPr>
                <w:u w:val="double"/>
              </w:rPr>
              <w:t>%</w:t>
            </w:r>
          </w:p>
        </w:tc>
        <w:tc>
          <w:tcPr>
            <w:tcW w:w="0" w:type="auto"/>
            <w:vAlign w:val="bottom"/>
          </w:tcPr>
          <w:p w14:paraId="1876260E" w14:textId="77777777" w:rsidR="00EC3168" w:rsidRDefault="00EC3168" w:rsidP="00732208">
            <w:pPr>
              <w:pStyle w:val="TextRight"/>
              <w:ind w:right="338"/>
              <w:rPr>
                <w:u w:val="double"/>
              </w:rPr>
            </w:pPr>
            <w:r>
              <w:rPr>
                <w:u w:val="double"/>
              </w:rPr>
              <w:t>$13</w:t>
            </w:r>
          </w:p>
        </w:tc>
        <w:tc>
          <w:tcPr>
            <w:tcW w:w="0" w:type="auto"/>
            <w:vAlign w:val="bottom"/>
          </w:tcPr>
          <w:p w14:paraId="079E93E6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4276"/>
              </w:tabs>
              <w:bidi/>
            </w:pPr>
            <w:r>
              <w:rPr>
                <w:rtl/>
              </w:rPr>
              <w:t>هامش المساهمة</w:t>
            </w:r>
            <w:r>
              <w:tab/>
            </w:r>
          </w:p>
        </w:tc>
      </w:tr>
      <w:tr w:rsidR="00EC3168" w14:paraId="570589A5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346D67AB" w14:textId="77777777" w:rsidR="00EC3168" w:rsidRDefault="00EC3168" w:rsidP="00732208">
            <w:pPr>
              <w:pStyle w:val="6pointlinespace"/>
              <w:rPr>
                <w:u w:val="double"/>
              </w:rPr>
            </w:pPr>
          </w:p>
        </w:tc>
        <w:tc>
          <w:tcPr>
            <w:tcW w:w="0" w:type="auto"/>
            <w:vAlign w:val="bottom"/>
          </w:tcPr>
          <w:p w14:paraId="642EDE5D" w14:textId="77777777" w:rsidR="00EC3168" w:rsidRDefault="00EC3168" w:rsidP="00732208">
            <w:pPr>
              <w:pStyle w:val="6pointlinespace"/>
              <w:rPr>
                <w:u w:val="double"/>
              </w:rPr>
            </w:pPr>
          </w:p>
        </w:tc>
        <w:tc>
          <w:tcPr>
            <w:tcW w:w="0" w:type="auto"/>
            <w:vAlign w:val="bottom"/>
          </w:tcPr>
          <w:p w14:paraId="75158E6B" w14:textId="77777777" w:rsidR="00EC3168" w:rsidRDefault="00EC3168" w:rsidP="00732208">
            <w:pPr>
              <w:pStyle w:val="6pointlinespace"/>
              <w:bidi/>
            </w:pPr>
          </w:p>
        </w:tc>
      </w:tr>
    </w:tbl>
    <w:p w14:paraId="0A7E52A4" w14:textId="10935CC0" w:rsidR="00EC3168" w:rsidRDefault="00EC3168" w:rsidP="00EC3168">
      <w:pPr>
        <w:pStyle w:val="ProblemNumber"/>
        <w:bidi/>
      </w:pPr>
      <w:r>
        <w:br w:type="page"/>
      </w:r>
      <w:r w:rsidRPr="00FA4182">
        <w:rPr>
          <w:b/>
          <w:rtl/>
        </w:rPr>
        <w:lastRenderedPageBreak/>
        <w:t xml:space="preserve">المشكلة </w:t>
      </w:r>
      <w:r>
        <w:rPr>
          <w:rFonts w:hint="cs"/>
          <w:b/>
          <w:rtl/>
        </w:rPr>
        <w:t>4</w:t>
      </w:r>
      <w:r w:rsidRPr="00FA4182">
        <w:rPr>
          <w:b/>
          <w:rtl/>
        </w:rPr>
        <w:t xml:space="preserve">-20 </w:t>
      </w:r>
    </w:p>
    <w:p w14:paraId="2B350CEF" w14:textId="77777777" w:rsidR="00EC3168" w:rsidRDefault="00EC3168" w:rsidP="00EC3168">
      <w:pPr>
        <w:pStyle w:val="NumberedPartSub"/>
        <w:bidi/>
      </w:pPr>
      <w:r>
        <w:rPr>
          <w:rFonts w:cs="Tahoma" w:hint="cs"/>
          <w:rtl/>
        </w:rPr>
        <w:t>نقطة التعادل الجديدة هى:</w:t>
      </w:r>
    </w:p>
    <w:p w14:paraId="2D3DFEDF" w14:textId="0998DEE1" w:rsidR="00EC3168" w:rsidRDefault="00EC3168" w:rsidP="00EC3168">
      <w:pPr>
        <w:pStyle w:val="Equation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06368" behindDoc="0" locked="0" layoutInCell="1" allowOverlap="1" wp14:anchorId="66EE5889" wp14:editId="28B02C1B">
                <wp:simplePos x="0" y="0"/>
                <wp:positionH relativeFrom="column">
                  <wp:posOffset>327025</wp:posOffset>
                </wp:positionH>
                <wp:positionV relativeFrom="paragraph">
                  <wp:posOffset>15240</wp:posOffset>
                </wp:positionV>
                <wp:extent cx="3355340" cy="589915"/>
                <wp:effectExtent l="12700" t="12065" r="13335" b="7620"/>
                <wp:wrapNone/>
                <wp:docPr id="41" name="Group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355340" cy="589915"/>
                          <a:chOff x="1955" y="2344"/>
                          <a:chExt cx="5284" cy="929"/>
                        </a:xfrm>
                      </wpg:grpSpPr>
                      <wps:wsp>
                        <wps:cNvPr id="42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1955" y="2429"/>
                            <a:ext cx="1869" cy="7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3EEE812" w14:textId="77777777" w:rsidR="00EC3168" w:rsidRDefault="00EC3168" w:rsidP="00EC3168">
                              <w:pPr>
                                <w:jc w:val="center"/>
                                <w:rPr>
                                  <w:lang w:bidi="ar-EG"/>
                                </w:rPr>
                              </w:pPr>
                              <w:r>
                                <w:rPr>
                                  <w:rtl/>
                                  <w:lang w:bidi="ar-EG"/>
                                </w:rPr>
                                <w:t xml:space="preserve">نقطة </w:t>
                              </w:r>
                              <w:r>
                                <w:rPr>
                                  <w:rtl/>
                                  <w:lang w:bidi="ar-EG"/>
                                </w:rPr>
                                <w:t>تعادل  لحجم المبيعات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Rectangle 101"/>
                        <wps:cNvSpPr>
                          <a:spLocks noChangeArrowheads="1"/>
                        </wps:cNvSpPr>
                        <wps:spPr bwMode="auto">
                          <a:xfrm>
                            <a:off x="4871" y="2344"/>
                            <a:ext cx="1851" cy="43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3BDA16D" w14:textId="77777777" w:rsidR="00EC3168" w:rsidRDefault="00EC3168" w:rsidP="00EC3168">
                              <w:pPr>
                                <w:jc w:val="center"/>
                                <w:rPr>
                                  <w:lang w:bidi="ar-EG"/>
                                </w:rPr>
                              </w:pPr>
                              <w:r>
                                <w:rPr>
                                  <w:rtl/>
                                  <w:lang w:bidi="ar-EG"/>
                                </w:rPr>
                                <w:t xml:space="preserve">المصروفات </w:t>
                              </w:r>
                              <w:r>
                                <w:rPr>
                                  <w:rtl/>
                                  <w:lang w:bidi="ar-EG"/>
                                </w:rPr>
                                <w:t>الثابتة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Rectangle 104"/>
                        <wps:cNvSpPr>
                          <a:spLocks noChangeArrowheads="1"/>
                        </wps:cNvSpPr>
                        <wps:spPr bwMode="auto">
                          <a:xfrm>
                            <a:off x="4325" y="2865"/>
                            <a:ext cx="2914" cy="4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8A8B3E8" w14:textId="77777777" w:rsidR="00EC3168" w:rsidRDefault="00EC3168" w:rsidP="00EC3168">
                              <w:pPr>
                                <w:jc w:val="center"/>
                                <w:rPr>
                                  <w:lang w:bidi="ar-EG"/>
                                </w:rPr>
                              </w:pPr>
                              <w:r>
                                <w:rPr>
                                  <w:rtl/>
                                  <w:lang w:bidi="ar-EG"/>
                                </w:rPr>
                                <w:t xml:space="preserve">هامش </w:t>
                              </w:r>
                              <w:r>
                                <w:rPr>
                                  <w:rtl/>
                                  <w:lang w:bidi="ar-EG"/>
                                </w:rPr>
                                <w:t>المساهمة للوحدة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6EE5889" id="Group 41" o:spid="_x0000_s1145" style="position:absolute;left:0;text-align:left;margin-left:25.75pt;margin-top:1.2pt;width:264.2pt;height:46.45pt;z-index:251706368" coordorigin="1955,2344" coordsize="5284,9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">
                <v:rect id="Rectangle 80" o:spid="_x0000_s1146" style="position:absolute;left:1955;top:2429;width:1869;height:7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">
                  <v:textbox>
                    <w:txbxContent>
                      <w:p w14:paraId="73EEE812" w14:textId="77777777" w:rsidR="00EC3168" w:rsidRDefault="00EC3168" w:rsidP="00EC3168">
                        <w:pPr>
                          <w:jc w:val="center"/>
                          <w:rPr>
                            <w:lang w:bidi="ar-EG"/>
                          </w:rPr>
                        </w:pPr>
                        <w:r>
                          <w:rPr>
                            <w:rtl/>
                            <w:lang w:bidi="ar-EG"/>
                          </w:rPr>
                          <w:t xml:space="preserve">نقطة </w:t>
                        </w:r>
                        <w:r>
                          <w:rPr>
                            <w:rtl/>
                            <w:lang w:bidi="ar-EG"/>
                          </w:rPr>
                          <w:t>تعادل  لحجم المبيعات</w:t>
                        </w:r>
                      </w:p>
                    </w:txbxContent>
                  </v:textbox>
                </v:rect>
                <v:rect id="_x0000_s1147" style="position:absolute;left:4871;top:2344;width:1851;height:4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">
                  <v:textbox>
                    <w:txbxContent>
                      <w:p w14:paraId="43BDA16D" w14:textId="77777777" w:rsidR="00EC3168" w:rsidRDefault="00EC3168" w:rsidP="00EC3168">
                        <w:pPr>
                          <w:jc w:val="center"/>
                          <w:rPr>
                            <w:lang w:bidi="ar-EG"/>
                          </w:rPr>
                        </w:pPr>
                        <w:r>
                          <w:rPr>
                            <w:rtl/>
                            <w:lang w:bidi="ar-EG"/>
                          </w:rPr>
                          <w:t xml:space="preserve">المصروفات </w:t>
                        </w:r>
                        <w:r>
                          <w:rPr>
                            <w:rtl/>
                            <w:lang w:bidi="ar-EG"/>
                          </w:rPr>
                          <w:t>الثابتة</w:t>
                        </w:r>
                      </w:p>
                    </w:txbxContent>
                  </v:textbox>
                </v:rect>
                <v:rect id="_x0000_s1148" style="position:absolute;left:4325;top:2865;width:2914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">
                  <v:textbox>
                    <w:txbxContent>
                      <w:p w14:paraId="18A8B3E8" w14:textId="77777777" w:rsidR="00EC3168" w:rsidRDefault="00EC3168" w:rsidP="00EC3168">
                        <w:pPr>
                          <w:jc w:val="center"/>
                          <w:rPr>
                            <w:lang w:bidi="ar-EG"/>
                          </w:rPr>
                        </w:pPr>
                        <w:r>
                          <w:rPr>
                            <w:rtl/>
                            <w:lang w:bidi="ar-EG"/>
                          </w:rPr>
                          <w:t xml:space="preserve">هامش </w:t>
                        </w:r>
                        <w:r>
                          <w:rPr>
                            <w:rtl/>
                            <w:lang w:bidi="ar-EG"/>
                          </w:rPr>
                          <w:t>المساهمة للوحدة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60C7770E" wp14:editId="27438A88">
                <wp:simplePos x="0" y="0"/>
                <wp:positionH relativeFrom="column">
                  <wp:posOffset>3561715</wp:posOffset>
                </wp:positionH>
                <wp:positionV relativeFrom="paragraph">
                  <wp:posOffset>2014220</wp:posOffset>
                </wp:positionV>
                <wp:extent cx="758825" cy="233680"/>
                <wp:effectExtent l="8890" t="10795" r="13335" b="12700"/>
                <wp:wrapNone/>
                <wp:docPr id="40" name="Rectangle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58825" cy="2336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C600DA3" w14:textId="77777777" w:rsidR="00EC3168" w:rsidRDefault="00EC3168" w:rsidP="00EC3168">
                            <w:pPr>
                              <w:rPr>
                                <w:rFonts w:hint="cs"/>
                                <w:lang w:bidi="ar-EG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EG"/>
                              </w:rPr>
                              <w:t>مبيعات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0C7770E" id="Rectangle 40" o:spid="_x0000_s1149" style="position:absolute;left:0;text-align:left;margin-left:280.45pt;margin-top:158.6pt;width:59.75pt;height:18.4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">
                <v:textbox>
                  <w:txbxContent>
                    <w:p w14:paraId="7C600DA3" w14:textId="77777777" w:rsidR="00EC3168" w:rsidRDefault="00EC3168" w:rsidP="00EC3168">
                      <w:pPr>
                        <w:rPr>
                          <w:rFonts w:hint="cs"/>
                          <w:lang w:bidi="ar-EG"/>
                        </w:rPr>
                      </w:pPr>
                      <w:r>
                        <w:rPr>
                          <w:rFonts w:hint="cs"/>
                          <w:rtl/>
                          <w:lang w:bidi="ar-EG"/>
                        </w:rPr>
                        <w:t>مبيعات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05344" behindDoc="0" locked="0" layoutInCell="1" allowOverlap="1" wp14:anchorId="5F2F3484" wp14:editId="4CE3BFE0">
                <wp:simplePos x="0" y="0"/>
                <wp:positionH relativeFrom="column">
                  <wp:posOffset>100965</wp:posOffset>
                </wp:positionH>
                <wp:positionV relativeFrom="paragraph">
                  <wp:posOffset>1194435</wp:posOffset>
                </wp:positionV>
                <wp:extent cx="3641725" cy="605790"/>
                <wp:effectExtent l="5715" t="10160" r="10160" b="12700"/>
                <wp:wrapNone/>
                <wp:docPr id="36" name="Group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641725" cy="605790"/>
                          <a:chOff x="2321" y="4590"/>
                          <a:chExt cx="5735" cy="954"/>
                        </a:xfrm>
                      </wpg:grpSpPr>
                      <wps:wsp>
                        <wps:cNvPr id="37" name="Rectangle 122"/>
                        <wps:cNvSpPr>
                          <a:spLocks noChangeArrowheads="1"/>
                        </wps:cNvSpPr>
                        <wps:spPr bwMode="auto">
                          <a:xfrm>
                            <a:off x="2321" y="4758"/>
                            <a:ext cx="2260" cy="7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942D010" w14:textId="77777777" w:rsidR="00EC3168" w:rsidRDefault="00EC3168" w:rsidP="00EC3168">
                              <w:pPr>
                                <w:jc w:val="center"/>
                                <w:rPr>
                                  <w:lang w:bidi="ar-EG"/>
                                </w:rPr>
                              </w:pPr>
                              <w:r>
                                <w:rPr>
                                  <w:rtl/>
                                  <w:lang w:bidi="ar-EG"/>
                                </w:rPr>
                                <w:t>نقطة تعادل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 ل</w:t>
                              </w:r>
                              <w:r>
                                <w:rPr>
                                  <w:rtl/>
                                  <w:lang w:bidi="ar-EG"/>
                                </w:rPr>
                                <w:t>لمبيعات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 بالدولا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014" y="4590"/>
                            <a:ext cx="2238" cy="43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EC98BEA" w14:textId="77777777" w:rsidR="00EC3168" w:rsidRDefault="00EC3168" w:rsidP="00EC3168">
                              <w:pPr>
                                <w:jc w:val="center"/>
                                <w:rPr>
                                  <w:lang w:bidi="ar-EG"/>
                                </w:rPr>
                              </w:pPr>
                              <w:r>
                                <w:rPr>
                                  <w:rtl/>
                                  <w:lang w:bidi="ar-EG"/>
                                </w:rPr>
                                <w:t xml:space="preserve">المصروفات </w:t>
                              </w:r>
                              <w:r>
                                <w:rPr>
                                  <w:rtl/>
                                  <w:lang w:bidi="ar-EG"/>
                                </w:rPr>
                                <w:t>الثابتة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5014" y="5136"/>
                            <a:ext cx="3042" cy="4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484E322" w14:textId="77777777" w:rsidR="00EC3168" w:rsidRDefault="00EC3168" w:rsidP="00EC3168">
                              <w:pPr>
                                <w:jc w:val="center"/>
                                <w:rPr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نسبة </w:t>
                              </w:r>
                              <w:r>
                                <w:rPr>
                                  <w:rtl/>
                                  <w:lang w:bidi="ar-EG"/>
                                </w:rPr>
                                <w:t>هامش المساهمة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F2F3484" id="Group 36" o:spid="_x0000_s1150" style="position:absolute;left:0;text-align:left;margin-left:7.95pt;margin-top:94.05pt;width:286.75pt;height:47.7pt;z-index:251705344" coordorigin="2321,4590" coordsize="5735,9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">
                <v:rect id="Rectangle 122" o:spid="_x0000_s1151" style="position:absolute;left:2321;top:4758;width:2260;height:7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">
                  <v:textbox>
                    <w:txbxContent>
                      <w:p w14:paraId="4942D010" w14:textId="77777777" w:rsidR="00EC3168" w:rsidRDefault="00EC3168" w:rsidP="00EC3168">
                        <w:pPr>
                          <w:jc w:val="center"/>
                          <w:rPr>
                            <w:lang w:bidi="ar-EG"/>
                          </w:rPr>
                        </w:pPr>
                        <w:r>
                          <w:rPr>
                            <w:rtl/>
                            <w:lang w:bidi="ar-EG"/>
                          </w:rPr>
                          <w:t>نقطة تعادل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 ل</w:t>
                        </w:r>
                        <w:r>
                          <w:rPr>
                            <w:rtl/>
                            <w:lang w:bidi="ar-EG"/>
                          </w:rPr>
                          <w:t>لمبيعات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 بالدولار</w:t>
                        </w:r>
                      </w:p>
                    </w:txbxContent>
                  </v:textbox>
                </v:rect>
                <v:rect id="Rectangle 78" o:spid="_x0000_s1152" style="position:absolute;left:5014;top:4590;width:2238;height:4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">
                  <v:textbox>
                    <w:txbxContent>
                      <w:p w14:paraId="3EC98BEA" w14:textId="77777777" w:rsidR="00EC3168" w:rsidRDefault="00EC3168" w:rsidP="00EC3168">
                        <w:pPr>
                          <w:jc w:val="center"/>
                          <w:rPr>
                            <w:lang w:bidi="ar-EG"/>
                          </w:rPr>
                        </w:pPr>
                        <w:r>
                          <w:rPr>
                            <w:rtl/>
                            <w:lang w:bidi="ar-EG"/>
                          </w:rPr>
                          <w:t xml:space="preserve">المصروفات </w:t>
                        </w:r>
                        <w:r>
                          <w:rPr>
                            <w:rtl/>
                            <w:lang w:bidi="ar-EG"/>
                          </w:rPr>
                          <w:t>الثابتة</w:t>
                        </w:r>
                      </w:p>
                    </w:txbxContent>
                  </v:textbox>
                </v:rect>
                <v:rect id="Rectangle 79" o:spid="_x0000_s1153" style="position:absolute;left:5014;top:5136;width:3042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">
                  <v:textbox>
                    <w:txbxContent>
                      <w:p w14:paraId="6484E322" w14:textId="77777777" w:rsidR="00EC3168" w:rsidRDefault="00EC3168" w:rsidP="00EC3168">
                        <w:pPr>
                          <w:jc w:val="center"/>
                          <w:rPr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نسبة </w:t>
                        </w:r>
                        <w:r>
                          <w:rPr>
                            <w:rtl/>
                            <w:lang w:bidi="ar-EG"/>
                          </w:rPr>
                          <w:t>هامش المساهمة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30FEA364" wp14:editId="23D9E13D">
                <wp:simplePos x="0" y="0"/>
                <wp:positionH relativeFrom="column">
                  <wp:posOffset>3682365</wp:posOffset>
                </wp:positionH>
                <wp:positionV relativeFrom="paragraph">
                  <wp:posOffset>782320</wp:posOffset>
                </wp:positionV>
                <wp:extent cx="638175" cy="255270"/>
                <wp:effectExtent l="0" t="0" r="28575" b="11430"/>
                <wp:wrapNone/>
                <wp:docPr id="103" name="Rectangle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8175" cy="2552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15258E1" w14:textId="77777777" w:rsidR="00EC3168" w:rsidRDefault="00EC3168" w:rsidP="00EC3168">
                            <w:pPr>
                              <w:rPr>
                                <w:lang w:bidi="ar-EG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EG"/>
                              </w:rPr>
                              <w:t>الوحد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0FEA364" id="Rectangle 103" o:spid="_x0000_s1154" style="position:absolute;left:0;text-align:left;margin-left:289.95pt;margin-top:61.6pt;width:50.25pt;height:20.1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">
                <v:textbox>
                  <w:txbxContent>
                    <w:p w14:paraId="015258E1" w14:textId="77777777" w:rsidR="00EC3168" w:rsidRDefault="00EC3168" w:rsidP="00EC3168">
                      <w:pPr>
                        <w:rPr>
                          <w:lang w:bidi="ar-EG"/>
                        </w:rPr>
                      </w:pPr>
                      <w:r>
                        <w:rPr>
                          <w:rFonts w:hint="cs"/>
                          <w:rtl/>
                          <w:lang w:bidi="ar-EG"/>
                        </w:rPr>
                        <w:t>الوحدة</w:t>
                      </w:r>
                    </w:p>
                  </w:txbxContent>
                </v:textbox>
              </v:rect>
            </w:pict>
          </mc:Fallback>
        </mc:AlternateContent>
      </w:r>
      <w:r>
        <w:tab/>
      </w:r>
      <w:r w:rsidRPr="005B15AC">
        <w:rPr>
          <w:position w:val="-168"/>
        </w:rPr>
        <w:object w:dxaOrig="5980" w:dyaOrig="3580" w14:anchorId="70DE8614">
          <v:shape id="_x0000_i1041" type="#_x0000_t75" style="width:296.75pt;height:177.6pt" o:ole="">
            <v:imagedata r:id="rId23" o:title=""/>
          </v:shape>
          <o:OLEObject Type="Embed" ProgID="Equation.DSMT4" ShapeID="_x0000_i1041" DrawAspect="Content" ObjectID="_1600140824" r:id="rId24"/>
        </w:object>
      </w:r>
    </w:p>
    <w:p w14:paraId="3E6786E1" w14:textId="77777777" w:rsidR="00EC3168" w:rsidRDefault="00EC3168" w:rsidP="00EC3168">
      <w:pPr>
        <w:pStyle w:val="NumberedPartSub"/>
        <w:bidi/>
      </w:pPr>
      <w:r>
        <w:rPr>
          <w:rFonts w:cs="Tahoma"/>
        </w:rPr>
        <w:tab/>
      </w:r>
      <w:r>
        <w:rPr>
          <w:rFonts w:cs="Tahoma"/>
        </w:rPr>
        <w:tab/>
        <w:t>b.</w:t>
      </w:r>
      <w:r>
        <w:rPr>
          <w:rFonts w:cs="Tahoma"/>
        </w:rPr>
        <w:tab/>
      </w:r>
      <w:r>
        <w:rPr>
          <w:rFonts w:cs="Tahoma" w:hint="cs"/>
          <w:rtl/>
        </w:rPr>
        <w:t>قوائم الدخل المقارنة</w:t>
      </w:r>
      <w:r>
        <w:rPr>
          <w:rFonts w:cs="Tahoma"/>
        </w:rPr>
        <w:t>:</w:t>
      </w:r>
    </w:p>
    <w:p w14:paraId="24AE45B9" w14:textId="77777777" w:rsidR="00EC3168" w:rsidRDefault="00EC3168" w:rsidP="00EC3168">
      <w:pPr>
        <w:pStyle w:val="6pointlinespace"/>
      </w:pPr>
    </w:p>
    <w:tbl>
      <w:tblPr>
        <w:tblW w:w="0" w:type="auto"/>
        <w:tblCellSpacing w:w="7" w:type="dxa"/>
        <w:tblInd w:w="8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52"/>
        <w:gridCol w:w="811"/>
        <w:gridCol w:w="1241"/>
        <w:gridCol w:w="545"/>
        <w:gridCol w:w="779"/>
        <w:gridCol w:w="1241"/>
        <w:gridCol w:w="3787"/>
        <w:gridCol w:w="27"/>
      </w:tblGrid>
      <w:tr w:rsidR="00EC3168" w14:paraId="788344BC" w14:textId="77777777" w:rsidTr="00732208">
        <w:trPr>
          <w:tblCellSpacing w:w="7" w:type="dxa"/>
        </w:trPr>
        <w:tc>
          <w:tcPr>
            <w:tcW w:w="0" w:type="auto"/>
          </w:tcPr>
          <w:p w14:paraId="4CB597D5" w14:textId="77777777" w:rsidR="00EC3168" w:rsidRDefault="00EC3168" w:rsidP="00732208">
            <w:pPr>
              <w:pStyle w:val="TextLeader"/>
            </w:pPr>
          </w:p>
        </w:tc>
        <w:tc>
          <w:tcPr>
            <w:tcW w:w="0" w:type="auto"/>
          </w:tcPr>
          <w:p w14:paraId="6D8EA71C" w14:textId="77777777" w:rsidR="00EC3168" w:rsidRDefault="00EC3168" w:rsidP="00732208">
            <w:pPr>
              <w:pStyle w:val="TextLeader"/>
            </w:pPr>
          </w:p>
        </w:tc>
        <w:tc>
          <w:tcPr>
            <w:tcW w:w="0" w:type="auto"/>
            <w:vAlign w:val="bottom"/>
          </w:tcPr>
          <w:p w14:paraId="14ADCA1F" w14:textId="77777777" w:rsidR="00EC3168" w:rsidRDefault="00EC3168" w:rsidP="00732208">
            <w:pPr>
              <w:pStyle w:val="ColumnHead"/>
            </w:pPr>
            <w:r>
              <w:rPr>
                <w:rFonts w:hint="cs"/>
                <w:rtl/>
              </w:rPr>
              <w:t>الية</w:t>
            </w:r>
          </w:p>
        </w:tc>
        <w:tc>
          <w:tcPr>
            <w:tcW w:w="0" w:type="auto"/>
          </w:tcPr>
          <w:p w14:paraId="6A2FBEEE" w14:textId="77777777" w:rsidR="00EC3168" w:rsidRDefault="00EC3168" w:rsidP="00732208">
            <w:pPr>
              <w:pStyle w:val="TextLeader"/>
            </w:pPr>
          </w:p>
        </w:tc>
        <w:tc>
          <w:tcPr>
            <w:tcW w:w="0" w:type="auto"/>
          </w:tcPr>
          <w:p w14:paraId="44BCAF17" w14:textId="77777777" w:rsidR="00EC3168" w:rsidRDefault="00EC3168" w:rsidP="00732208">
            <w:pPr>
              <w:pStyle w:val="TextLeader"/>
            </w:pPr>
          </w:p>
        </w:tc>
        <w:tc>
          <w:tcPr>
            <w:tcW w:w="0" w:type="auto"/>
            <w:vAlign w:val="bottom"/>
          </w:tcPr>
          <w:p w14:paraId="1595DE26" w14:textId="77777777" w:rsidR="00EC3168" w:rsidRDefault="00EC3168" w:rsidP="00732208">
            <w:pPr>
              <w:pStyle w:val="ColumnHead"/>
            </w:pPr>
            <w:r>
              <w:rPr>
                <w:rFonts w:hint="cs"/>
                <w:rtl/>
              </w:rPr>
              <w:t>غير الية</w:t>
            </w:r>
          </w:p>
        </w:tc>
        <w:tc>
          <w:tcPr>
            <w:tcW w:w="0" w:type="auto"/>
            <w:vAlign w:val="bottom"/>
          </w:tcPr>
          <w:p w14:paraId="317814A6" w14:textId="77777777" w:rsidR="00EC3168" w:rsidRDefault="00EC3168" w:rsidP="00732208">
            <w:pPr>
              <w:pStyle w:val="TextLeader"/>
            </w:pPr>
          </w:p>
        </w:tc>
        <w:tc>
          <w:tcPr>
            <w:tcW w:w="0" w:type="auto"/>
            <w:vAlign w:val="bottom"/>
          </w:tcPr>
          <w:p w14:paraId="66BCEAA9" w14:textId="77777777" w:rsidR="00EC3168" w:rsidRDefault="00EC3168" w:rsidP="00732208">
            <w:pPr>
              <w:pStyle w:val="ColumnHead"/>
            </w:pPr>
          </w:p>
        </w:tc>
      </w:tr>
      <w:tr w:rsidR="00EC3168" w14:paraId="3945EE57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5EF0DD5A" w14:textId="77777777" w:rsidR="00EC3168" w:rsidRDefault="00EC3168" w:rsidP="00732208">
            <w:pPr>
              <w:pStyle w:val="ColumnHead"/>
            </w:pPr>
            <w:r>
              <w:t>%</w:t>
            </w:r>
          </w:p>
        </w:tc>
        <w:tc>
          <w:tcPr>
            <w:tcW w:w="0" w:type="auto"/>
            <w:vAlign w:val="bottom"/>
          </w:tcPr>
          <w:p w14:paraId="5968A5AD" w14:textId="77777777" w:rsidR="00EC3168" w:rsidRDefault="00EC3168" w:rsidP="00732208">
            <w:pPr>
              <w:pStyle w:val="ColumnHead"/>
              <w:ind w:right="0"/>
            </w:pPr>
            <w:r>
              <w:rPr>
                <w:rtl/>
              </w:rPr>
              <w:t>للوحدة</w:t>
            </w:r>
          </w:p>
        </w:tc>
        <w:tc>
          <w:tcPr>
            <w:tcW w:w="0" w:type="auto"/>
            <w:vAlign w:val="bottom"/>
          </w:tcPr>
          <w:p w14:paraId="1EA8D1D7" w14:textId="77777777" w:rsidR="00EC3168" w:rsidRDefault="00EC3168" w:rsidP="00732208">
            <w:pPr>
              <w:pStyle w:val="ColumnHead"/>
            </w:pPr>
            <w:r>
              <w:rPr>
                <w:rtl/>
              </w:rPr>
              <w:t>اجمالى</w:t>
            </w:r>
          </w:p>
        </w:tc>
        <w:tc>
          <w:tcPr>
            <w:tcW w:w="0" w:type="auto"/>
            <w:vAlign w:val="bottom"/>
          </w:tcPr>
          <w:p w14:paraId="4D86DF79" w14:textId="77777777" w:rsidR="00EC3168" w:rsidRDefault="00EC3168" w:rsidP="00732208">
            <w:pPr>
              <w:pStyle w:val="ColumnHead"/>
            </w:pPr>
            <w:r>
              <w:t>%</w:t>
            </w:r>
          </w:p>
        </w:tc>
        <w:tc>
          <w:tcPr>
            <w:tcW w:w="0" w:type="auto"/>
            <w:vAlign w:val="bottom"/>
          </w:tcPr>
          <w:p w14:paraId="4A3811E7" w14:textId="77777777" w:rsidR="00EC3168" w:rsidRDefault="00EC3168" w:rsidP="00732208">
            <w:pPr>
              <w:pStyle w:val="ColumnHead"/>
              <w:ind w:right="0"/>
            </w:pPr>
            <w:r>
              <w:rPr>
                <w:rtl/>
              </w:rPr>
              <w:t>للوحدة</w:t>
            </w:r>
          </w:p>
        </w:tc>
        <w:tc>
          <w:tcPr>
            <w:tcW w:w="0" w:type="auto"/>
            <w:vAlign w:val="bottom"/>
          </w:tcPr>
          <w:p w14:paraId="6413A8CD" w14:textId="77777777" w:rsidR="00EC3168" w:rsidRDefault="00EC3168" w:rsidP="00732208">
            <w:pPr>
              <w:pStyle w:val="ColumnHead"/>
            </w:pPr>
            <w:r>
              <w:rPr>
                <w:rtl/>
              </w:rPr>
              <w:t>اجمالى</w:t>
            </w:r>
          </w:p>
        </w:tc>
        <w:tc>
          <w:tcPr>
            <w:tcW w:w="0" w:type="auto"/>
            <w:vAlign w:val="bottom"/>
          </w:tcPr>
          <w:p w14:paraId="613FB12A" w14:textId="77777777" w:rsidR="00EC3168" w:rsidRDefault="00EC3168" w:rsidP="00732208">
            <w:pPr>
              <w:pStyle w:val="TextLeader"/>
            </w:pPr>
          </w:p>
        </w:tc>
        <w:tc>
          <w:tcPr>
            <w:tcW w:w="0" w:type="auto"/>
            <w:vAlign w:val="bottom"/>
          </w:tcPr>
          <w:p w14:paraId="637C794A" w14:textId="77777777" w:rsidR="00EC3168" w:rsidRDefault="00EC3168" w:rsidP="00732208">
            <w:pPr>
              <w:pStyle w:val="ColumnHead"/>
            </w:pPr>
          </w:p>
        </w:tc>
      </w:tr>
      <w:tr w:rsidR="00EC3168" w14:paraId="647B7596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4AD54D02" w14:textId="77777777" w:rsidR="00EC3168" w:rsidRDefault="00EC3168" w:rsidP="00732208">
            <w:pPr>
              <w:pStyle w:val="TextRight"/>
            </w:pPr>
            <w:r>
              <w:t>100</w:t>
            </w:r>
          </w:p>
        </w:tc>
        <w:tc>
          <w:tcPr>
            <w:tcW w:w="0" w:type="auto"/>
            <w:vAlign w:val="bottom"/>
          </w:tcPr>
          <w:p w14:paraId="73F8118D" w14:textId="77777777" w:rsidR="00EC3168" w:rsidRDefault="00EC3168" w:rsidP="00732208">
            <w:pPr>
              <w:pStyle w:val="TextRight"/>
              <w:ind w:right="338"/>
            </w:pPr>
            <w:r>
              <w:t>$20</w:t>
            </w:r>
          </w:p>
        </w:tc>
        <w:tc>
          <w:tcPr>
            <w:tcW w:w="0" w:type="auto"/>
            <w:vAlign w:val="bottom"/>
          </w:tcPr>
          <w:p w14:paraId="0EC64789" w14:textId="77777777" w:rsidR="00EC3168" w:rsidRDefault="00EC3168" w:rsidP="00732208">
            <w:pPr>
              <w:pStyle w:val="TextRight"/>
            </w:pPr>
            <w:r>
              <w:t>$400,000</w:t>
            </w:r>
          </w:p>
        </w:tc>
        <w:tc>
          <w:tcPr>
            <w:tcW w:w="0" w:type="auto"/>
            <w:vAlign w:val="bottom"/>
          </w:tcPr>
          <w:p w14:paraId="67B3093E" w14:textId="77777777" w:rsidR="00EC3168" w:rsidRDefault="00EC3168" w:rsidP="00732208">
            <w:pPr>
              <w:pStyle w:val="TextRight"/>
            </w:pPr>
            <w:r>
              <w:t>100</w:t>
            </w:r>
          </w:p>
        </w:tc>
        <w:tc>
          <w:tcPr>
            <w:tcW w:w="0" w:type="auto"/>
            <w:vAlign w:val="bottom"/>
          </w:tcPr>
          <w:p w14:paraId="5A766B62" w14:textId="77777777" w:rsidR="00EC3168" w:rsidRDefault="00EC3168" w:rsidP="00732208">
            <w:pPr>
              <w:pStyle w:val="TextRight"/>
              <w:ind w:right="306"/>
            </w:pPr>
            <w:r>
              <w:t>$20</w:t>
            </w:r>
          </w:p>
        </w:tc>
        <w:tc>
          <w:tcPr>
            <w:tcW w:w="0" w:type="auto"/>
            <w:vAlign w:val="bottom"/>
          </w:tcPr>
          <w:p w14:paraId="0C0282F8" w14:textId="77777777" w:rsidR="00EC3168" w:rsidRDefault="00EC3168" w:rsidP="00732208">
            <w:pPr>
              <w:pStyle w:val="TextRight"/>
            </w:pPr>
            <w:r>
              <w:t>$400,000</w:t>
            </w:r>
          </w:p>
        </w:tc>
        <w:tc>
          <w:tcPr>
            <w:tcW w:w="0" w:type="auto"/>
            <w:vAlign w:val="bottom"/>
          </w:tcPr>
          <w:p w14:paraId="57671AF1" w14:textId="77777777" w:rsidR="00EC3168" w:rsidRDefault="00EC3168" w:rsidP="00732208">
            <w:pPr>
              <w:pStyle w:val="TextLeader"/>
              <w:tabs>
                <w:tab w:val="clear" w:pos="7200"/>
                <w:tab w:val="left" w:pos="2361"/>
                <w:tab w:val="right" w:leader="dot" w:pos="2872"/>
              </w:tabs>
            </w:pPr>
            <w:r>
              <w:t xml:space="preserve"> (</w:t>
            </w:r>
            <w:r>
              <w:rPr>
                <w:rtl/>
              </w:rPr>
              <w:t>وحدة</w:t>
            </w:r>
            <w:r>
              <w:t xml:space="preserve"> 20,000)</w:t>
            </w:r>
            <w:r>
              <w:tab/>
            </w:r>
            <w:r>
              <w:rPr>
                <w:rtl/>
              </w:rPr>
              <w:t>المبيعات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298167E5" w14:textId="77777777" w:rsidR="00EC3168" w:rsidRDefault="00EC3168" w:rsidP="00732208">
            <w:pPr>
              <w:pStyle w:val="TextRight"/>
            </w:pPr>
          </w:p>
        </w:tc>
      </w:tr>
      <w:tr w:rsidR="00EC3168" w14:paraId="391E7CBB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6F5ADA93" w14:textId="77777777" w:rsidR="00EC3168" w:rsidRDefault="00EC3168" w:rsidP="00732208">
            <w:pPr>
              <w:pStyle w:val="TextRight"/>
              <w:rPr>
                <w:u w:val="single"/>
              </w:rPr>
            </w:pPr>
            <w:r>
              <w:rPr>
                <w:u w:val="single"/>
              </w:rPr>
              <w:t> 35</w:t>
            </w:r>
          </w:p>
        </w:tc>
        <w:tc>
          <w:tcPr>
            <w:tcW w:w="0" w:type="auto"/>
            <w:vAlign w:val="bottom"/>
          </w:tcPr>
          <w:p w14:paraId="0B802680" w14:textId="77777777" w:rsidR="00EC3168" w:rsidRDefault="00EC3168" w:rsidP="00732208">
            <w:pPr>
              <w:pStyle w:val="TextRight"/>
              <w:ind w:right="338"/>
              <w:rPr>
                <w:u w:val="single"/>
              </w:rPr>
            </w:pPr>
            <w:r>
              <w:rPr>
                <w:u w:val="single"/>
              </w:rPr>
              <w:t>   7</w:t>
            </w:r>
          </w:p>
        </w:tc>
        <w:tc>
          <w:tcPr>
            <w:tcW w:w="0" w:type="auto"/>
            <w:vAlign w:val="bottom"/>
          </w:tcPr>
          <w:p w14:paraId="4E51C1F5" w14:textId="77777777" w:rsidR="00EC3168" w:rsidRDefault="00EC3168" w:rsidP="00732208">
            <w:pPr>
              <w:pStyle w:val="TextRight"/>
              <w:rPr>
                <w:u w:val="single"/>
              </w:rPr>
            </w:pPr>
            <w:r>
              <w:rPr>
                <w:u w:val="single"/>
              </w:rPr>
              <w:t> 140,000</w:t>
            </w:r>
          </w:p>
        </w:tc>
        <w:tc>
          <w:tcPr>
            <w:tcW w:w="0" w:type="auto"/>
            <w:vAlign w:val="bottom"/>
          </w:tcPr>
          <w:p w14:paraId="318ABC75" w14:textId="77777777" w:rsidR="00EC3168" w:rsidRDefault="00EC3168" w:rsidP="00732208">
            <w:pPr>
              <w:pStyle w:val="TextRight"/>
              <w:rPr>
                <w:u w:val="single"/>
              </w:rPr>
            </w:pPr>
            <w:r>
              <w:rPr>
                <w:u w:val="single"/>
              </w:rPr>
              <w:t> 70</w:t>
            </w:r>
          </w:p>
        </w:tc>
        <w:tc>
          <w:tcPr>
            <w:tcW w:w="0" w:type="auto"/>
            <w:vAlign w:val="bottom"/>
          </w:tcPr>
          <w:p w14:paraId="326C8FEC" w14:textId="77777777" w:rsidR="00EC3168" w:rsidRDefault="00EC3168" w:rsidP="00732208">
            <w:pPr>
              <w:pStyle w:val="TextRight"/>
              <w:ind w:right="306"/>
              <w:rPr>
                <w:u w:val="single"/>
              </w:rPr>
            </w:pPr>
            <w:r>
              <w:rPr>
                <w:u w:val="single"/>
              </w:rPr>
              <w:t> 14</w:t>
            </w:r>
          </w:p>
        </w:tc>
        <w:tc>
          <w:tcPr>
            <w:tcW w:w="0" w:type="auto"/>
            <w:vAlign w:val="bottom"/>
          </w:tcPr>
          <w:p w14:paraId="09DA2C27" w14:textId="77777777" w:rsidR="00EC3168" w:rsidRDefault="00EC3168" w:rsidP="00732208">
            <w:pPr>
              <w:pStyle w:val="TextRight"/>
              <w:rPr>
                <w:u w:val="single"/>
              </w:rPr>
            </w:pPr>
            <w:r>
              <w:rPr>
                <w:u w:val="single"/>
              </w:rPr>
              <w:t> 280,000</w:t>
            </w:r>
          </w:p>
        </w:tc>
        <w:tc>
          <w:tcPr>
            <w:tcW w:w="0" w:type="auto"/>
            <w:vAlign w:val="bottom"/>
          </w:tcPr>
          <w:p w14:paraId="11DC785D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2872"/>
              </w:tabs>
              <w:bidi/>
            </w:pPr>
            <w:r>
              <w:rPr>
                <w:rtl/>
              </w:rPr>
              <w:t>المصروفات المتغيرة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520230FF" w14:textId="77777777" w:rsidR="00EC3168" w:rsidRDefault="00EC3168" w:rsidP="00732208">
            <w:pPr>
              <w:pStyle w:val="TextRight"/>
            </w:pPr>
          </w:p>
        </w:tc>
      </w:tr>
      <w:tr w:rsidR="00EC3168" w14:paraId="38215038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61A3E075" w14:textId="77777777" w:rsidR="00EC3168" w:rsidRDefault="00EC3168" w:rsidP="00732208">
            <w:pPr>
              <w:pStyle w:val="TextRight"/>
              <w:rPr>
                <w:u w:val="double"/>
              </w:rPr>
            </w:pPr>
            <w:r>
              <w:rPr>
                <w:u w:val="double"/>
              </w:rPr>
              <w:t> 65</w:t>
            </w:r>
          </w:p>
        </w:tc>
        <w:tc>
          <w:tcPr>
            <w:tcW w:w="0" w:type="auto"/>
            <w:vAlign w:val="bottom"/>
          </w:tcPr>
          <w:p w14:paraId="66E6D021" w14:textId="77777777" w:rsidR="00EC3168" w:rsidRDefault="00EC3168" w:rsidP="00732208">
            <w:pPr>
              <w:pStyle w:val="TextRight"/>
              <w:ind w:right="338"/>
              <w:rPr>
                <w:u w:val="double"/>
              </w:rPr>
            </w:pPr>
            <w:r>
              <w:rPr>
                <w:u w:val="double"/>
              </w:rPr>
              <w:t>$13</w:t>
            </w:r>
          </w:p>
        </w:tc>
        <w:tc>
          <w:tcPr>
            <w:tcW w:w="0" w:type="auto"/>
            <w:vAlign w:val="bottom"/>
          </w:tcPr>
          <w:p w14:paraId="3FCB63D8" w14:textId="77777777" w:rsidR="00EC3168" w:rsidRDefault="00EC3168" w:rsidP="00732208">
            <w:pPr>
              <w:pStyle w:val="TextRight"/>
            </w:pPr>
            <w:r>
              <w:t>260,000</w:t>
            </w:r>
          </w:p>
        </w:tc>
        <w:tc>
          <w:tcPr>
            <w:tcW w:w="0" w:type="auto"/>
            <w:vAlign w:val="bottom"/>
          </w:tcPr>
          <w:p w14:paraId="78C237D9" w14:textId="77777777" w:rsidR="00EC3168" w:rsidRDefault="00EC3168" w:rsidP="00732208">
            <w:pPr>
              <w:pStyle w:val="TextRight"/>
              <w:rPr>
                <w:u w:val="double"/>
              </w:rPr>
            </w:pPr>
            <w:r>
              <w:rPr>
                <w:u w:val="double"/>
              </w:rPr>
              <w:t> 30</w:t>
            </w:r>
          </w:p>
        </w:tc>
        <w:tc>
          <w:tcPr>
            <w:tcW w:w="0" w:type="auto"/>
            <w:vAlign w:val="bottom"/>
          </w:tcPr>
          <w:p w14:paraId="4DE56CA1" w14:textId="77777777" w:rsidR="00EC3168" w:rsidRDefault="00EC3168" w:rsidP="00732208">
            <w:pPr>
              <w:pStyle w:val="TextRight"/>
              <w:ind w:right="306"/>
              <w:rPr>
                <w:u w:val="double"/>
              </w:rPr>
            </w:pPr>
            <w:r>
              <w:rPr>
                <w:u w:val="double"/>
              </w:rPr>
              <w:t>$ 6</w:t>
            </w:r>
          </w:p>
        </w:tc>
        <w:tc>
          <w:tcPr>
            <w:tcW w:w="0" w:type="auto"/>
            <w:vAlign w:val="bottom"/>
          </w:tcPr>
          <w:p w14:paraId="75852C6F" w14:textId="77777777" w:rsidR="00EC3168" w:rsidRDefault="00EC3168" w:rsidP="00732208">
            <w:pPr>
              <w:pStyle w:val="TextRight"/>
            </w:pPr>
            <w:r>
              <w:t>120,000</w:t>
            </w:r>
          </w:p>
        </w:tc>
        <w:tc>
          <w:tcPr>
            <w:tcW w:w="0" w:type="auto"/>
            <w:vAlign w:val="bottom"/>
          </w:tcPr>
          <w:p w14:paraId="11069743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2872"/>
              </w:tabs>
              <w:bidi/>
            </w:pPr>
            <w:r>
              <w:rPr>
                <w:rtl/>
              </w:rPr>
              <w:t>هامش المساهمة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44E59F69" w14:textId="77777777" w:rsidR="00EC3168" w:rsidRDefault="00EC3168" w:rsidP="00732208">
            <w:pPr>
              <w:pStyle w:val="TextRight"/>
            </w:pPr>
          </w:p>
        </w:tc>
      </w:tr>
      <w:tr w:rsidR="00EC3168" w14:paraId="74023701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710F3C59" w14:textId="77777777" w:rsidR="00EC3168" w:rsidRDefault="00EC3168" w:rsidP="00732208">
            <w:pPr>
              <w:pStyle w:val="TextRight"/>
            </w:pPr>
          </w:p>
        </w:tc>
        <w:tc>
          <w:tcPr>
            <w:tcW w:w="0" w:type="auto"/>
            <w:vAlign w:val="bottom"/>
          </w:tcPr>
          <w:p w14:paraId="708B1186" w14:textId="77777777" w:rsidR="00EC3168" w:rsidRDefault="00EC3168" w:rsidP="00732208">
            <w:pPr>
              <w:pStyle w:val="TextRight"/>
            </w:pPr>
          </w:p>
        </w:tc>
        <w:tc>
          <w:tcPr>
            <w:tcW w:w="0" w:type="auto"/>
            <w:vAlign w:val="bottom"/>
          </w:tcPr>
          <w:p w14:paraId="222C30CD" w14:textId="77777777" w:rsidR="00EC3168" w:rsidRDefault="00EC3168" w:rsidP="00732208">
            <w:pPr>
              <w:pStyle w:val="TextRight"/>
              <w:rPr>
                <w:u w:val="single"/>
              </w:rPr>
            </w:pPr>
            <w:r>
              <w:rPr>
                <w:u w:val="single"/>
              </w:rPr>
              <w:t> 208,000</w:t>
            </w:r>
          </w:p>
        </w:tc>
        <w:tc>
          <w:tcPr>
            <w:tcW w:w="0" w:type="auto"/>
            <w:vAlign w:val="bottom"/>
          </w:tcPr>
          <w:p w14:paraId="1458EA56" w14:textId="77777777" w:rsidR="00EC3168" w:rsidRDefault="00EC3168" w:rsidP="00732208">
            <w:pPr>
              <w:pStyle w:val="TextRight"/>
            </w:pPr>
          </w:p>
        </w:tc>
        <w:tc>
          <w:tcPr>
            <w:tcW w:w="0" w:type="auto"/>
            <w:vAlign w:val="bottom"/>
          </w:tcPr>
          <w:p w14:paraId="3222B21F" w14:textId="77777777" w:rsidR="00EC3168" w:rsidRDefault="00EC3168" w:rsidP="00732208">
            <w:pPr>
              <w:pStyle w:val="TextRight"/>
            </w:pPr>
          </w:p>
        </w:tc>
        <w:tc>
          <w:tcPr>
            <w:tcW w:w="0" w:type="auto"/>
            <w:vAlign w:val="bottom"/>
          </w:tcPr>
          <w:p w14:paraId="781810AC" w14:textId="77777777" w:rsidR="00EC3168" w:rsidRDefault="00EC3168" w:rsidP="00732208">
            <w:pPr>
              <w:pStyle w:val="TextRight"/>
              <w:rPr>
                <w:u w:val="single"/>
              </w:rPr>
            </w:pPr>
            <w:r>
              <w:rPr>
                <w:u w:val="single"/>
              </w:rPr>
              <w:t>   90,000</w:t>
            </w:r>
          </w:p>
        </w:tc>
        <w:tc>
          <w:tcPr>
            <w:tcW w:w="0" w:type="auto"/>
            <w:vAlign w:val="bottom"/>
          </w:tcPr>
          <w:p w14:paraId="4E448647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2872"/>
              </w:tabs>
              <w:bidi/>
            </w:pPr>
            <w:r>
              <w:rPr>
                <w:rtl/>
              </w:rPr>
              <w:t>المصروفات الثابتة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35E02BEF" w14:textId="77777777" w:rsidR="00EC3168" w:rsidRDefault="00EC3168" w:rsidP="00732208">
            <w:pPr>
              <w:pStyle w:val="TextRight"/>
            </w:pPr>
          </w:p>
        </w:tc>
      </w:tr>
      <w:tr w:rsidR="00EC3168" w14:paraId="5D0D073A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140510A3" w14:textId="77777777" w:rsidR="00EC3168" w:rsidRDefault="00EC3168" w:rsidP="00732208">
            <w:pPr>
              <w:pStyle w:val="TextRight"/>
            </w:pPr>
          </w:p>
        </w:tc>
        <w:tc>
          <w:tcPr>
            <w:tcW w:w="0" w:type="auto"/>
            <w:vAlign w:val="bottom"/>
          </w:tcPr>
          <w:p w14:paraId="215BE6A7" w14:textId="77777777" w:rsidR="00EC3168" w:rsidRDefault="00EC3168" w:rsidP="00732208">
            <w:pPr>
              <w:pStyle w:val="TextRight"/>
            </w:pPr>
          </w:p>
        </w:tc>
        <w:tc>
          <w:tcPr>
            <w:tcW w:w="0" w:type="auto"/>
            <w:vAlign w:val="bottom"/>
          </w:tcPr>
          <w:p w14:paraId="5DAC594D" w14:textId="77777777" w:rsidR="00EC3168" w:rsidRDefault="00EC3168" w:rsidP="00732208">
            <w:pPr>
              <w:pStyle w:val="TextRight"/>
              <w:rPr>
                <w:u w:val="double"/>
              </w:rPr>
            </w:pPr>
            <w:r>
              <w:rPr>
                <w:u w:val="double"/>
              </w:rPr>
              <w:t>$</w:t>
            </w:r>
            <w:r>
              <w:rPr>
                <w:u w:val="double"/>
              </w:rPr>
              <w:t> </w:t>
            </w:r>
            <w:r>
              <w:rPr>
                <w:u w:val="double"/>
              </w:rPr>
              <w:t>52,000</w:t>
            </w:r>
          </w:p>
        </w:tc>
        <w:tc>
          <w:tcPr>
            <w:tcW w:w="0" w:type="auto"/>
            <w:vAlign w:val="bottom"/>
          </w:tcPr>
          <w:p w14:paraId="37EAC780" w14:textId="77777777" w:rsidR="00EC3168" w:rsidRDefault="00EC3168" w:rsidP="00732208">
            <w:pPr>
              <w:pStyle w:val="TextRight"/>
            </w:pPr>
          </w:p>
        </w:tc>
        <w:tc>
          <w:tcPr>
            <w:tcW w:w="0" w:type="auto"/>
            <w:vAlign w:val="bottom"/>
          </w:tcPr>
          <w:p w14:paraId="44F43BE3" w14:textId="77777777" w:rsidR="00EC3168" w:rsidRDefault="00EC3168" w:rsidP="00732208">
            <w:pPr>
              <w:pStyle w:val="TextRight"/>
            </w:pPr>
          </w:p>
        </w:tc>
        <w:tc>
          <w:tcPr>
            <w:tcW w:w="0" w:type="auto"/>
            <w:vAlign w:val="bottom"/>
          </w:tcPr>
          <w:p w14:paraId="68AA4AC1" w14:textId="77777777" w:rsidR="00EC3168" w:rsidRDefault="00EC3168" w:rsidP="00732208">
            <w:pPr>
              <w:pStyle w:val="TextRight"/>
              <w:rPr>
                <w:u w:val="double"/>
              </w:rPr>
            </w:pPr>
            <w:r>
              <w:rPr>
                <w:u w:val="double"/>
              </w:rPr>
              <w:t>$</w:t>
            </w:r>
            <w:r>
              <w:rPr>
                <w:u w:val="double"/>
              </w:rPr>
              <w:t> </w:t>
            </w:r>
            <w:r>
              <w:rPr>
                <w:u w:val="double"/>
              </w:rPr>
              <w:t>30,000</w:t>
            </w:r>
          </w:p>
        </w:tc>
        <w:tc>
          <w:tcPr>
            <w:tcW w:w="0" w:type="auto"/>
            <w:vAlign w:val="bottom"/>
          </w:tcPr>
          <w:p w14:paraId="6802BF67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2872"/>
              </w:tabs>
              <w:bidi/>
            </w:pPr>
            <w:r>
              <w:rPr>
                <w:rtl/>
              </w:rPr>
              <w:t>صافى الدخل التشغيلى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4C75C4D5" w14:textId="77777777" w:rsidR="00EC3168" w:rsidRDefault="00EC3168" w:rsidP="00732208">
            <w:pPr>
              <w:pStyle w:val="TextRight"/>
            </w:pPr>
          </w:p>
        </w:tc>
      </w:tr>
      <w:tr w:rsidR="00EC3168" w14:paraId="1A63A1ED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57DB32D5" w14:textId="77777777" w:rsidR="00EC3168" w:rsidRDefault="00EC3168" w:rsidP="00732208">
            <w:pPr>
              <w:pStyle w:val="6pointlinespace"/>
            </w:pPr>
          </w:p>
        </w:tc>
        <w:tc>
          <w:tcPr>
            <w:tcW w:w="0" w:type="auto"/>
            <w:vAlign w:val="bottom"/>
          </w:tcPr>
          <w:p w14:paraId="0F39EB66" w14:textId="77777777" w:rsidR="00EC3168" w:rsidRDefault="00EC3168" w:rsidP="00732208">
            <w:pPr>
              <w:pStyle w:val="6pointlinespace"/>
            </w:pPr>
          </w:p>
        </w:tc>
        <w:tc>
          <w:tcPr>
            <w:tcW w:w="0" w:type="auto"/>
            <w:vAlign w:val="bottom"/>
          </w:tcPr>
          <w:p w14:paraId="3C086F9D" w14:textId="77777777" w:rsidR="00EC3168" w:rsidRDefault="00EC3168" w:rsidP="00732208">
            <w:pPr>
              <w:pStyle w:val="6pointlinespace"/>
              <w:rPr>
                <w:u w:val="double"/>
              </w:rPr>
            </w:pPr>
          </w:p>
        </w:tc>
        <w:tc>
          <w:tcPr>
            <w:tcW w:w="0" w:type="auto"/>
            <w:vAlign w:val="bottom"/>
          </w:tcPr>
          <w:p w14:paraId="2AAE9F6C" w14:textId="77777777" w:rsidR="00EC3168" w:rsidRDefault="00EC3168" w:rsidP="00732208">
            <w:pPr>
              <w:pStyle w:val="6pointlinespace"/>
            </w:pPr>
          </w:p>
        </w:tc>
        <w:tc>
          <w:tcPr>
            <w:tcW w:w="0" w:type="auto"/>
            <w:vAlign w:val="bottom"/>
          </w:tcPr>
          <w:p w14:paraId="0826AD5B" w14:textId="77777777" w:rsidR="00EC3168" w:rsidRDefault="00EC3168" w:rsidP="00732208">
            <w:pPr>
              <w:pStyle w:val="6pointlinespace"/>
            </w:pPr>
          </w:p>
        </w:tc>
        <w:tc>
          <w:tcPr>
            <w:tcW w:w="0" w:type="auto"/>
            <w:vAlign w:val="bottom"/>
          </w:tcPr>
          <w:p w14:paraId="4ED53B99" w14:textId="77777777" w:rsidR="00EC3168" w:rsidRDefault="00EC3168" w:rsidP="00732208">
            <w:pPr>
              <w:pStyle w:val="6pointlinespace"/>
              <w:rPr>
                <w:u w:val="double"/>
              </w:rPr>
            </w:pPr>
          </w:p>
        </w:tc>
        <w:tc>
          <w:tcPr>
            <w:tcW w:w="0" w:type="auto"/>
            <w:vAlign w:val="bottom"/>
          </w:tcPr>
          <w:p w14:paraId="655C379E" w14:textId="77777777" w:rsidR="00EC3168" w:rsidRDefault="00EC3168" w:rsidP="00732208">
            <w:pPr>
              <w:pStyle w:val="6pointlinespace"/>
            </w:pPr>
          </w:p>
        </w:tc>
        <w:tc>
          <w:tcPr>
            <w:tcW w:w="0" w:type="auto"/>
            <w:vAlign w:val="bottom"/>
          </w:tcPr>
          <w:p w14:paraId="1DCE9CD7" w14:textId="77777777" w:rsidR="00EC3168" w:rsidRDefault="00EC3168" w:rsidP="00732208">
            <w:pPr>
              <w:pStyle w:val="6pointlinespace"/>
            </w:pPr>
          </w:p>
        </w:tc>
      </w:tr>
    </w:tbl>
    <w:p w14:paraId="7B47AEF3" w14:textId="77777777" w:rsidR="00EC3168" w:rsidRDefault="00EC3168" w:rsidP="00EC3168">
      <w:pPr>
        <w:pStyle w:val="NumberedPartSub"/>
        <w:bidi/>
        <w:rPr>
          <w:rFonts w:hint="cs"/>
          <w:rtl/>
        </w:rPr>
      </w:pPr>
      <w:r w:rsidRPr="003267A2">
        <w:rPr>
          <w:rtl/>
        </w:rPr>
        <w:t>المشكلة 5-20 (تابع</w:t>
      </w:r>
      <w:r>
        <w:rPr>
          <w:rFonts w:hint="cs"/>
          <w:rtl/>
        </w:rPr>
        <w:t>)</w:t>
      </w:r>
    </w:p>
    <w:p w14:paraId="080FA6C7" w14:textId="77777777" w:rsidR="00EC3168" w:rsidRDefault="00EC3168" w:rsidP="00EC3168">
      <w:pPr>
        <w:pStyle w:val="NumberedPartSub"/>
        <w:bidi/>
        <w:rPr>
          <w:rFonts w:cs="Tahoma" w:hint="cs"/>
          <w:rtl/>
        </w:rPr>
      </w:pPr>
      <w:r>
        <w:rPr>
          <w:rFonts w:cs="Tahoma"/>
        </w:rPr>
        <w:tab/>
      </w:r>
      <w:r>
        <w:rPr>
          <w:rFonts w:cs="Tahoma"/>
        </w:rPr>
        <w:tab/>
        <w:t>c.</w:t>
      </w:r>
      <w:r>
        <w:rPr>
          <w:rFonts w:cs="Tahoma"/>
        </w:rPr>
        <w:tab/>
      </w:r>
      <w:r>
        <w:rPr>
          <w:rFonts w:cs="Tahoma" w:hint="cs"/>
          <w:rtl/>
        </w:rPr>
        <w:t xml:space="preserve"> اذا كان لاحد ان</w:t>
      </w:r>
      <w:r>
        <w:rPr>
          <w:rFonts w:cs="Tahoma"/>
          <w:rtl/>
        </w:rPr>
        <w:t xml:space="preserve"> </w:t>
      </w:r>
      <w:proofErr w:type="gramStart"/>
      <w:r>
        <w:rPr>
          <w:rFonts w:cs="Tahoma"/>
          <w:rtl/>
        </w:rPr>
        <w:t xml:space="preserve">يوصي </w:t>
      </w:r>
      <w:r w:rsidRPr="00C04A72">
        <w:rPr>
          <w:rFonts w:cs="Tahoma"/>
          <w:rtl/>
        </w:rPr>
        <w:t xml:space="preserve"> الشركة</w:t>
      </w:r>
      <w:proofErr w:type="gramEnd"/>
      <w:r w:rsidRPr="00C04A72">
        <w:rPr>
          <w:rFonts w:cs="Tahoma"/>
          <w:rtl/>
        </w:rPr>
        <w:t xml:space="preserve"> </w:t>
      </w:r>
      <w:r>
        <w:rPr>
          <w:rFonts w:cs="Tahoma" w:hint="cs"/>
          <w:rtl/>
        </w:rPr>
        <w:t>ب</w:t>
      </w:r>
      <w:r w:rsidRPr="00C04A72">
        <w:rPr>
          <w:rFonts w:cs="Tahoma"/>
          <w:rtl/>
        </w:rPr>
        <w:t xml:space="preserve">أتمتة عملياتها </w:t>
      </w:r>
      <w:r>
        <w:rPr>
          <w:rFonts w:cs="Tahoma" w:hint="cs"/>
          <w:rtl/>
        </w:rPr>
        <w:t xml:space="preserve">او لا فان ذلك </w:t>
      </w:r>
      <w:r w:rsidRPr="00C04A72">
        <w:rPr>
          <w:rFonts w:cs="Tahoma"/>
          <w:rtl/>
        </w:rPr>
        <w:t xml:space="preserve">يعتمد على مقدار المخاطر </w:t>
      </w:r>
      <w:r>
        <w:rPr>
          <w:rFonts w:cs="Tahoma" w:hint="cs"/>
          <w:rtl/>
        </w:rPr>
        <w:t xml:space="preserve">الذى </w:t>
      </w:r>
      <w:r>
        <w:rPr>
          <w:rFonts w:cs="Tahoma"/>
          <w:rtl/>
        </w:rPr>
        <w:t>هو أو هي على استعداد ل</w:t>
      </w:r>
      <w:r>
        <w:rPr>
          <w:rFonts w:cs="Tahoma" w:hint="cs"/>
          <w:rtl/>
        </w:rPr>
        <w:t>قبولها</w:t>
      </w:r>
      <w:r w:rsidRPr="00C04A72">
        <w:rPr>
          <w:rFonts w:cs="Tahoma"/>
          <w:rtl/>
        </w:rPr>
        <w:t xml:space="preserve">، ويعتمد بشكل كبير على </w:t>
      </w:r>
      <w:r>
        <w:rPr>
          <w:rFonts w:cs="Tahoma" w:hint="cs"/>
          <w:rtl/>
        </w:rPr>
        <w:t>ال</w:t>
      </w:r>
      <w:r w:rsidRPr="00C04A72">
        <w:rPr>
          <w:rFonts w:cs="Tahoma"/>
          <w:rtl/>
        </w:rPr>
        <w:t>مبيعات</w:t>
      </w:r>
      <w:r>
        <w:rPr>
          <w:rFonts w:cs="Tahoma" w:hint="cs"/>
          <w:rtl/>
        </w:rPr>
        <w:t xml:space="preserve"> المقدرة فى المستقبل</w:t>
      </w:r>
      <w:r w:rsidRPr="00C04A72">
        <w:rPr>
          <w:rFonts w:cs="Tahoma"/>
          <w:rtl/>
        </w:rPr>
        <w:t>. ان التغييرات المقترح</w:t>
      </w:r>
      <w:r>
        <w:rPr>
          <w:rFonts w:cs="Tahoma" w:hint="cs"/>
          <w:rtl/>
        </w:rPr>
        <w:t>ة</w:t>
      </w:r>
      <w:r w:rsidRPr="00C04A72">
        <w:rPr>
          <w:rFonts w:cs="Tahoma"/>
          <w:rtl/>
        </w:rPr>
        <w:t xml:space="preserve"> </w:t>
      </w:r>
      <w:r>
        <w:rPr>
          <w:rFonts w:cs="Tahoma" w:hint="cs"/>
          <w:rtl/>
        </w:rPr>
        <w:t xml:space="preserve">سوف ينتج عنها </w:t>
      </w:r>
      <w:r w:rsidRPr="00C04A72">
        <w:rPr>
          <w:rFonts w:cs="Tahoma"/>
          <w:rtl/>
        </w:rPr>
        <w:t>زيادة</w:t>
      </w:r>
      <w:r>
        <w:rPr>
          <w:rFonts w:cs="Tahoma" w:hint="cs"/>
          <w:rtl/>
        </w:rPr>
        <w:t xml:space="preserve"> فى</w:t>
      </w:r>
      <w:r w:rsidRPr="00C04A72">
        <w:rPr>
          <w:rFonts w:cs="Tahoma"/>
          <w:rtl/>
        </w:rPr>
        <w:t xml:space="preserve"> التكلفة الثابتة </w:t>
      </w:r>
      <w:r>
        <w:rPr>
          <w:rFonts w:cs="Tahoma" w:hint="cs"/>
          <w:rtl/>
        </w:rPr>
        <w:t>و نقطة التعادل</w:t>
      </w:r>
      <w:r w:rsidRPr="00C04A72">
        <w:rPr>
          <w:rFonts w:cs="Tahoma"/>
          <w:rtl/>
        </w:rPr>
        <w:t>. ومع ذلك، فإن التغييرات أيضا</w:t>
      </w:r>
      <w:r>
        <w:rPr>
          <w:rFonts w:cs="Tahoma" w:hint="cs"/>
          <w:rtl/>
        </w:rPr>
        <w:t xml:space="preserve"> سوف </w:t>
      </w:r>
      <w:r w:rsidRPr="00C04A72">
        <w:rPr>
          <w:rFonts w:cs="Tahoma"/>
          <w:rtl/>
        </w:rPr>
        <w:t xml:space="preserve"> </w:t>
      </w:r>
      <w:r>
        <w:rPr>
          <w:rFonts w:cs="Tahoma" w:hint="cs"/>
          <w:rtl/>
        </w:rPr>
        <w:t>تزيد</w:t>
      </w:r>
      <w:r w:rsidRPr="00C04A72">
        <w:rPr>
          <w:rFonts w:cs="Tahoma"/>
          <w:rtl/>
        </w:rPr>
        <w:t xml:space="preserve"> نسبة هامش المساهمة </w:t>
      </w:r>
      <w:r>
        <w:rPr>
          <w:rFonts w:cs="Tahoma" w:hint="cs"/>
          <w:rtl/>
        </w:rPr>
        <w:t xml:space="preserve">للشركة </w:t>
      </w:r>
      <w:r w:rsidRPr="00C04A72">
        <w:rPr>
          <w:rFonts w:cs="Tahoma"/>
          <w:rtl/>
        </w:rPr>
        <w:t xml:space="preserve">(من 30٪ إلى 65٪). وارتفاع نسبة هامش المساهمة يعني أنه بمجرد أن يتم الوصول إلى نقطة التعادل، </w:t>
      </w:r>
      <w:r>
        <w:rPr>
          <w:rFonts w:cs="Tahoma" w:hint="cs"/>
          <w:rtl/>
        </w:rPr>
        <w:t xml:space="preserve">فان </w:t>
      </w:r>
      <w:r w:rsidRPr="00C04A72">
        <w:rPr>
          <w:rFonts w:cs="Tahoma"/>
          <w:rtl/>
        </w:rPr>
        <w:t>ا</w:t>
      </w:r>
      <w:r>
        <w:rPr>
          <w:rFonts w:cs="Tahoma" w:hint="cs"/>
          <w:rtl/>
        </w:rPr>
        <w:t>لا</w:t>
      </w:r>
      <w:r w:rsidRPr="00C04A72">
        <w:rPr>
          <w:rFonts w:cs="Tahoma"/>
          <w:rtl/>
        </w:rPr>
        <w:t>رباح س</w:t>
      </w:r>
      <w:r>
        <w:rPr>
          <w:rFonts w:cs="Tahoma" w:hint="cs"/>
          <w:rtl/>
        </w:rPr>
        <w:t>وف ت</w:t>
      </w:r>
      <w:r w:rsidRPr="00C04A72">
        <w:rPr>
          <w:rFonts w:cs="Tahoma"/>
          <w:rtl/>
        </w:rPr>
        <w:t>زيد بسرعة أكبر مما كانت عليه في</w:t>
      </w:r>
      <w:r>
        <w:rPr>
          <w:rFonts w:cs="Tahoma" w:hint="cs"/>
          <w:rtl/>
        </w:rPr>
        <w:t xml:space="preserve"> الوضع</w:t>
      </w:r>
      <w:r w:rsidRPr="00C04A72">
        <w:rPr>
          <w:rFonts w:cs="Tahoma"/>
          <w:rtl/>
        </w:rPr>
        <w:t xml:space="preserve"> الحالى. إذا بيعت 20،000 الشهر المقبل، على سبيل المثال، </w:t>
      </w:r>
      <w:r>
        <w:rPr>
          <w:rFonts w:cs="Tahoma" w:hint="cs"/>
          <w:rtl/>
        </w:rPr>
        <w:t xml:space="preserve"> فان </w:t>
      </w:r>
      <w:r w:rsidRPr="00C04A72">
        <w:rPr>
          <w:rFonts w:cs="Tahoma"/>
          <w:rtl/>
        </w:rPr>
        <w:t xml:space="preserve">نسبة هامش المساهمة سوف </w:t>
      </w:r>
      <w:r>
        <w:rPr>
          <w:rFonts w:cs="Tahoma" w:hint="cs"/>
          <w:rtl/>
        </w:rPr>
        <w:t>ينتج عنها</w:t>
      </w:r>
      <w:r w:rsidRPr="00C04A72">
        <w:rPr>
          <w:rFonts w:cs="Tahoma"/>
          <w:rtl/>
        </w:rPr>
        <w:t xml:space="preserve"> 22،000 $ أكثر </w:t>
      </w:r>
      <w:r>
        <w:rPr>
          <w:rFonts w:cs="Tahoma" w:hint="cs"/>
          <w:rtl/>
        </w:rPr>
        <w:t xml:space="preserve">من </w:t>
      </w:r>
      <w:r w:rsidRPr="00C04A72">
        <w:rPr>
          <w:rFonts w:cs="Tahoma"/>
          <w:rtl/>
        </w:rPr>
        <w:t>ا</w:t>
      </w:r>
      <w:r>
        <w:rPr>
          <w:rFonts w:cs="Tahoma" w:hint="cs"/>
          <w:rtl/>
        </w:rPr>
        <w:t>لا</w:t>
      </w:r>
      <w:r w:rsidRPr="00C04A72">
        <w:rPr>
          <w:rFonts w:cs="Tahoma"/>
          <w:rtl/>
        </w:rPr>
        <w:t xml:space="preserve">رباح مما لو </w:t>
      </w:r>
      <w:r>
        <w:rPr>
          <w:rFonts w:cs="Tahoma" w:hint="cs"/>
          <w:rtl/>
        </w:rPr>
        <w:t xml:space="preserve">لم </w:t>
      </w:r>
      <w:r w:rsidRPr="00C04A72">
        <w:rPr>
          <w:rFonts w:cs="Tahoma"/>
          <w:rtl/>
        </w:rPr>
        <w:t>يتم إجراء أية تغييرات.</w:t>
      </w:r>
    </w:p>
    <w:p w14:paraId="5B7DD591" w14:textId="77777777" w:rsidR="00EC3168" w:rsidRDefault="00EC3168" w:rsidP="00EC3168">
      <w:pPr>
        <w:pStyle w:val="NumberedPartSub"/>
        <w:bidi/>
        <w:rPr>
          <w:rFonts w:cs="Tahoma" w:hint="cs"/>
          <w:rtl/>
        </w:rPr>
      </w:pPr>
    </w:p>
    <w:p w14:paraId="0576FB23" w14:textId="77777777" w:rsidR="00EC3168" w:rsidRDefault="00EC3168" w:rsidP="00EC3168">
      <w:pPr>
        <w:pStyle w:val="6pointlinespace"/>
      </w:pPr>
    </w:p>
    <w:p w14:paraId="408D30ED" w14:textId="77777777" w:rsidR="00EC3168" w:rsidRDefault="00EC3168" w:rsidP="00EC3168">
      <w:pPr>
        <w:pStyle w:val="NumberedPartSub"/>
        <w:bidi/>
        <w:rPr>
          <w:rFonts w:hint="cs"/>
          <w:rtl/>
        </w:rPr>
      </w:pPr>
      <w:r>
        <w:tab/>
      </w:r>
      <w:r>
        <w:tab/>
      </w:r>
      <w:r>
        <w:tab/>
      </w:r>
      <w:r>
        <w:rPr>
          <w:rFonts w:hint="cs"/>
          <w:rtl/>
        </w:rPr>
        <w:t>اكبر اخطار</w:t>
      </w:r>
      <w:r w:rsidRPr="00C04A72">
        <w:rPr>
          <w:rtl/>
        </w:rPr>
        <w:t xml:space="preserve"> أتمتة</w:t>
      </w:r>
      <w:r>
        <w:rPr>
          <w:rFonts w:hint="cs"/>
          <w:rtl/>
        </w:rPr>
        <w:t xml:space="preserve"> العمليات</w:t>
      </w:r>
      <w:r w:rsidRPr="00C04A72">
        <w:rPr>
          <w:rtl/>
        </w:rPr>
        <w:t xml:space="preserve"> هو أن</w:t>
      </w:r>
      <w:r>
        <w:rPr>
          <w:rFonts w:hint="cs"/>
          <w:rtl/>
        </w:rPr>
        <w:t>ه فى</w:t>
      </w:r>
      <w:r w:rsidRPr="00C04A72">
        <w:rPr>
          <w:rtl/>
        </w:rPr>
        <w:t xml:space="preserve"> المستقبل قد تنخفض </w:t>
      </w:r>
      <w:r>
        <w:rPr>
          <w:rFonts w:hint="cs"/>
          <w:rtl/>
        </w:rPr>
        <w:t>ال</w:t>
      </w:r>
      <w:r w:rsidRPr="00C04A72">
        <w:rPr>
          <w:rtl/>
        </w:rPr>
        <w:t>مبيعات ت إلى مستويات</w:t>
      </w:r>
      <w:r>
        <w:rPr>
          <w:rFonts w:hint="cs"/>
          <w:rtl/>
        </w:rPr>
        <w:t>ها</w:t>
      </w:r>
      <w:r w:rsidRPr="00C04A72">
        <w:rPr>
          <w:rtl/>
        </w:rPr>
        <w:t xml:space="preserve"> الحالى</w:t>
      </w:r>
      <w:r>
        <w:rPr>
          <w:rFonts w:hint="cs"/>
          <w:rtl/>
        </w:rPr>
        <w:t>ة</w:t>
      </w:r>
      <w:r w:rsidRPr="00C04A72">
        <w:rPr>
          <w:rtl/>
        </w:rPr>
        <w:t xml:space="preserve"> (13،500 فقط شهريا)، ونتيجة لذلك، سوف تكون الخسائر أكبر مما كانت عليه في </w:t>
      </w:r>
      <w:r>
        <w:rPr>
          <w:rFonts w:hint="cs"/>
          <w:rtl/>
        </w:rPr>
        <w:t xml:space="preserve">الوضع </w:t>
      </w:r>
      <w:r w:rsidRPr="00C04A72">
        <w:rPr>
          <w:rtl/>
        </w:rPr>
        <w:t xml:space="preserve">الحالى بسبب زيادة التكلفة الثابتة. (لاحظ </w:t>
      </w:r>
      <w:r>
        <w:rPr>
          <w:rFonts w:hint="cs"/>
          <w:rtl/>
        </w:rPr>
        <w:t xml:space="preserve">ان </w:t>
      </w:r>
      <w:r>
        <w:rPr>
          <w:rtl/>
        </w:rPr>
        <w:t xml:space="preserve">المشكلة </w:t>
      </w:r>
      <w:r w:rsidRPr="00C04A72">
        <w:rPr>
          <w:rtl/>
        </w:rPr>
        <w:t xml:space="preserve"> تنص على</w:t>
      </w:r>
      <w:r>
        <w:rPr>
          <w:rFonts w:hint="cs"/>
          <w:rtl/>
        </w:rPr>
        <w:t xml:space="preserve"> ان </w:t>
      </w:r>
      <w:r w:rsidRPr="00C04A72">
        <w:rPr>
          <w:rtl/>
        </w:rPr>
        <w:t xml:space="preserve"> </w:t>
      </w:r>
      <w:r>
        <w:rPr>
          <w:rFonts w:hint="cs"/>
          <w:rtl/>
        </w:rPr>
        <w:t>ال</w:t>
      </w:r>
      <w:r w:rsidRPr="00C04A72">
        <w:rPr>
          <w:rtl/>
        </w:rPr>
        <w:t xml:space="preserve">مبيعات </w:t>
      </w:r>
      <w:r>
        <w:rPr>
          <w:rFonts w:hint="cs"/>
          <w:rtl/>
        </w:rPr>
        <w:t>فى</w:t>
      </w:r>
      <w:r w:rsidRPr="00C04A72">
        <w:rPr>
          <w:rtl/>
        </w:rPr>
        <w:t xml:space="preserve"> عدم انتظام من شهر لآخر.) وباختصار، فإن التغييرات المقترح</w:t>
      </w:r>
      <w:r>
        <w:rPr>
          <w:rFonts w:hint="cs"/>
          <w:rtl/>
        </w:rPr>
        <w:t>ة</w:t>
      </w:r>
      <w:r w:rsidRPr="00C04A72">
        <w:rPr>
          <w:rtl/>
        </w:rPr>
        <w:t xml:space="preserve"> </w:t>
      </w:r>
      <w:r>
        <w:rPr>
          <w:rFonts w:hint="cs"/>
          <w:rtl/>
        </w:rPr>
        <w:t>ل</w:t>
      </w:r>
      <w:r w:rsidRPr="00C04A72">
        <w:rPr>
          <w:rtl/>
        </w:rPr>
        <w:t>مساعدة الشركة</w:t>
      </w:r>
      <w:r>
        <w:rPr>
          <w:rFonts w:hint="cs"/>
          <w:rtl/>
        </w:rPr>
        <w:t xml:space="preserve"> سوف تتحقق </w:t>
      </w:r>
      <w:r w:rsidRPr="00C04A72">
        <w:rPr>
          <w:rtl/>
        </w:rPr>
        <w:t xml:space="preserve"> إذا</w:t>
      </w:r>
      <w:r>
        <w:rPr>
          <w:rFonts w:hint="cs"/>
          <w:rtl/>
        </w:rPr>
        <w:t xml:space="preserve"> ما زلت</w:t>
      </w:r>
      <w:r w:rsidRPr="00C04A72">
        <w:rPr>
          <w:rtl/>
        </w:rPr>
        <w:t xml:space="preserve"> </w:t>
      </w:r>
      <w:r>
        <w:rPr>
          <w:rFonts w:hint="cs"/>
          <w:rtl/>
        </w:rPr>
        <w:t>ال</w:t>
      </w:r>
      <w:r w:rsidRPr="00C04A72">
        <w:rPr>
          <w:rtl/>
        </w:rPr>
        <w:t xml:space="preserve">مبيعات </w:t>
      </w:r>
      <w:r>
        <w:rPr>
          <w:rFonts w:hint="cs"/>
          <w:rtl/>
        </w:rPr>
        <w:t xml:space="preserve"> ا</w:t>
      </w:r>
      <w:r w:rsidRPr="00C04A72">
        <w:rPr>
          <w:rtl/>
        </w:rPr>
        <w:t xml:space="preserve">لاتجاه التصاعدي في الأشهر المقبلة، وسوف </w:t>
      </w:r>
      <w:r>
        <w:rPr>
          <w:rFonts w:hint="cs"/>
          <w:rtl/>
        </w:rPr>
        <w:t>تضر</w:t>
      </w:r>
      <w:r w:rsidRPr="00C04A72">
        <w:rPr>
          <w:rtl/>
        </w:rPr>
        <w:t xml:space="preserve"> </w:t>
      </w:r>
      <w:r>
        <w:rPr>
          <w:rFonts w:hint="cs"/>
          <w:rtl/>
        </w:rPr>
        <w:t>ب</w:t>
      </w:r>
      <w:r w:rsidRPr="00C04A72">
        <w:rPr>
          <w:rtl/>
        </w:rPr>
        <w:t>الشركة إذا تراجع</w:t>
      </w:r>
      <w:r>
        <w:rPr>
          <w:rFonts w:hint="cs"/>
          <w:rtl/>
        </w:rPr>
        <w:t>ت  ال</w:t>
      </w:r>
      <w:r w:rsidRPr="00C04A72">
        <w:rPr>
          <w:rtl/>
        </w:rPr>
        <w:t xml:space="preserve">مبيعات </w:t>
      </w:r>
      <w:r>
        <w:rPr>
          <w:rFonts w:hint="cs"/>
          <w:rtl/>
        </w:rPr>
        <w:t>حتى تصل الى مستوياتها الحالية</w:t>
      </w:r>
    </w:p>
    <w:p w14:paraId="039ACB51" w14:textId="77777777" w:rsidR="00EC3168" w:rsidRDefault="00EC3168" w:rsidP="00EC3168">
      <w:pPr>
        <w:pStyle w:val="NumberedPartSub"/>
        <w:bidi/>
      </w:pPr>
      <w:r w:rsidRPr="00C04A72">
        <w:t>.</w:t>
      </w:r>
    </w:p>
    <w:p w14:paraId="6476A662" w14:textId="77777777" w:rsidR="00EC3168" w:rsidRDefault="00EC3168" w:rsidP="00EC3168">
      <w:pPr>
        <w:pStyle w:val="NumberedPartSub"/>
        <w:bidi/>
      </w:pPr>
      <w:r>
        <w:tab/>
      </w:r>
      <w:r>
        <w:tab/>
      </w:r>
      <w:r>
        <w:tab/>
      </w:r>
      <w:r>
        <w:rPr>
          <w:bCs/>
          <w:rtl/>
        </w:rPr>
        <w:t>ملاحظة : على الرغم من أنه لم</w:t>
      </w:r>
      <w:r>
        <w:rPr>
          <w:rFonts w:hint="cs"/>
          <w:bCs/>
          <w:rtl/>
        </w:rPr>
        <w:t xml:space="preserve"> يتم</w:t>
      </w:r>
      <w:r>
        <w:rPr>
          <w:bCs/>
          <w:rtl/>
        </w:rPr>
        <w:t xml:space="preserve"> طلب</w:t>
      </w:r>
      <w:r>
        <w:rPr>
          <w:rFonts w:hint="cs"/>
          <w:bCs/>
          <w:rtl/>
        </w:rPr>
        <w:t xml:space="preserve"> ذلك </w:t>
      </w:r>
      <w:r>
        <w:rPr>
          <w:bCs/>
          <w:rtl/>
        </w:rPr>
        <w:t xml:space="preserve"> </w:t>
      </w:r>
      <w:r w:rsidRPr="00E95FA0">
        <w:rPr>
          <w:bCs/>
          <w:rtl/>
        </w:rPr>
        <w:t xml:space="preserve">في </w:t>
      </w:r>
      <w:r>
        <w:rPr>
          <w:rFonts w:hint="cs"/>
          <w:bCs/>
          <w:rtl/>
        </w:rPr>
        <w:t>ال</w:t>
      </w:r>
      <w:r w:rsidRPr="00E95FA0">
        <w:rPr>
          <w:bCs/>
          <w:rtl/>
        </w:rPr>
        <w:t xml:space="preserve">مشكلة، إذا سمح الوقت </w:t>
      </w:r>
      <w:r>
        <w:rPr>
          <w:rFonts w:hint="cs"/>
          <w:bCs/>
          <w:rtl/>
        </w:rPr>
        <w:t>ف</w:t>
      </w:r>
      <w:r w:rsidRPr="00E95FA0">
        <w:rPr>
          <w:bCs/>
          <w:rtl/>
        </w:rPr>
        <w:t xml:space="preserve">قد تحتاج لحساب نقطة </w:t>
      </w:r>
      <w:r>
        <w:rPr>
          <w:rFonts w:hint="cs"/>
          <w:bCs/>
          <w:rtl/>
        </w:rPr>
        <w:t xml:space="preserve">الاختلاف </w:t>
      </w:r>
      <w:r w:rsidRPr="00E95FA0">
        <w:rPr>
          <w:bCs/>
          <w:rtl/>
        </w:rPr>
        <w:t xml:space="preserve">بين البديلين من حيث </w:t>
      </w:r>
      <w:r>
        <w:rPr>
          <w:rFonts w:hint="cs"/>
          <w:bCs/>
          <w:rtl/>
        </w:rPr>
        <w:t>عدد الوحدات المباعة</w:t>
      </w:r>
      <w:r>
        <w:rPr>
          <w:bCs/>
          <w:rtl/>
        </w:rPr>
        <w:t xml:space="preserve">، </w:t>
      </w:r>
      <w:r>
        <w:rPr>
          <w:rFonts w:hint="cs"/>
          <w:bCs/>
          <w:rtl/>
        </w:rPr>
        <w:t>او</w:t>
      </w:r>
      <w:r w:rsidRPr="00E95FA0">
        <w:rPr>
          <w:bCs/>
          <w:rtl/>
        </w:rPr>
        <w:t xml:space="preserve"> النقطة التي</w:t>
      </w:r>
      <w:r>
        <w:rPr>
          <w:rFonts w:hint="cs"/>
          <w:bCs/>
          <w:rtl/>
        </w:rPr>
        <w:t xml:space="preserve"> عندها تكون</w:t>
      </w:r>
      <w:r w:rsidRPr="00E95FA0">
        <w:rPr>
          <w:bCs/>
          <w:rtl/>
        </w:rPr>
        <w:t xml:space="preserve"> ا</w:t>
      </w:r>
      <w:r>
        <w:rPr>
          <w:rFonts w:hint="cs"/>
          <w:bCs/>
          <w:rtl/>
        </w:rPr>
        <w:t>لا</w:t>
      </w:r>
      <w:r w:rsidRPr="00E95FA0">
        <w:rPr>
          <w:bCs/>
          <w:rtl/>
        </w:rPr>
        <w:t>رباح هي نفسها تحت أي</w:t>
      </w:r>
      <w:r>
        <w:rPr>
          <w:rFonts w:hint="cs"/>
          <w:bCs/>
          <w:rtl/>
        </w:rPr>
        <w:t xml:space="preserve"> من </w:t>
      </w:r>
      <w:r w:rsidRPr="00E95FA0">
        <w:rPr>
          <w:bCs/>
          <w:rtl/>
        </w:rPr>
        <w:t xml:space="preserve"> </w:t>
      </w:r>
      <w:r>
        <w:rPr>
          <w:rFonts w:hint="cs"/>
          <w:bCs/>
          <w:rtl/>
        </w:rPr>
        <w:t>ال</w:t>
      </w:r>
      <w:r w:rsidRPr="00E95FA0">
        <w:rPr>
          <w:bCs/>
          <w:rtl/>
        </w:rPr>
        <w:t>بديل</w:t>
      </w:r>
      <w:r>
        <w:rPr>
          <w:rFonts w:hint="cs"/>
          <w:bCs/>
          <w:rtl/>
        </w:rPr>
        <w:t>ين</w:t>
      </w:r>
      <w:r w:rsidRPr="00E95FA0">
        <w:rPr>
          <w:bCs/>
          <w:rtl/>
        </w:rPr>
        <w:t xml:space="preserve"> . عند هذه النقطة، سوف </w:t>
      </w:r>
      <w:r>
        <w:rPr>
          <w:rFonts w:hint="cs"/>
          <w:bCs/>
          <w:rtl/>
        </w:rPr>
        <w:t xml:space="preserve">يكون </w:t>
      </w:r>
      <w:r w:rsidRPr="00E95FA0">
        <w:rPr>
          <w:bCs/>
          <w:rtl/>
        </w:rPr>
        <w:t xml:space="preserve">اجمالى الايرادات </w:t>
      </w:r>
      <w:r>
        <w:rPr>
          <w:rFonts w:hint="cs"/>
          <w:bCs/>
          <w:rtl/>
        </w:rPr>
        <w:lastRenderedPageBreak/>
        <w:t>هو</w:t>
      </w:r>
      <w:r>
        <w:rPr>
          <w:bCs/>
          <w:rtl/>
        </w:rPr>
        <w:t xml:space="preserve"> نفسه</w:t>
      </w:r>
      <w:r w:rsidRPr="00E95FA0">
        <w:rPr>
          <w:bCs/>
          <w:rtl/>
        </w:rPr>
        <w:t xml:space="preserve">، وبالتالي، </w:t>
      </w:r>
      <w:r>
        <w:rPr>
          <w:rFonts w:hint="cs"/>
          <w:bCs/>
          <w:rtl/>
        </w:rPr>
        <w:t>فان المعادلة سوف تتضمن</w:t>
      </w:r>
      <w:r w:rsidRPr="00E95FA0">
        <w:rPr>
          <w:bCs/>
          <w:rtl/>
        </w:rPr>
        <w:t xml:space="preserve"> </w:t>
      </w:r>
      <w:r>
        <w:rPr>
          <w:rFonts w:hint="cs"/>
          <w:bCs/>
          <w:rtl/>
        </w:rPr>
        <w:t>ال</w:t>
      </w:r>
      <w:r w:rsidRPr="00E95FA0">
        <w:rPr>
          <w:bCs/>
          <w:rtl/>
        </w:rPr>
        <w:t>تكاليف فقط</w:t>
      </w:r>
      <w:r w:rsidRPr="00E95FA0">
        <w:rPr>
          <w:bCs/>
        </w:rPr>
        <w:t>:</w:t>
      </w:r>
    </w:p>
    <w:tbl>
      <w:tblPr>
        <w:tblW w:w="0" w:type="auto"/>
        <w:tblCellSpacing w:w="7" w:type="dxa"/>
        <w:tblInd w:w="944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161"/>
        <w:gridCol w:w="374"/>
        <w:gridCol w:w="4650"/>
      </w:tblGrid>
      <w:tr w:rsidR="00EC3168" w14:paraId="660DB677" w14:textId="77777777" w:rsidTr="00732208">
        <w:trPr>
          <w:tblCellSpacing w:w="7" w:type="dxa"/>
        </w:trPr>
        <w:tc>
          <w:tcPr>
            <w:tcW w:w="2140" w:type="dxa"/>
            <w:vAlign w:val="bottom"/>
          </w:tcPr>
          <w:p w14:paraId="36D9F424" w14:textId="77777777" w:rsidR="00EC3168" w:rsidRDefault="00EC3168" w:rsidP="00732208">
            <w:pPr>
              <w:pStyle w:val="TextRight"/>
            </w:pPr>
            <w:r>
              <w:t>Q</w:t>
            </w:r>
          </w:p>
        </w:tc>
        <w:tc>
          <w:tcPr>
            <w:tcW w:w="360" w:type="dxa"/>
            <w:vAlign w:val="bottom"/>
          </w:tcPr>
          <w:p w14:paraId="6277CA30" w14:textId="77777777" w:rsidR="00EC3168" w:rsidRDefault="00EC3168" w:rsidP="00732208">
            <w:pPr>
              <w:pStyle w:val="TextRight"/>
            </w:pPr>
            <w:r>
              <w:t>=</w:t>
            </w:r>
          </w:p>
        </w:tc>
        <w:tc>
          <w:tcPr>
            <w:tcW w:w="4629" w:type="dxa"/>
            <w:vAlign w:val="bottom"/>
          </w:tcPr>
          <w:p w14:paraId="28948DB9" w14:textId="77777777" w:rsidR="00EC3168" w:rsidRDefault="00EC3168" w:rsidP="00732208">
            <w:pPr>
              <w:pStyle w:val="TextLeader"/>
            </w:pPr>
            <w:r>
              <w:rPr>
                <w:rFonts w:hint="cs"/>
                <w:rtl/>
              </w:rPr>
              <w:t>نقطة التساوى فى عدد الوحدات المباعة</w:t>
            </w:r>
          </w:p>
        </w:tc>
      </w:tr>
      <w:tr w:rsidR="00EC3168" w14:paraId="313E6E3A" w14:textId="77777777" w:rsidTr="00732208">
        <w:trPr>
          <w:tblCellSpacing w:w="7" w:type="dxa"/>
        </w:trPr>
        <w:tc>
          <w:tcPr>
            <w:tcW w:w="2140" w:type="dxa"/>
            <w:vAlign w:val="bottom"/>
          </w:tcPr>
          <w:p w14:paraId="371DDF47" w14:textId="77777777" w:rsidR="00EC3168" w:rsidRDefault="00EC3168" w:rsidP="00732208">
            <w:pPr>
              <w:pStyle w:val="TextRight"/>
            </w:pPr>
            <w:r>
              <w:t>$14Q + $90,000</w:t>
            </w:r>
          </w:p>
        </w:tc>
        <w:tc>
          <w:tcPr>
            <w:tcW w:w="360" w:type="dxa"/>
            <w:vAlign w:val="bottom"/>
          </w:tcPr>
          <w:p w14:paraId="100B7DCA" w14:textId="77777777" w:rsidR="00EC3168" w:rsidRDefault="00EC3168" w:rsidP="00732208">
            <w:pPr>
              <w:pStyle w:val="TextRight"/>
            </w:pPr>
            <w:r>
              <w:t>=</w:t>
            </w:r>
          </w:p>
        </w:tc>
        <w:tc>
          <w:tcPr>
            <w:tcW w:w="4629" w:type="dxa"/>
            <w:vAlign w:val="bottom"/>
          </w:tcPr>
          <w:p w14:paraId="23E55D71" w14:textId="77777777" w:rsidR="00EC3168" w:rsidRDefault="00EC3168" w:rsidP="00732208">
            <w:pPr>
              <w:pStyle w:val="TextLeader"/>
            </w:pPr>
            <w:r>
              <w:t>$7Q + $208,000</w:t>
            </w:r>
          </w:p>
        </w:tc>
      </w:tr>
      <w:tr w:rsidR="00EC3168" w14:paraId="3C8BB232" w14:textId="77777777" w:rsidTr="00732208">
        <w:trPr>
          <w:tblCellSpacing w:w="7" w:type="dxa"/>
        </w:trPr>
        <w:tc>
          <w:tcPr>
            <w:tcW w:w="2140" w:type="dxa"/>
            <w:vAlign w:val="bottom"/>
          </w:tcPr>
          <w:p w14:paraId="4317670F" w14:textId="77777777" w:rsidR="00EC3168" w:rsidRDefault="00EC3168" w:rsidP="00732208">
            <w:pPr>
              <w:pStyle w:val="TextRight"/>
            </w:pPr>
            <w:r>
              <w:t>$7Q</w:t>
            </w:r>
          </w:p>
        </w:tc>
        <w:tc>
          <w:tcPr>
            <w:tcW w:w="360" w:type="dxa"/>
            <w:vAlign w:val="bottom"/>
          </w:tcPr>
          <w:p w14:paraId="73D988EE" w14:textId="77777777" w:rsidR="00EC3168" w:rsidRDefault="00EC3168" w:rsidP="00732208">
            <w:pPr>
              <w:pStyle w:val="TextRight"/>
            </w:pPr>
            <w:r>
              <w:t>=</w:t>
            </w:r>
          </w:p>
        </w:tc>
        <w:tc>
          <w:tcPr>
            <w:tcW w:w="4629" w:type="dxa"/>
            <w:vAlign w:val="bottom"/>
          </w:tcPr>
          <w:p w14:paraId="7B671488" w14:textId="77777777" w:rsidR="00EC3168" w:rsidRDefault="00EC3168" w:rsidP="00732208">
            <w:pPr>
              <w:pStyle w:val="TextLeader"/>
            </w:pPr>
            <w:r>
              <w:t>$118,000</w:t>
            </w:r>
          </w:p>
        </w:tc>
      </w:tr>
      <w:tr w:rsidR="00EC3168" w14:paraId="3C51ED54" w14:textId="77777777" w:rsidTr="00732208">
        <w:trPr>
          <w:tblCellSpacing w:w="7" w:type="dxa"/>
        </w:trPr>
        <w:tc>
          <w:tcPr>
            <w:tcW w:w="2140" w:type="dxa"/>
            <w:vAlign w:val="bottom"/>
          </w:tcPr>
          <w:p w14:paraId="56400DB1" w14:textId="77777777" w:rsidR="00EC3168" w:rsidRDefault="00EC3168" w:rsidP="00732208">
            <w:pPr>
              <w:pStyle w:val="TextRight"/>
            </w:pPr>
            <w:r>
              <w:t>Q</w:t>
            </w:r>
          </w:p>
        </w:tc>
        <w:tc>
          <w:tcPr>
            <w:tcW w:w="360" w:type="dxa"/>
            <w:vAlign w:val="bottom"/>
          </w:tcPr>
          <w:p w14:paraId="725A1DDC" w14:textId="77777777" w:rsidR="00EC3168" w:rsidRDefault="00EC3168" w:rsidP="00732208">
            <w:pPr>
              <w:pStyle w:val="TextRight"/>
            </w:pPr>
            <w:r>
              <w:t>=</w:t>
            </w:r>
          </w:p>
        </w:tc>
        <w:tc>
          <w:tcPr>
            <w:tcW w:w="4629" w:type="dxa"/>
            <w:vAlign w:val="bottom"/>
          </w:tcPr>
          <w:p w14:paraId="0638639B" w14:textId="77777777" w:rsidR="00EC3168" w:rsidRDefault="00EC3168" w:rsidP="00732208">
            <w:pPr>
              <w:pStyle w:val="TextLeader"/>
            </w:pPr>
            <w:r>
              <w:t xml:space="preserve">$118,000 ÷ $7 </w:t>
            </w:r>
            <w:r>
              <w:rPr>
                <w:rtl/>
              </w:rPr>
              <w:t>للوحدة</w:t>
            </w:r>
          </w:p>
        </w:tc>
      </w:tr>
      <w:tr w:rsidR="00EC3168" w14:paraId="1B7CDDDD" w14:textId="77777777" w:rsidTr="00732208">
        <w:trPr>
          <w:tblCellSpacing w:w="7" w:type="dxa"/>
        </w:trPr>
        <w:tc>
          <w:tcPr>
            <w:tcW w:w="2140" w:type="dxa"/>
            <w:vAlign w:val="bottom"/>
          </w:tcPr>
          <w:p w14:paraId="2E0A75F3" w14:textId="77777777" w:rsidR="00EC3168" w:rsidRDefault="00EC3168" w:rsidP="00732208">
            <w:pPr>
              <w:pStyle w:val="TextRight"/>
            </w:pPr>
            <w:r>
              <w:t>Q</w:t>
            </w:r>
          </w:p>
        </w:tc>
        <w:tc>
          <w:tcPr>
            <w:tcW w:w="360" w:type="dxa"/>
            <w:vAlign w:val="bottom"/>
          </w:tcPr>
          <w:p w14:paraId="625BBB39" w14:textId="77777777" w:rsidR="00EC3168" w:rsidRDefault="00EC3168" w:rsidP="00732208">
            <w:pPr>
              <w:pStyle w:val="TextRight"/>
            </w:pPr>
            <w:r>
              <w:t>=</w:t>
            </w:r>
          </w:p>
        </w:tc>
        <w:tc>
          <w:tcPr>
            <w:tcW w:w="4629" w:type="dxa"/>
            <w:vAlign w:val="bottom"/>
          </w:tcPr>
          <w:p w14:paraId="742A72A3" w14:textId="77777777" w:rsidR="00EC3168" w:rsidRDefault="00EC3168" w:rsidP="00732208">
            <w:pPr>
              <w:pStyle w:val="TextLeader"/>
            </w:pPr>
            <w:r>
              <w:t xml:space="preserve">16,857 </w:t>
            </w:r>
            <w:r>
              <w:rPr>
                <w:rtl/>
              </w:rPr>
              <w:t>وحدة</w:t>
            </w:r>
            <w:r>
              <w:t xml:space="preserve"> (</w:t>
            </w:r>
            <w:r>
              <w:rPr>
                <w:rtl/>
              </w:rPr>
              <w:t>تقريبا</w:t>
            </w:r>
            <w:r>
              <w:t>)</w:t>
            </w:r>
          </w:p>
        </w:tc>
      </w:tr>
    </w:tbl>
    <w:p w14:paraId="20582A80" w14:textId="77777777" w:rsidR="00EC3168" w:rsidRDefault="00EC3168" w:rsidP="00EC3168">
      <w:pPr>
        <w:pStyle w:val="6pointlinespace"/>
      </w:pPr>
    </w:p>
    <w:p w14:paraId="7163215A" w14:textId="77777777" w:rsidR="00EC3168" w:rsidRPr="003A6CD1" w:rsidRDefault="00EC3168" w:rsidP="00EC3168">
      <w:pPr>
        <w:pStyle w:val="NumberedPart"/>
        <w:bidi/>
        <w:rPr>
          <w:rFonts w:hint="cs"/>
          <w:lang w:bidi="ar-EG"/>
        </w:rPr>
      </w:pPr>
      <w:r w:rsidRPr="003A6CD1">
        <w:rPr>
          <w:rtl/>
          <w:lang w:bidi="ar-EG"/>
        </w:rPr>
        <w:t>إذا تم بيع أكثر من 16،857</w:t>
      </w:r>
      <w:r>
        <w:rPr>
          <w:rFonts w:hint="cs"/>
          <w:rtl/>
          <w:lang w:bidi="ar-EG"/>
        </w:rPr>
        <w:t xml:space="preserve"> وحدة</w:t>
      </w:r>
      <w:r w:rsidRPr="003A6CD1">
        <w:rPr>
          <w:rtl/>
          <w:lang w:bidi="ar-EG"/>
        </w:rPr>
        <w:t xml:space="preserve"> ، فإن </w:t>
      </w:r>
      <w:r>
        <w:rPr>
          <w:rFonts w:hint="cs"/>
          <w:rtl/>
          <w:lang w:bidi="ar-EG"/>
        </w:rPr>
        <w:t xml:space="preserve">الخطة </w:t>
      </w:r>
      <w:r w:rsidRPr="003A6CD1">
        <w:rPr>
          <w:rtl/>
          <w:lang w:bidi="ar-EG"/>
        </w:rPr>
        <w:t>المقترح</w:t>
      </w:r>
      <w:r>
        <w:rPr>
          <w:rFonts w:hint="cs"/>
          <w:rtl/>
          <w:lang w:bidi="ar-EG"/>
        </w:rPr>
        <w:t>ة سوف</w:t>
      </w:r>
      <w:r w:rsidRPr="003A6CD1">
        <w:rPr>
          <w:rtl/>
          <w:lang w:bidi="ar-EG"/>
        </w:rPr>
        <w:t xml:space="preserve"> تسفر عن </w:t>
      </w:r>
      <w:r>
        <w:rPr>
          <w:rFonts w:hint="cs"/>
          <w:rtl/>
          <w:lang w:bidi="ar-EG"/>
        </w:rPr>
        <w:t>الاكبر</w:t>
      </w:r>
      <w:r w:rsidRPr="003A6CD1">
        <w:rPr>
          <w:rtl/>
          <w:lang w:bidi="ar-EG"/>
        </w:rPr>
        <w:t xml:space="preserve">، وإذا </w:t>
      </w:r>
      <w:r>
        <w:rPr>
          <w:rFonts w:hint="cs"/>
          <w:rtl/>
          <w:lang w:bidi="ar-EG"/>
        </w:rPr>
        <w:t>تم بيع اقل</w:t>
      </w:r>
      <w:r w:rsidRPr="003A6CD1">
        <w:rPr>
          <w:rtl/>
          <w:lang w:bidi="ar-EG"/>
        </w:rPr>
        <w:t xml:space="preserve"> من </w:t>
      </w:r>
      <w:r>
        <w:rPr>
          <w:rFonts w:hint="cs"/>
          <w:rtl/>
          <w:lang w:bidi="ar-EG"/>
        </w:rPr>
        <w:t xml:space="preserve"> </w:t>
      </w:r>
      <w:r w:rsidRPr="003A6CD1">
        <w:rPr>
          <w:rtl/>
          <w:lang w:bidi="ar-EG"/>
        </w:rPr>
        <w:t>16،857</w:t>
      </w:r>
      <w:r>
        <w:rPr>
          <w:rFonts w:hint="cs"/>
          <w:rtl/>
          <w:lang w:bidi="ar-EG"/>
        </w:rPr>
        <w:t xml:space="preserve"> وحدة </w:t>
      </w:r>
      <w:r>
        <w:rPr>
          <w:rtl/>
          <w:lang w:bidi="ar-EG"/>
        </w:rPr>
        <w:t xml:space="preserve"> ، </w:t>
      </w:r>
      <w:r>
        <w:rPr>
          <w:rFonts w:hint="cs"/>
          <w:rtl/>
          <w:lang w:bidi="ar-EG"/>
        </w:rPr>
        <w:t>فان ال</w:t>
      </w:r>
      <w:r w:rsidRPr="003A6CD1">
        <w:rPr>
          <w:rtl/>
          <w:lang w:bidi="ar-EG"/>
        </w:rPr>
        <w:t>خطة الحالى</w:t>
      </w:r>
      <w:r>
        <w:rPr>
          <w:rFonts w:hint="cs"/>
          <w:rtl/>
          <w:lang w:bidi="ar-EG"/>
        </w:rPr>
        <w:t>ة</w:t>
      </w:r>
      <w:r w:rsidRPr="003A6CD1">
        <w:rPr>
          <w:rtl/>
          <w:lang w:bidi="ar-EG"/>
        </w:rPr>
        <w:t xml:space="preserve"> سوف تسفر عن أكبر ارباح (أو أقل خسارة).</w:t>
      </w:r>
    </w:p>
    <w:p w14:paraId="03036406" w14:textId="77777777" w:rsidR="00EC3168" w:rsidRDefault="00EC3168" w:rsidP="00EC3168">
      <w:pPr>
        <w:rPr>
          <w:color w:val="000000"/>
          <w:szCs w:val="20"/>
        </w:rPr>
      </w:pPr>
      <w:r>
        <w:br w:type="page"/>
      </w:r>
    </w:p>
    <w:p w14:paraId="3420E411" w14:textId="7F9AF349" w:rsidR="00EC3168" w:rsidRDefault="00EC3168" w:rsidP="00EC3168">
      <w:pPr>
        <w:pStyle w:val="NumberedPart"/>
        <w:bidi/>
        <w:rPr>
          <w:rFonts w:hint="cs"/>
          <w:b/>
          <w:rtl/>
        </w:rPr>
      </w:pPr>
      <w:r w:rsidRPr="0018343F">
        <w:rPr>
          <w:b/>
          <w:rtl/>
        </w:rPr>
        <w:lastRenderedPageBreak/>
        <w:t xml:space="preserve">المشكلة </w:t>
      </w:r>
      <w:r w:rsidR="0092280C">
        <w:rPr>
          <w:rFonts w:hint="cs"/>
          <w:b/>
          <w:rtl/>
        </w:rPr>
        <w:t>4</w:t>
      </w:r>
      <w:r w:rsidRPr="0018343F">
        <w:rPr>
          <w:b/>
          <w:rtl/>
        </w:rPr>
        <w:t xml:space="preserve">-21 </w:t>
      </w:r>
    </w:p>
    <w:p w14:paraId="6CDA2842" w14:textId="77777777" w:rsidR="00EC3168" w:rsidRDefault="00EC3168" w:rsidP="00EC3168">
      <w:pPr>
        <w:pStyle w:val="NumberedPart"/>
        <w:bidi/>
      </w:pPr>
      <w:r>
        <w:rPr>
          <w:rFonts w:cs="Tahoma"/>
        </w:rPr>
        <w:tab/>
        <w:t>1.</w:t>
      </w:r>
      <w:r>
        <w:rPr>
          <w:rFonts w:cs="Tahoma"/>
        </w:rPr>
        <w:tab/>
      </w:r>
      <w:r w:rsidRPr="00766C83">
        <w:rPr>
          <w:rFonts w:cs="Tahoma"/>
          <w:rtl/>
        </w:rPr>
        <w:t>نسبة هامش المساهمة</w:t>
      </w:r>
      <w:r>
        <w:rPr>
          <w:rFonts w:cs="Tahoma" w:hint="cs"/>
          <w:rtl/>
          <w:lang w:bidi="ar-EG"/>
        </w:rPr>
        <w:t xml:space="preserve"> هى</w:t>
      </w:r>
      <w:r w:rsidRPr="00766C83">
        <w:rPr>
          <w:rFonts w:cs="Tahoma"/>
          <w:rtl/>
        </w:rPr>
        <w:t xml:space="preserve"> 60٪</w:t>
      </w:r>
      <w:r>
        <w:rPr>
          <w:rFonts w:cs="Tahoma"/>
        </w:rPr>
        <w:t>:</w:t>
      </w:r>
    </w:p>
    <w:p w14:paraId="084752C8" w14:textId="77777777" w:rsidR="00EC3168" w:rsidRDefault="00EC3168" w:rsidP="00EC3168">
      <w:pPr>
        <w:pStyle w:val="6pointlinespace"/>
      </w:pPr>
    </w:p>
    <w:tbl>
      <w:tblPr>
        <w:tblW w:w="0" w:type="auto"/>
        <w:tblCellSpacing w:w="7" w:type="dxa"/>
        <w:tblInd w:w="704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25"/>
        <w:gridCol w:w="545"/>
        <w:gridCol w:w="3630"/>
      </w:tblGrid>
      <w:tr w:rsidR="00EC3168" w14:paraId="44ECF02A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333F7E3A" w14:textId="77777777" w:rsidR="00EC3168" w:rsidRDefault="00EC3168" w:rsidP="00732208">
            <w:pPr>
              <w:pStyle w:val="TextRight"/>
              <w:bidi/>
            </w:pPr>
            <w:r>
              <w:rPr>
                <w:rFonts w:cs="Tahoma"/>
              </w:rPr>
              <w:t>100%</w:t>
            </w:r>
          </w:p>
        </w:tc>
        <w:tc>
          <w:tcPr>
            <w:tcW w:w="0" w:type="auto"/>
            <w:vAlign w:val="bottom"/>
          </w:tcPr>
          <w:p w14:paraId="25DA3A0F" w14:textId="77777777" w:rsidR="00EC3168" w:rsidRDefault="00EC3168" w:rsidP="00732208">
            <w:pPr>
              <w:pStyle w:val="TextRight"/>
              <w:bidi/>
            </w:pPr>
            <w:r>
              <w:rPr>
                <w:rFonts w:cs="Tahoma"/>
              </w:rPr>
              <w:t>$15</w:t>
            </w:r>
          </w:p>
        </w:tc>
        <w:tc>
          <w:tcPr>
            <w:tcW w:w="0" w:type="auto"/>
            <w:vAlign w:val="bottom"/>
          </w:tcPr>
          <w:p w14:paraId="3FF213C3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3436"/>
              </w:tabs>
              <w:bidi/>
            </w:pPr>
            <w:r>
              <w:rPr>
                <w:rtl/>
              </w:rPr>
              <w:t>سعر البيع</w:t>
            </w:r>
            <w:r>
              <w:tab/>
            </w:r>
          </w:p>
        </w:tc>
      </w:tr>
      <w:tr w:rsidR="00EC3168" w14:paraId="51364FE4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50C64A4E" w14:textId="77777777" w:rsidR="00EC3168" w:rsidRDefault="00EC3168" w:rsidP="00732208">
            <w:pPr>
              <w:pStyle w:val="TextRight"/>
              <w:bidi/>
              <w:rPr>
                <w:u w:val="single"/>
              </w:rPr>
            </w:pPr>
            <w:r>
              <w:rPr>
                <w:rFonts w:cs="Tahoma"/>
                <w:u w:val="single"/>
              </w:rPr>
              <w:t> 40%</w:t>
            </w:r>
          </w:p>
        </w:tc>
        <w:tc>
          <w:tcPr>
            <w:tcW w:w="0" w:type="auto"/>
            <w:vAlign w:val="bottom"/>
          </w:tcPr>
          <w:p w14:paraId="621D8460" w14:textId="77777777" w:rsidR="00EC3168" w:rsidRDefault="00EC3168" w:rsidP="00732208">
            <w:pPr>
              <w:pStyle w:val="TextRight"/>
              <w:bidi/>
              <w:rPr>
                <w:u w:val="single"/>
              </w:rPr>
            </w:pPr>
            <w:r>
              <w:rPr>
                <w:rFonts w:cs="Tahoma"/>
                <w:u w:val="single"/>
              </w:rPr>
              <w:t>  6</w:t>
            </w:r>
          </w:p>
        </w:tc>
        <w:tc>
          <w:tcPr>
            <w:tcW w:w="0" w:type="auto"/>
            <w:vAlign w:val="bottom"/>
          </w:tcPr>
          <w:p w14:paraId="216C4240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3436"/>
              </w:tabs>
              <w:bidi/>
            </w:pPr>
            <w:r>
              <w:rPr>
                <w:rtl/>
              </w:rPr>
              <w:t>المصروفات المتغيرة</w:t>
            </w:r>
            <w:r>
              <w:tab/>
            </w:r>
          </w:p>
        </w:tc>
      </w:tr>
      <w:tr w:rsidR="00EC3168" w14:paraId="03269A89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2BA3B1F9" w14:textId="77777777" w:rsidR="00EC3168" w:rsidRDefault="00EC3168" w:rsidP="00732208">
            <w:pPr>
              <w:pStyle w:val="TextRight"/>
              <w:bidi/>
              <w:rPr>
                <w:u w:val="double"/>
              </w:rPr>
            </w:pPr>
            <w:r>
              <w:rPr>
                <w:rFonts w:cs="Tahoma"/>
                <w:u w:val="double"/>
              </w:rPr>
              <w:t> 60%</w:t>
            </w:r>
          </w:p>
        </w:tc>
        <w:tc>
          <w:tcPr>
            <w:tcW w:w="0" w:type="auto"/>
            <w:vAlign w:val="bottom"/>
          </w:tcPr>
          <w:p w14:paraId="41EF769F" w14:textId="77777777" w:rsidR="00EC3168" w:rsidRDefault="00EC3168" w:rsidP="00732208">
            <w:pPr>
              <w:pStyle w:val="TextRight"/>
              <w:bidi/>
              <w:rPr>
                <w:u w:val="double"/>
              </w:rPr>
            </w:pPr>
            <w:r>
              <w:rPr>
                <w:rFonts w:cs="Tahoma"/>
                <w:u w:val="double"/>
              </w:rPr>
              <w:t>$ 9</w:t>
            </w:r>
          </w:p>
        </w:tc>
        <w:tc>
          <w:tcPr>
            <w:tcW w:w="0" w:type="auto"/>
            <w:vAlign w:val="bottom"/>
          </w:tcPr>
          <w:p w14:paraId="1AA69173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3436"/>
              </w:tabs>
              <w:bidi/>
            </w:pPr>
            <w:r>
              <w:rPr>
                <w:rtl/>
              </w:rPr>
              <w:t>هامش المساهمة</w:t>
            </w:r>
            <w:r>
              <w:tab/>
            </w:r>
          </w:p>
        </w:tc>
      </w:tr>
      <w:tr w:rsidR="00EC3168" w14:paraId="675A0571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7B031E42" w14:textId="77777777" w:rsidR="00EC3168" w:rsidRDefault="00EC3168" w:rsidP="00732208">
            <w:pPr>
              <w:pStyle w:val="6pointlinespace"/>
              <w:bidi/>
              <w:rPr>
                <w:rFonts w:cs="Tahoma"/>
                <w:u w:val="double"/>
              </w:rPr>
            </w:pPr>
          </w:p>
        </w:tc>
        <w:tc>
          <w:tcPr>
            <w:tcW w:w="0" w:type="auto"/>
            <w:vAlign w:val="bottom"/>
          </w:tcPr>
          <w:p w14:paraId="41ACB56D" w14:textId="77777777" w:rsidR="00EC3168" w:rsidRDefault="00EC3168" w:rsidP="00732208">
            <w:pPr>
              <w:pStyle w:val="6pointlinespace"/>
              <w:bidi/>
              <w:rPr>
                <w:rFonts w:cs="Tahoma"/>
                <w:u w:val="double"/>
              </w:rPr>
            </w:pPr>
          </w:p>
        </w:tc>
        <w:tc>
          <w:tcPr>
            <w:tcW w:w="0" w:type="auto"/>
            <w:vAlign w:val="bottom"/>
          </w:tcPr>
          <w:p w14:paraId="19B8F349" w14:textId="77777777" w:rsidR="00EC3168" w:rsidRDefault="00EC3168" w:rsidP="00732208">
            <w:pPr>
              <w:pStyle w:val="6pointlinespace"/>
              <w:bidi/>
            </w:pPr>
          </w:p>
        </w:tc>
      </w:tr>
    </w:tbl>
    <w:p w14:paraId="038FBCA9" w14:textId="77777777" w:rsidR="00EC3168" w:rsidRDefault="00EC3168" w:rsidP="00EC3168">
      <w:pPr>
        <w:pStyle w:val="NumberedPart"/>
      </w:pPr>
    </w:p>
    <w:p w14:paraId="3C45557E" w14:textId="3AF1DE82" w:rsidR="00EC3168" w:rsidRDefault="00EC3168" w:rsidP="00EC3168">
      <w:pPr>
        <w:pStyle w:val="NumberedPart"/>
        <w:bidi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09440" behindDoc="0" locked="0" layoutInCell="1" allowOverlap="1" wp14:anchorId="33CEFB56" wp14:editId="5B613317">
                <wp:simplePos x="0" y="0"/>
                <wp:positionH relativeFrom="column">
                  <wp:posOffset>313690</wp:posOffset>
                </wp:positionH>
                <wp:positionV relativeFrom="paragraph">
                  <wp:posOffset>81280</wp:posOffset>
                </wp:positionV>
                <wp:extent cx="3641725" cy="605790"/>
                <wp:effectExtent l="8890" t="6985" r="6985" b="6350"/>
                <wp:wrapNone/>
                <wp:docPr id="32" name="Group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641725" cy="605790"/>
                          <a:chOff x="2321" y="4590"/>
                          <a:chExt cx="5735" cy="954"/>
                        </a:xfrm>
                      </wpg:grpSpPr>
                      <wps:wsp>
                        <wps:cNvPr id="33" name="Rectangle 132"/>
                        <wps:cNvSpPr>
                          <a:spLocks noChangeArrowheads="1"/>
                        </wps:cNvSpPr>
                        <wps:spPr bwMode="auto">
                          <a:xfrm>
                            <a:off x="2321" y="4758"/>
                            <a:ext cx="2260" cy="7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BBAE36B" w14:textId="77777777" w:rsidR="00EC3168" w:rsidRDefault="00EC3168" w:rsidP="00EC3168">
                              <w:pPr>
                                <w:jc w:val="center"/>
                                <w:rPr>
                                  <w:lang w:bidi="ar-EG"/>
                                </w:rPr>
                              </w:pPr>
                              <w:r>
                                <w:rPr>
                                  <w:rtl/>
                                  <w:lang w:bidi="ar-EG"/>
                                </w:rPr>
                                <w:t>نقطة تعادل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 ل</w:t>
                              </w:r>
                              <w:r>
                                <w:rPr>
                                  <w:rtl/>
                                  <w:lang w:bidi="ar-EG"/>
                                </w:rPr>
                                <w:t>لمبيعات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 بالدولا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014" y="4590"/>
                            <a:ext cx="2238" cy="43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DFAC4F6" w14:textId="77777777" w:rsidR="00EC3168" w:rsidRDefault="00EC3168" w:rsidP="00EC3168">
                              <w:pPr>
                                <w:jc w:val="center"/>
                                <w:rPr>
                                  <w:lang w:bidi="ar-EG"/>
                                </w:rPr>
                              </w:pPr>
                              <w:r>
                                <w:rPr>
                                  <w:rtl/>
                                  <w:lang w:bidi="ar-EG"/>
                                </w:rPr>
                                <w:t xml:space="preserve">المصروفات </w:t>
                              </w:r>
                              <w:r>
                                <w:rPr>
                                  <w:rtl/>
                                  <w:lang w:bidi="ar-EG"/>
                                </w:rPr>
                                <w:t>الثابتة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5014" y="5136"/>
                            <a:ext cx="3042" cy="4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F96AA9B" w14:textId="77777777" w:rsidR="00EC3168" w:rsidRDefault="00EC3168" w:rsidP="00EC3168">
                              <w:pPr>
                                <w:jc w:val="center"/>
                                <w:rPr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نسبة </w:t>
                              </w:r>
                              <w:r>
                                <w:rPr>
                                  <w:rtl/>
                                  <w:lang w:bidi="ar-EG"/>
                                </w:rPr>
                                <w:t>هامش المساهمة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3CEFB56" id="Group 32" o:spid="_x0000_s1155" style="position:absolute;left:0;text-align:left;margin-left:24.7pt;margin-top:6.4pt;width:286.75pt;height:47.7pt;z-index:251709440" coordorigin="2321,4590" coordsize="5735,9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">
                <v:rect id="Rectangle 132" o:spid="_x0000_s1156" style="position:absolute;left:2321;top:4758;width:2260;height:7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">
                  <v:textbox>
                    <w:txbxContent>
                      <w:p w14:paraId="5BBAE36B" w14:textId="77777777" w:rsidR="00EC3168" w:rsidRDefault="00EC3168" w:rsidP="00EC3168">
                        <w:pPr>
                          <w:jc w:val="center"/>
                          <w:rPr>
                            <w:lang w:bidi="ar-EG"/>
                          </w:rPr>
                        </w:pPr>
                        <w:r>
                          <w:rPr>
                            <w:rtl/>
                            <w:lang w:bidi="ar-EG"/>
                          </w:rPr>
                          <w:t>نقطة تعادل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 ل</w:t>
                        </w:r>
                        <w:r>
                          <w:rPr>
                            <w:rtl/>
                            <w:lang w:bidi="ar-EG"/>
                          </w:rPr>
                          <w:t>لمبيعات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 بالدولار</w:t>
                        </w:r>
                      </w:p>
                    </w:txbxContent>
                  </v:textbox>
                </v:rect>
                <v:rect id="Rectangle 78" o:spid="_x0000_s1157" style="position:absolute;left:5014;top:4590;width:2238;height:4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">
                  <v:textbox>
                    <w:txbxContent>
                      <w:p w14:paraId="1DFAC4F6" w14:textId="77777777" w:rsidR="00EC3168" w:rsidRDefault="00EC3168" w:rsidP="00EC3168">
                        <w:pPr>
                          <w:jc w:val="center"/>
                          <w:rPr>
                            <w:lang w:bidi="ar-EG"/>
                          </w:rPr>
                        </w:pPr>
                        <w:r>
                          <w:rPr>
                            <w:rtl/>
                            <w:lang w:bidi="ar-EG"/>
                          </w:rPr>
                          <w:t xml:space="preserve">المصروفات </w:t>
                        </w:r>
                        <w:r>
                          <w:rPr>
                            <w:rtl/>
                            <w:lang w:bidi="ar-EG"/>
                          </w:rPr>
                          <w:t>الثابتة</w:t>
                        </w:r>
                      </w:p>
                    </w:txbxContent>
                  </v:textbox>
                </v:rect>
                <v:rect id="Rectangle 79" o:spid="_x0000_s1158" style="position:absolute;left:5014;top:5136;width:3042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">
                  <v:textbox>
                    <w:txbxContent>
                      <w:p w14:paraId="3F96AA9B" w14:textId="77777777" w:rsidR="00EC3168" w:rsidRDefault="00EC3168" w:rsidP="00EC3168">
                        <w:pPr>
                          <w:jc w:val="center"/>
                          <w:rPr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نسبة </w:t>
                        </w:r>
                        <w:r>
                          <w:rPr>
                            <w:rtl/>
                            <w:lang w:bidi="ar-EG"/>
                          </w:rPr>
                          <w:t>هامش المساهمة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tab/>
        <w:t>2.</w:t>
      </w:r>
    </w:p>
    <w:tbl>
      <w:tblPr>
        <w:tblW w:w="0" w:type="auto"/>
        <w:tblInd w:w="18" w:type="dxa"/>
        <w:tblLayout w:type="fixed"/>
        <w:tblLook w:val="0000" w:firstRow="0" w:lastRow="0" w:firstColumn="0" w:lastColumn="0" w:noHBand="0" w:noVBand="0"/>
      </w:tblPr>
      <w:tblGrid>
        <w:gridCol w:w="450"/>
        <w:gridCol w:w="8370"/>
      </w:tblGrid>
      <w:tr w:rsidR="00EC3168" w14:paraId="6182090D" w14:textId="77777777" w:rsidTr="00732208">
        <w:tc>
          <w:tcPr>
            <w:tcW w:w="450" w:type="dxa"/>
          </w:tcPr>
          <w:p w14:paraId="4AEDA228" w14:textId="77777777" w:rsidR="00EC3168" w:rsidRPr="00C976C8" w:rsidRDefault="00EC3168" w:rsidP="00732208">
            <w:pPr>
              <w:pStyle w:val="NumberedPart"/>
              <w:tabs>
                <w:tab w:val="clear" w:pos="120"/>
                <w:tab w:val="clear" w:pos="360"/>
                <w:tab w:val="clear" w:pos="696"/>
                <w:tab w:val="clear" w:pos="936"/>
                <w:tab w:val="decimal" w:pos="1488"/>
              </w:tabs>
              <w:ind w:left="0" w:firstLine="0"/>
              <w:jc w:val="both"/>
              <w:rPr>
                <w:rFonts w:cs="Tahoma"/>
              </w:rPr>
            </w:pPr>
            <w:r>
              <w:rPr>
                <w:rFonts w:cs="Tahoma"/>
              </w:rPr>
              <w:br/>
            </w:r>
          </w:p>
        </w:tc>
        <w:tc>
          <w:tcPr>
            <w:tcW w:w="8370" w:type="dxa"/>
          </w:tcPr>
          <w:p w14:paraId="1972BB24" w14:textId="5DA36789" w:rsidR="00EC3168" w:rsidRPr="00C976C8" w:rsidRDefault="00EC3168" w:rsidP="00732208">
            <w:pPr>
              <w:pStyle w:val="Equation"/>
              <w:spacing w:before="0" w:after="0"/>
              <w:ind w:left="36"/>
              <w:rPr>
                <w:color w:val="000000"/>
              </w:rPr>
            </w:pPr>
            <w:r>
              <w:rPr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710464" behindDoc="0" locked="0" layoutInCell="1" allowOverlap="1" wp14:anchorId="268CDB13" wp14:editId="77178DAF">
                      <wp:simplePos x="0" y="0"/>
                      <wp:positionH relativeFrom="column">
                        <wp:posOffset>3392170</wp:posOffset>
                      </wp:positionH>
                      <wp:positionV relativeFrom="paragraph">
                        <wp:posOffset>643255</wp:posOffset>
                      </wp:positionV>
                      <wp:extent cx="786765" cy="329565"/>
                      <wp:effectExtent l="12700" t="10160" r="10160" b="12700"/>
                      <wp:wrapNone/>
                      <wp:docPr id="31" name="Rectangle 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86765" cy="3295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30429AE" w14:textId="77777777" w:rsidR="00EC3168" w:rsidRDefault="00EC3168" w:rsidP="00EC3168">
                                  <w:pPr>
                                    <w:rPr>
                                      <w:rFonts w:hint="cs"/>
                                      <w:lang w:bidi="ar-EG"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  <w:lang w:bidi="ar-EG"/>
                                    </w:rPr>
                                    <w:t>مبيعات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68CDB13" id="Rectangle 31" o:spid="_x0000_s1159" style="position:absolute;left:0;text-align:left;margin-left:267.1pt;margin-top:50.65pt;width:61.95pt;height:25.95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">
                      <v:textbox>
                        <w:txbxContent>
                          <w:p w14:paraId="530429AE" w14:textId="77777777" w:rsidR="00EC3168" w:rsidRDefault="00EC3168" w:rsidP="00EC3168">
                            <w:pPr>
                              <w:rPr>
                                <w:rFonts w:hint="cs"/>
                                <w:lang w:bidi="ar-EG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EG"/>
                              </w:rPr>
                              <w:t>مبيعات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C976C8">
              <w:rPr>
                <w:color w:val="000000"/>
              </w:rPr>
              <w:object w:dxaOrig="6000" w:dyaOrig="1620" w14:anchorId="23CA9CB0">
                <v:shape id="_x0000_i1042" type="#_x0000_t75" style="width:300.2pt;height:81.15pt" o:ole="">
                  <v:imagedata r:id="rId25" o:title=""/>
                </v:shape>
                <o:OLEObject Type="Embed" ProgID="Equation.DSMT4" ShapeID="_x0000_i1042" DrawAspect="Content" ObjectID="_1600140825" r:id="rId26"/>
              </w:object>
            </w:r>
          </w:p>
        </w:tc>
      </w:tr>
    </w:tbl>
    <w:p w14:paraId="54A221AC" w14:textId="77777777" w:rsidR="00EC3168" w:rsidRDefault="00EC3168" w:rsidP="00EC3168">
      <w:pPr>
        <w:pStyle w:val="NumberedPart"/>
      </w:pPr>
    </w:p>
    <w:p w14:paraId="6AF2972D" w14:textId="77777777" w:rsidR="00EC3168" w:rsidRDefault="00EC3168" w:rsidP="00EC3168">
      <w:pPr>
        <w:pStyle w:val="NumberedPart"/>
        <w:bidi/>
        <w:rPr>
          <w:rFonts w:hint="cs"/>
          <w:rtl/>
        </w:rPr>
      </w:pPr>
      <w:r>
        <w:tab/>
        <w:t>3.</w:t>
      </w:r>
      <w:r>
        <w:tab/>
      </w:r>
      <w:r w:rsidRPr="00766C83">
        <w:t>$ 45،000</w:t>
      </w:r>
      <w:r w:rsidRPr="00766C83">
        <w:rPr>
          <w:rtl/>
        </w:rPr>
        <w:t xml:space="preserve"> زيادة المبيعات × 60٪ نسبة هامش المساهمة = 27000 $ زيادة في هامش المساهمة. </w:t>
      </w:r>
      <w:r>
        <w:rPr>
          <w:rFonts w:hint="cs"/>
          <w:rtl/>
        </w:rPr>
        <w:t>و حيث ان</w:t>
      </w:r>
      <w:r>
        <w:rPr>
          <w:rtl/>
        </w:rPr>
        <w:t xml:space="preserve"> التكلفة الثابتة ل</w:t>
      </w:r>
      <w:r>
        <w:rPr>
          <w:rFonts w:hint="cs"/>
          <w:rtl/>
        </w:rPr>
        <w:t>م</w:t>
      </w:r>
      <w:r w:rsidRPr="00766C83">
        <w:rPr>
          <w:rtl/>
        </w:rPr>
        <w:t xml:space="preserve"> تغيير، </w:t>
      </w:r>
      <w:r>
        <w:rPr>
          <w:rFonts w:hint="cs"/>
          <w:rtl/>
        </w:rPr>
        <w:t xml:space="preserve">فان </w:t>
      </w:r>
      <w:r>
        <w:rPr>
          <w:rtl/>
        </w:rPr>
        <w:t xml:space="preserve">صافى الدخل التشغيلى ينبغي أن </w:t>
      </w:r>
      <w:r>
        <w:rPr>
          <w:rFonts w:hint="cs"/>
          <w:rtl/>
        </w:rPr>
        <w:t>ي</w:t>
      </w:r>
      <w:r w:rsidRPr="00766C83">
        <w:rPr>
          <w:rtl/>
        </w:rPr>
        <w:t xml:space="preserve">زيد أيضا </w:t>
      </w:r>
      <w:r>
        <w:rPr>
          <w:rFonts w:hint="cs"/>
          <w:rtl/>
        </w:rPr>
        <w:t xml:space="preserve">بقيمة </w:t>
      </w:r>
      <w:r w:rsidRPr="00766C83">
        <w:rPr>
          <w:rtl/>
        </w:rPr>
        <w:t>27،000 $.</w:t>
      </w:r>
    </w:p>
    <w:p w14:paraId="779E956D" w14:textId="77777777" w:rsidR="00EC3168" w:rsidRDefault="00EC3168" w:rsidP="00EC3168">
      <w:pPr>
        <w:pStyle w:val="NumberedPart"/>
      </w:pPr>
    </w:p>
    <w:p w14:paraId="19D76F03" w14:textId="410EBA8D" w:rsidR="00EC3168" w:rsidRDefault="00EC3168" w:rsidP="00EC3168">
      <w:pPr>
        <w:pStyle w:val="NumberedPart"/>
        <w:bidi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11488" behindDoc="0" locked="0" layoutInCell="1" allowOverlap="1" wp14:anchorId="04BD30A9" wp14:editId="035DD05A">
                <wp:simplePos x="0" y="0"/>
                <wp:positionH relativeFrom="column">
                  <wp:posOffset>457200</wp:posOffset>
                </wp:positionH>
                <wp:positionV relativeFrom="paragraph">
                  <wp:posOffset>130810</wp:posOffset>
                </wp:positionV>
                <wp:extent cx="4300220" cy="594995"/>
                <wp:effectExtent l="9525" t="5715" r="5080" b="8890"/>
                <wp:wrapNone/>
                <wp:docPr id="27" name="Group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00220" cy="594995"/>
                          <a:chOff x="2160" y="7434"/>
                          <a:chExt cx="6772" cy="937"/>
                        </a:xfrm>
                      </wpg:grpSpPr>
                      <wps:wsp>
                        <wps:cNvPr id="2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2160" y="7551"/>
                            <a:ext cx="3617" cy="7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831BFA7" w14:textId="77777777" w:rsidR="00EC3168" w:rsidRDefault="00EC3168" w:rsidP="00EC3168">
                              <w:pPr>
                                <w:jc w:val="center"/>
                                <w:rPr>
                                  <w:lang w:bidi="ar-EG"/>
                                </w:rPr>
                              </w:pPr>
                              <w:r w:rsidRPr="00E42C90">
                                <w:rPr>
                                  <w:rFonts w:cs="Arial" w:hint="cs"/>
                                  <w:rtl/>
                                  <w:lang w:bidi="ar-EG"/>
                                </w:rPr>
                                <w:t>درجة</w:t>
                              </w:r>
                              <w:r w:rsidRPr="00E42C90">
                                <w:rPr>
                                  <w:rFonts w:cs="Arial"/>
                                  <w:rtl/>
                                  <w:lang w:bidi="ar-EG"/>
                                </w:rPr>
                                <w:t xml:space="preserve"> </w:t>
                              </w:r>
                              <w:r w:rsidRPr="00E42C90">
                                <w:rPr>
                                  <w:rFonts w:cs="Arial" w:hint="cs"/>
                                  <w:rtl/>
                                  <w:lang w:bidi="ar-EG"/>
                                </w:rPr>
                                <w:t>الرفع</w:t>
                              </w:r>
                              <w:r w:rsidRPr="00E42C90">
                                <w:rPr>
                                  <w:rFonts w:cs="Arial"/>
                                  <w:rtl/>
                                  <w:lang w:bidi="ar-EG"/>
                                </w:rPr>
                                <w:t xml:space="preserve"> </w:t>
                              </w:r>
                              <w:r w:rsidRPr="00E42C90">
                                <w:rPr>
                                  <w:rFonts w:cs="Arial" w:hint="cs"/>
                                  <w:rtl/>
                                  <w:lang w:bidi="ar-EG"/>
                                </w:rPr>
                                <w:t>التشغيلي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6227" y="7434"/>
                            <a:ext cx="2705" cy="43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FB934F8" w14:textId="77777777" w:rsidR="00EC3168" w:rsidRDefault="00EC3168" w:rsidP="00EC3168">
                              <w:pPr>
                                <w:jc w:val="center"/>
                                <w:rPr>
                                  <w:lang w:bidi="ar-EG"/>
                                </w:rPr>
                              </w:pPr>
                              <w:r>
                                <w:rPr>
                                  <w:rtl/>
                                  <w:lang w:bidi="ar-EG"/>
                                </w:rPr>
                                <w:t xml:space="preserve">هامش </w:t>
                              </w:r>
                              <w:r>
                                <w:rPr>
                                  <w:rtl/>
                                  <w:lang w:bidi="ar-EG"/>
                                </w:rPr>
                                <w:t>المساهمة</w:t>
                              </w:r>
                            </w:p>
                            <w:p w14:paraId="0F31EE61" w14:textId="77777777" w:rsidR="00EC3168" w:rsidRDefault="00EC3168" w:rsidP="00EC3168">
                              <w:pPr>
                                <w:jc w:val="center"/>
                                <w:rPr>
                                  <w:lang w:bidi="ar-EG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5890" y="7963"/>
                            <a:ext cx="3042" cy="4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E37AD1F" w14:textId="77777777" w:rsidR="00EC3168" w:rsidRDefault="00EC3168" w:rsidP="00EC3168">
                              <w:pPr>
                                <w:jc w:val="center"/>
                                <w:rPr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صافى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>الدخل التشغيل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4BD30A9" id="Group 27" o:spid="_x0000_s1160" style="position:absolute;left:0;text-align:left;margin-left:36pt;margin-top:10.3pt;width:338.6pt;height:46.85pt;z-index:251711488" coordorigin="2160,7434" coordsize="6772,9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">
                <v:rect id="Rectangle 83" o:spid="_x0000_s1161" style="position:absolute;left:2160;top:7551;width:3617;height:7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">
                  <v:textbox>
                    <w:txbxContent>
                      <w:p w14:paraId="1831BFA7" w14:textId="77777777" w:rsidR="00EC3168" w:rsidRDefault="00EC3168" w:rsidP="00EC3168">
                        <w:pPr>
                          <w:jc w:val="center"/>
                          <w:rPr>
                            <w:lang w:bidi="ar-EG"/>
                          </w:rPr>
                        </w:pPr>
                        <w:r w:rsidRPr="00E42C90">
                          <w:rPr>
                            <w:rFonts w:cs="Arial" w:hint="cs"/>
                            <w:rtl/>
                            <w:lang w:bidi="ar-EG"/>
                          </w:rPr>
                          <w:t>درجة</w:t>
                        </w:r>
                        <w:r w:rsidRPr="00E42C90">
                          <w:rPr>
                            <w:rFonts w:cs="Arial"/>
                            <w:rtl/>
                            <w:lang w:bidi="ar-EG"/>
                          </w:rPr>
                          <w:t xml:space="preserve"> </w:t>
                        </w:r>
                        <w:r w:rsidRPr="00E42C90">
                          <w:rPr>
                            <w:rFonts w:cs="Arial" w:hint="cs"/>
                            <w:rtl/>
                            <w:lang w:bidi="ar-EG"/>
                          </w:rPr>
                          <w:t>الرفع</w:t>
                        </w:r>
                        <w:r w:rsidRPr="00E42C90">
                          <w:rPr>
                            <w:rFonts w:cs="Arial"/>
                            <w:rtl/>
                            <w:lang w:bidi="ar-EG"/>
                          </w:rPr>
                          <w:t xml:space="preserve"> </w:t>
                        </w:r>
                        <w:r w:rsidRPr="00E42C90">
                          <w:rPr>
                            <w:rFonts w:cs="Arial" w:hint="cs"/>
                            <w:rtl/>
                            <w:lang w:bidi="ar-EG"/>
                          </w:rPr>
                          <w:t>التشغيلي</w:t>
                        </w:r>
                      </w:p>
                    </w:txbxContent>
                  </v:textbox>
                </v:rect>
                <v:rect id="Rectangle 84" o:spid="_x0000_s1162" style="position:absolute;left:6227;top:7434;width:2705;height:4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">
                  <v:textbox>
                    <w:txbxContent>
                      <w:p w14:paraId="4FB934F8" w14:textId="77777777" w:rsidR="00EC3168" w:rsidRDefault="00EC3168" w:rsidP="00EC3168">
                        <w:pPr>
                          <w:jc w:val="center"/>
                          <w:rPr>
                            <w:lang w:bidi="ar-EG"/>
                          </w:rPr>
                        </w:pPr>
                        <w:r>
                          <w:rPr>
                            <w:rtl/>
                            <w:lang w:bidi="ar-EG"/>
                          </w:rPr>
                          <w:t xml:space="preserve">هامش </w:t>
                        </w:r>
                        <w:r>
                          <w:rPr>
                            <w:rtl/>
                            <w:lang w:bidi="ar-EG"/>
                          </w:rPr>
                          <w:t>المساهمة</w:t>
                        </w:r>
                      </w:p>
                      <w:p w14:paraId="0F31EE61" w14:textId="77777777" w:rsidR="00EC3168" w:rsidRDefault="00EC3168" w:rsidP="00EC3168">
                        <w:pPr>
                          <w:jc w:val="center"/>
                          <w:rPr>
                            <w:lang w:bidi="ar-EG"/>
                          </w:rPr>
                        </w:pPr>
                      </w:p>
                    </w:txbxContent>
                  </v:textbox>
                </v:rect>
                <v:rect id="Rectangle 85" o:spid="_x0000_s1163" style="position:absolute;left:5890;top:7963;width:3042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">
                  <v:textbox>
                    <w:txbxContent>
                      <w:p w14:paraId="5E37AD1F" w14:textId="77777777" w:rsidR="00EC3168" w:rsidRDefault="00EC3168" w:rsidP="00EC3168">
                        <w:pPr>
                          <w:jc w:val="center"/>
                          <w:rPr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صافى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>الدخل التشغيلى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tab/>
        <w:t>4.</w:t>
      </w:r>
      <w:r>
        <w:tab/>
        <w:t>a.</w:t>
      </w:r>
    </w:p>
    <w:tbl>
      <w:tblPr>
        <w:tblW w:w="0" w:type="auto"/>
        <w:tblInd w:w="-162" w:type="dxa"/>
        <w:tblLayout w:type="fixed"/>
        <w:tblLook w:val="0000" w:firstRow="0" w:lastRow="0" w:firstColumn="0" w:lastColumn="0" w:noHBand="0" w:noVBand="0"/>
      </w:tblPr>
      <w:tblGrid>
        <w:gridCol w:w="540"/>
        <w:gridCol w:w="450"/>
        <w:gridCol w:w="8370"/>
      </w:tblGrid>
      <w:tr w:rsidR="00EC3168" w14:paraId="342358A1" w14:textId="77777777" w:rsidTr="00732208">
        <w:tc>
          <w:tcPr>
            <w:tcW w:w="540" w:type="dxa"/>
          </w:tcPr>
          <w:p w14:paraId="78CA75AB" w14:textId="77777777" w:rsidR="00EC3168" w:rsidRDefault="00EC3168" w:rsidP="00732208">
            <w:pPr>
              <w:pStyle w:val="NumberedPart"/>
              <w:tabs>
                <w:tab w:val="clear" w:pos="120"/>
                <w:tab w:val="clear" w:pos="360"/>
                <w:tab w:val="clear" w:pos="696"/>
                <w:tab w:val="clear" w:pos="936"/>
                <w:tab w:val="decimal" w:pos="1488"/>
              </w:tabs>
              <w:ind w:left="-108" w:right="-108" w:firstLine="0"/>
            </w:pPr>
          </w:p>
        </w:tc>
        <w:tc>
          <w:tcPr>
            <w:tcW w:w="450" w:type="dxa"/>
          </w:tcPr>
          <w:p w14:paraId="0A110814" w14:textId="77777777" w:rsidR="00EC3168" w:rsidRDefault="00EC3168" w:rsidP="00732208">
            <w:pPr>
              <w:pStyle w:val="NumberedPart"/>
              <w:tabs>
                <w:tab w:val="clear" w:pos="120"/>
                <w:tab w:val="clear" w:pos="360"/>
                <w:tab w:val="clear" w:pos="696"/>
                <w:tab w:val="clear" w:pos="936"/>
              </w:tabs>
              <w:ind w:left="0" w:firstLine="0"/>
            </w:pPr>
          </w:p>
        </w:tc>
        <w:tc>
          <w:tcPr>
            <w:tcW w:w="8370" w:type="dxa"/>
          </w:tcPr>
          <w:p w14:paraId="4A6F8A8E" w14:textId="77777777" w:rsidR="00EC3168" w:rsidRDefault="00EC3168" w:rsidP="00732208">
            <w:pPr>
              <w:pStyle w:val="Equation"/>
              <w:spacing w:before="0"/>
              <w:ind w:left="-115"/>
              <w:jc w:val="both"/>
            </w:pPr>
            <w:r w:rsidRPr="005B15AC">
              <w:rPr>
                <w:position w:val="-78"/>
              </w:rPr>
              <w:object w:dxaOrig="6800" w:dyaOrig="1719" w14:anchorId="2EE9C350">
                <v:shape id="_x0000_i1043" type="#_x0000_t75" style="width:340.35pt;height:86.4pt" o:ole="">
                  <v:imagedata r:id="rId27" o:title=""/>
                </v:shape>
                <o:OLEObject Type="Embed" ProgID="Equation.DSMT4" ShapeID="_x0000_i1043" DrawAspect="Content" ObjectID="_1600140826" r:id="rId28"/>
              </w:object>
            </w:r>
          </w:p>
        </w:tc>
      </w:tr>
    </w:tbl>
    <w:p w14:paraId="4B0BF9AC" w14:textId="77777777" w:rsidR="00EC3168" w:rsidRDefault="00EC3168" w:rsidP="00EC3168">
      <w:pPr>
        <w:pStyle w:val="NumberedPart"/>
      </w:pPr>
    </w:p>
    <w:p w14:paraId="25760584" w14:textId="77777777" w:rsidR="00EC3168" w:rsidRDefault="00EC3168" w:rsidP="00EC3168">
      <w:pPr>
        <w:pStyle w:val="NumberedPartSub"/>
        <w:bidi/>
        <w:rPr>
          <w:rFonts w:cs="Tahoma" w:hint="cs"/>
          <w:rtl/>
        </w:rPr>
      </w:pPr>
      <w:r>
        <w:rPr>
          <w:rFonts w:cs="Tahoma"/>
        </w:rPr>
        <w:tab/>
      </w:r>
      <w:r>
        <w:rPr>
          <w:rFonts w:cs="Tahoma"/>
        </w:rPr>
        <w:tab/>
        <w:t>b.</w:t>
      </w:r>
      <w:r>
        <w:rPr>
          <w:rFonts w:cs="Tahoma" w:hint="cs"/>
          <w:rtl/>
        </w:rPr>
        <w:t xml:space="preserve"> </w:t>
      </w:r>
      <w:r w:rsidRPr="00766C83">
        <w:rPr>
          <w:rFonts w:cs="Tahoma"/>
          <w:rtl/>
        </w:rPr>
        <w:t>6 × 15٪ = 90٪ زيادة في صافى الدخل التشغيلى. بالدولار، فإن هذه الزيادة تكون 90٪ × 36000 $ = 32400 $.</w:t>
      </w:r>
      <w:r>
        <w:rPr>
          <w:rFonts w:cs="Tahoma"/>
        </w:rPr>
        <w:tab/>
      </w:r>
    </w:p>
    <w:p w14:paraId="3BBE5E1D" w14:textId="77777777" w:rsidR="00EC3168" w:rsidRDefault="00EC3168" w:rsidP="00EC3168">
      <w:pPr>
        <w:pStyle w:val="ProblemNumber"/>
        <w:bidi/>
      </w:pPr>
      <w:r w:rsidRPr="00766C83">
        <w:rPr>
          <w:rtl/>
        </w:rPr>
        <w:t>المشكلة 5-21 (تابع</w:t>
      </w:r>
      <w:r>
        <w:rPr>
          <w:rFonts w:hint="cs"/>
          <w:rtl/>
        </w:rPr>
        <w:t>)</w:t>
      </w:r>
    </w:p>
    <w:tbl>
      <w:tblPr>
        <w:tblW w:w="11253" w:type="dxa"/>
        <w:tblCellSpacing w:w="7" w:type="dxa"/>
        <w:tblInd w:w="8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85"/>
        <w:gridCol w:w="1695"/>
        <w:gridCol w:w="22"/>
        <w:gridCol w:w="433"/>
        <w:gridCol w:w="1395"/>
        <w:gridCol w:w="1695"/>
        <w:gridCol w:w="4411"/>
        <w:gridCol w:w="388"/>
        <w:gridCol w:w="29"/>
      </w:tblGrid>
      <w:tr w:rsidR="00EC3168" w14:paraId="6B177DE4" w14:textId="77777777" w:rsidTr="00732208">
        <w:trPr>
          <w:tblCellSpacing w:w="7" w:type="dxa"/>
        </w:trPr>
        <w:tc>
          <w:tcPr>
            <w:tcW w:w="0" w:type="auto"/>
            <w:gridSpan w:val="2"/>
            <w:vAlign w:val="bottom"/>
          </w:tcPr>
          <w:p w14:paraId="112D4B1D" w14:textId="77777777" w:rsidR="00EC3168" w:rsidRDefault="00EC3168" w:rsidP="00732208">
            <w:pPr>
              <w:pStyle w:val="ColumnHead"/>
              <w:bidi/>
            </w:pPr>
            <w:r>
              <w:rPr>
                <w:rtl/>
              </w:rPr>
              <w:t>المقترح</w:t>
            </w:r>
            <w:r>
              <w:t xml:space="preserve">: </w:t>
            </w:r>
            <w:r>
              <w:br/>
              <w:t xml:space="preserve">42,000 </w:t>
            </w:r>
            <w:r>
              <w:rPr>
                <w:rtl/>
              </w:rPr>
              <w:t>وحدة</w:t>
            </w:r>
            <w:r>
              <w:t>*</w:t>
            </w:r>
          </w:p>
        </w:tc>
        <w:tc>
          <w:tcPr>
            <w:tcW w:w="0" w:type="auto"/>
            <w:vAlign w:val="bottom"/>
          </w:tcPr>
          <w:p w14:paraId="11A76371" w14:textId="77777777" w:rsidR="00EC3168" w:rsidRDefault="00EC3168" w:rsidP="00732208">
            <w:pPr>
              <w:pStyle w:val="ColumnHead"/>
              <w:bidi/>
            </w:pPr>
          </w:p>
        </w:tc>
        <w:tc>
          <w:tcPr>
            <w:tcW w:w="0" w:type="auto"/>
          </w:tcPr>
          <w:p w14:paraId="5D9E999A" w14:textId="77777777" w:rsidR="00EC3168" w:rsidRDefault="00EC3168" w:rsidP="00732208">
            <w:pPr>
              <w:pStyle w:val="ColumnHead"/>
              <w:bidi/>
            </w:pPr>
          </w:p>
        </w:tc>
        <w:tc>
          <w:tcPr>
            <w:tcW w:w="0" w:type="auto"/>
            <w:gridSpan w:val="2"/>
          </w:tcPr>
          <w:p w14:paraId="28778196" w14:textId="77777777" w:rsidR="00EC3168" w:rsidRDefault="00EC3168" w:rsidP="00732208">
            <w:pPr>
              <w:pStyle w:val="ColumnHead"/>
              <w:bidi/>
            </w:pPr>
            <w:r>
              <w:rPr>
                <w:rFonts w:hint="cs"/>
                <w:rtl/>
              </w:rPr>
              <w:t>العام الماضى</w:t>
            </w:r>
            <w:r>
              <w:t xml:space="preserve"> </w:t>
            </w:r>
            <w:r>
              <w:br/>
              <w:t xml:space="preserve">28,000 </w:t>
            </w:r>
            <w:r>
              <w:rPr>
                <w:rtl/>
              </w:rPr>
              <w:t>وحدة</w:t>
            </w:r>
          </w:p>
        </w:tc>
        <w:tc>
          <w:tcPr>
            <w:tcW w:w="0" w:type="auto"/>
            <w:vAlign w:val="bottom"/>
          </w:tcPr>
          <w:p w14:paraId="0BB32CC4" w14:textId="77777777" w:rsidR="00EC3168" w:rsidRDefault="00EC3168" w:rsidP="00732208">
            <w:pPr>
              <w:pStyle w:val="TextLeader"/>
              <w:bidi/>
            </w:pPr>
          </w:p>
        </w:tc>
        <w:tc>
          <w:tcPr>
            <w:tcW w:w="0" w:type="auto"/>
          </w:tcPr>
          <w:p w14:paraId="73C90370" w14:textId="77777777" w:rsidR="00EC3168" w:rsidRDefault="00EC3168" w:rsidP="00732208">
            <w:pPr>
              <w:pStyle w:val="NumberedPart"/>
              <w:bidi/>
            </w:pPr>
            <w:r>
              <w:tab/>
              <w:t>5.</w:t>
            </w:r>
          </w:p>
        </w:tc>
        <w:tc>
          <w:tcPr>
            <w:tcW w:w="0" w:type="auto"/>
            <w:vAlign w:val="bottom"/>
          </w:tcPr>
          <w:p w14:paraId="0195CE49" w14:textId="77777777" w:rsidR="00EC3168" w:rsidRDefault="00EC3168" w:rsidP="00732208">
            <w:pPr>
              <w:pStyle w:val="ColumnHead"/>
              <w:bidi/>
            </w:pPr>
          </w:p>
        </w:tc>
      </w:tr>
      <w:tr w:rsidR="00EC3168" w14:paraId="65A34BF5" w14:textId="77777777" w:rsidTr="00732208">
        <w:trPr>
          <w:gridAfter w:val="1"/>
          <w:tblCellSpacing w:w="7" w:type="dxa"/>
        </w:trPr>
        <w:tc>
          <w:tcPr>
            <w:tcW w:w="0" w:type="auto"/>
            <w:vAlign w:val="bottom"/>
          </w:tcPr>
          <w:p w14:paraId="7F457695" w14:textId="77777777" w:rsidR="00EC3168" w:rsidRDefault="00EC3168" w:rsidP="00732208">
            <w:pPr>
              <w:pStyle w:val="ColumnHead"/>
              <w:bidi/>
            </w:pPr>
            <w:r>
              <w:rPr>
                <w:rtl/>
              </w:rPr>
              <w:t>للوحدة</w:t>
            </w:r>
          </w:p>
        </w:tc>
        <w:tc>
          <w:tcPr>
            <w:tcW w:w="0" w:type="auto"/>
            <w:vAlign w:val="bottom"/>
          </w:tcPr>
          <w:p w14:paraId="26E326F2" w14:textId="77777777" w:rsidR="00EC3168" w:rsidRDefault="00EC3168" w:rsidP="00732208">
            <w:pPr>
              <w:pStyle w:val="ColumnHead"/>
              <w:bidi/>
            </w:pPr>
            <w:r>
              <w:rPr>
                <w:rtl/>
              </w:rPr>
              <w:t>اجمالى</w:t>
            </w:r>
          </w:p>
        </w:tc>
        <w:tc>
          <w:tcPr>
            <w:tcW w:w="0" w:type="auto"/>
            <w:vAlign w:val="bottom"/>
          </w:tcPr>
          <w:p w14:paraId="7359CC48" w14:textId="77777777" w:rsidR="00EC3168" w:rsidRDefault="00EC3168" w:rsidP="00732208">
            <w:pPr>
              <w:pStyle w:val="ColumnHead"/>
              <w:bidi/>
            </w:pPr>
          </w:p>
        </w:tc>
        <w:tc>
          <w:tcPr>
            <w:tcW w:w="0" w:type="auto"/>
          </w:tcPr>
          <w:p w14:paraId="56FED31A" w14:textId="77777777" w:rsidR="00EC3168" w:rsidRDefault="00EC3168" w:rsidP="00732208">
            <w:pPr>
              <w:pStyle w:val="ColumnHead"/>
              <w:bidi/>
              <w:rPr>
                <w:rtl/>
              </w:rPr>
            </w:pPr>
          </w:p>
        </w:tc>
        <w:tc>
          <w:tcPr>
            <w:tcW w:w="0" w:type="auto"/>
            <w:vAlign w:val="bottom"/>
          </w:tcPr>
          <w:p w14:paraId="08F56A7C" w14:textId="77777777" w:rsidR="00EC3168" w:rsidRDefault="00EC3168" w:rsidP="00732208">
            <w:pPr>
              <w:pStyle w:val="ColumnHead"/>
              <w:bidi/>
            </w:pPr>
            <w:r>
              <w:rPr>
                <w:rtl/>
              </w:rPr>
              <w:t>للوحدة</w:t>
            </w:r>
          </w:p>
        </w:tc>
        <w:tc>
          <w:tcPr>
            <w:tcW w:w="0" w:type="auto"/>
            <w:vAlign w:val="bottom"/>
          </w:tcPr>
          <w:p w14:paraId="4A02C8F3" w14:textId="77777777" w:rsidR="00EC3168" w:rsidRDefault="00EC3168" w:rsidP="00732208">
            <w:pPr>
              <w:pStyle w:val="ColumnHead"/>
              <w:bidi/>
            </w:pPr>
            <w:r>
              <w:rPr>
                <w:rtl/>
              </w:rPr>
              <w:t>اجمالى</w:t>
            </w:r>
          </w:p>
        </w:tc>
        <w:tc>
          <w:tcPr>
            <w:tcW w:w="0" w:type="auto"/>
            <w:vAlign w:val="bottom"/>
          </w:tcPr>
          <w:p w14:paraId="67E3EB11" w14:textId="77777777" w:rsidR="00EC3168" w:rsidRDefault="00EC3168" w:rsidP="00732208">
            <w:pPr>
              <w:pStyle w:val="TextLeader"/>
              <w:bidi/>
            </w:pPr>
          </w:p>
        </w:tc>
        <w:tc>
          <w:tcPr>
            <w:tcW w:w="0" w:type="auto"/>
            <w:vAlign w:val="bottom"/>
          </w:tcPr>
          <w:p w14:paraId="2DBDCE62" w14:textId="77777777" w:rsidR="00EC3168" w:rsidRDefault="00EC3168" w:rsidP="00732208">
            <w:pPr>
              <w:pStyle w:val="NumberedPart"/>
              <w:bidi/>
            </w:pPr>
          </w:p>
        </w:tc>
      </w:tr>
      <w:tr w:rsidR="00EC3168" w14:paraId="2A37A502" w14:textId="77777777" w:rsidTr="00732208">
        <w:trPr>
          <w:gridAfter w:val="1"/>
          <w:tblCellSpacing w:w="7" w:type="dxa"/>
        </w:trPr>
        <w:tc>
          <w:tcPr>
            <w:tcW w:w="0" w:type="auto"/>
            <w:vAlign w:val="bottom"/>
          </w:tcPr>
          <w:p w14:paraId="44A5E559" w14:textId="77777777" w:rsidR="00EC3168" w:rsidRDefault="00EC3168" w:rsidP="00732208">
            <w:pPr>
              <w:pStyle w:val="TextRight"/>
              <w:bidi/>
              <w:ind w:right="0"/>
            </w:pPr>
            <w:r>
              <w:t>$13.50</w:t>
            </w:r>
          </w:p>
        </w:tc>
        <w:tc>
          <w:tcPr>
            <w:tcW w:w="0" w:type="auto"/>
            <w:vAlign w:val="bottom"/>
          </w:tcPr>
          <w:p w14:paraId="2B5C5E07" w14:textId="77777777" w:rsidR="00EC3168" w:rsidRDefault="00EC3168" w:rsidP="00732208">
            <w:pPr>
              <w:pStyle w:val="TextRight"/>
              <w:bidi/>
            </w:pPr>
            <w:r>
              <w:t>$567,000</w:t>
            </w:r>
          </w:p>
        </w:tc>
        <w:tc>
          <w:tcPr>
            <w:tcW w:w="0" w:type="auto"/>
            <w:vAlign w:val="bottom"/>
          </w:tcPr>
          <w:p w14:paraId="118FEC17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5960F503" w14:textId="77777777" w:rsidR="00EC3168" w:rsidRDefault="00EC3168" w:rsidP="00732208">
            <w:pPr>
              <w:pStyle w:val="TextLeft"/>
              <w:bidi/>
            </w:pPr>
            <w:r>
              <w:t>**</w:t>
            </w:r>
          </w:p>
        </w:tc>
        <w:tc>
          <w:tcPr>
            <w:tcW w:w="0" w:type="auto"/>
            <w:vAlign w:val="bottom"/>
          </w:tcPr>
          <w:p w14:paraId="77A458F1" w14:textId="77777777" w:rsidR="00EC3168" w:rsidRDefault="00EC3168" w:rsidP="00732208">
            <w:pPr>
              <w:pStyle w:val="TextRight"/>
              <w:bidi/>
              <w:ind w:right="158"/>
            </w:pPr>
            <w:r>
              <w:t>$15.00</w:t>
            </w:r>
          </w:p>
        </w:tc>
        <w:tc>
          <w:tcPr>
            <w:tcW w:w="0" w:type="auto"/>
            <w:vAlign w:val="bottom"/>
          </w:tcPr>
          <w:p w14:paraId="76F5021E" w14:textId="77777777" w:rsidR="00EC3168" w:rsidRDefault="00EC3168" w:rsidP="00732208">
            <w:pPr>
              <w:pStyle w:val="TextRight"/>
              <w:bidi/>
            </w:pPr>
            <w:r>
              <w:t>$420,000</w:t>
            </w:r>
          </w:p>
        </w:tc>
        <w:tc>
          <w:tcPr>
            <w:tcW w:w="0" w:type="auto"/>
            <w:vAlign w:val="bottom"/>
          </w:tcPr>
          <w:p w14:paraId="305F40BF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3038"/>
              </w:tabs>
              <w:bidi/>
            </w:pPr>
            <w:r>
              <w:rPr>
                <w:rtl/>
              </w:rPr>
              <w:t>المبيعات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51439F00" w14:textId="77777777" w:rsidR="00EC3168" w:rsidRDefault="00EC3168" w:rsidP="00732208">
            <w:pPr>
              <w:pStyle w:val="NumberedPart"/>
              <w:bidi/>
            </w:pPr>
          </w:p>
        </w:tc>
      </w:tr>
      <w:tr w:rsidR="00EC3168" w14:paraId="55C4F1AE" w14:textId="77777777" w:rsidTr="00732208">
        <w:trPr>
          <w:gridAfter w:val="1"/>
          <w:tblCellSpacing w:w="7" w:type="dxa"/>
        </w:trPr>
        <w:tc>
          <w:tcPr>
            <w:tcW w:w="0" w:type="auto"/>
            <w:vAlign w:val="bottom"/>
          </w:tcPr>
          <w:p w14:paraId="33C207AF" w14:textId="77777777" w:rsidR="00EC3168" w:rsidRDefault="00EC3168" w:rsidP="00732208">
            <w:pPr>
              <w:pStyle w:val="TextRight"/>
              <w:bidi/>
              <w:ind w:right="0"/>
              <w:rPr>
                <w:u w:val="single"/>
              </w:rPr>
            </w:pPr>
            <w:r>
              <w:rPr>
                <w:u w:val="single"/>
              </w:rPr>
              <w:t>   6.00</w:t>
            </w:r>
          </w:p>
        </w:tc>
        <w:tc>
          <w:tcPr>
            <w:tcW w:w="0" w:type="auto"/>
            <w:vAlign w:val="bottom"/>
          </w:tcPr>
          <w:p w14:paraId="35AD82C4" w14:textId="77777777" w:rsidR="00EC3168" w:rsidRDefault="00EC3168" w:rsidP="00732208">
            <w:pPr>
              <w:pStyle w:val="TextRight"/>
              <w:bidi/>
              <w:rPr>
                <w:u w:val="single"/>
              </w:rPr>
            </w:pPr>
            <w:r>
              <w:rPr>
                <w:u w:val="single"/>
              </w:rPr>
              <w:t> 252,000</w:t>
            </w:r>
          </w:p>
        </w:tc>
        <w:tc>
          <w:tcPr>
            <w:tcW w:w="0" w:type="auto"/>
            <w:vAlign w:val="bottom"/>
          </w:tcPr>
          <w:p w14:paraId="5C7E69E6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78B18E71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4EB288D9" w14:textId="77777777" w:rsidR="00EC3168" w:rsidRDefault="00EC3168" w:rsidP="00732208">
            <w:pPr>
              <w:pStyle w:val="TextRight"/>
              <w:bidi/>
              <w:ind w:right="158"/>
              <w:rPr>
                <w:u w:val="single"/>
              </w:rPr>
            </w:pPr>
            <w:r>
              <w:rPr>
                <w:u w:val="single"/>
              </w:rPr>
              <w:t>   6.00</w:t>
            </w:r>
          </w:p>
        </w:tc>
        <w:tc>
          <w:tcPr>
            <w:tcW w:w="0" w:type="auto"/>
            <w:vAlign w:val="bottom"/>
          </w:tcPr>
          <w:p w14:paraId="3238DA27" w14:textId="77777777" w:rsidR="00EC3168" w:rsidRDefault="00EC3168" w:rsidP="00732208">
            <w:pPr>
              <w:pStyle w:val="TextRight"/>
              <w:bidi/>
              <w:rPr>
                <w:u w:val="single"/>
              </w:rPr>
            </w:pPr>
            <w:r>
              <w:rPr>
                <w:u w:val="single"/>
              </w:rPr>
              <w:t> 168,000</w:t>
            </w:r>
          </w:p>
        </w:tc>
        <w:tc>
          <w:tcPr>
            <w:tcW w:w="0" w:type="auto"/>
            <w:vAlign w:val="bottom"/>
          </w:tcPr>
          <w:p w14:paraId="4A15E488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3038"/>
              </w:tabs>
              <w:bidi/>
            </w:pPr>
            <w:r>
              <w:rPr>
                <w:rtl/>
              </w:rPr>
              <w:t>المصروفات المتغيرة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44ED117E" w14:textId="77777777" w:rsidR="00EC3168" w:rsidRDefault="00EC3168" w:rsidP="00732208">
            <w:pPr>
              <w:pStyle w:val="NumberedPart"/>
              <w:bidi/>
            </w:pPr>
          </w:p>
        </w:tc>
      </w:tr>
      <w:tr w:rsidR="00EC3168" w14:paraId="35BBC9D7" w14:textId="77777777" w:rsidTr="00732208">
        <w:trPr>
          <w:gridAfter w:val="1"/>
          <w:tblCellSpacing w:w="7" w:type="dxa"/>
        </w:trPr>
        <w:tc>
          <w:tcPr>
            <w:tcW w:w="0" w:type="auto"/>
            <w:vAlign w:val="bottom"/>
          </w:tcPr>
          <w:p w14:paraId="7F78710E" w14:textId="77777777" w:rsidR="00EC3168" w:rsidRDefault="00EC3168" w:rsidP="00732208">
            <w:pPr>
              <w:pStyle w:val="TextRight"/>
              <w:bidi/>
              <w:ind w:right="0"/>
              <w:rPr>
                <w:u w:val="double"/>
              </w:rPr>
            </w:pPr>
            <w:r>
              <w:rPr>
                <w:u w:val="double"/>
              </w:rPr>
              <w:t>$ 7.50</w:t>
            </w:r>
          </w:p>
        </w:tc>
        <w:tc>
          <w:tcPr>
            <w:tcW w:w="0" w:type="auto"/>
            <w:vAlign w:val="bottom"/>
          </w:tcPr>
          <w:p w14:paraId="4A9625EA" w14:textId="77777777" w:rsidR="00EC3168" w:rsidRDefault="00EC3168" w:rsidP="00732208">
            <w:pPr>
              <w:pStyle w:val="TextRight"/>
              <w:bidi/>
            </w:pPr>
            <w:r>
              <w:t>315,000</w:t>
            </w:r>
          </w:p>
        </w:tc>
        <w:tc>
          <w:tcPr>
            <w:tcW w:w="0" w:type="auto"/>
            <w:vAlign w:val="bottom"/>
          </w:tcPr>
          <w:p w14:paraId="7D395759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1BD8ED44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6C130DF6" w14:textId="77777777" w:rsidR="00EC3168" w:rsidRDefault="00EC3168" w:rsidP="00732208">
            <w:pPr>
              <w:pStyle w:val="TextRight"/>
              <w:bidi/>
              <w:ind w:right="158"/>
              <w:rPr>
                <w:u w:val="double"/>
              </w:rPr>
            </w:pPr>
            <w:r>
              <w:rPr>
                <w:u w:val="double"/>
              </w:rPr>
              <w:t>$</w:t>
            </w:r>
            <w:r>
              <w:rPr>
                <w:u w:val="double"/>
              </w:rPr>
              <w:t> </w:t>
            </w:r>
            <w:r>
              <w:rPr>
                <w:u w:val="double"/>
              </w:rPr>
              <w:t>9.00</w:t>
            </w:r>
          </w:p>
        </w:tc>
        <w:tc>
          <w:tcPr>
            <w:tcW w:w="0" w:type="auto"/>
            <w:vAlign w:val="bottom"/>
          </w:tcPr>
          <w:p w14:paraId="320B826A" w14:textId="77777777" w:rsidR="00EC3168" w:rsidRDefault="00EC3168" w:rsidP="00732208">
            <w:pPr>
              <w:pStyle w:val="TextRight"/>
              <w:bidi/>
            </w:pPr>
            <w:r>
              <w:t>252,000</w:t>
            </w:r>
          </w:p>
        </w:tc>
        <w:tc>
          <w:tcPr>
            <w:tcW w:w="0" w:type="auto"/>
            <w:vAlign w:val="bottom"/>
          </w:tcPr>
          <w:p w14:paraId="7E96F3A5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3038"/>
              </w:tabs>
              <w:bidi/>
            </w:pPr>
            <w:r>
              <w:rPr>
                <w:rtl/>
              </w:rPr>
              <w:t>هامش المساهمة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000E0AAA" w14:textId="77777777" w:rsidR="00EC3168" w:rsidRDefault="00EC3168" w:rsidP="00732208">
            <w:pPr>
              <w:pStyle w:val="NumberedPart"/>
              <w:bidi/>
            </w:pPr>
          </w:p>
        </w:tc>
      </w:tr>
      <w:tr w:rsidR="00EC3168" w14:paraId="3277C0C9" w14:textId="77777777" w:rsidTr="00732208">
        <w:trPr>
          <w:gridAfter w:val="1"/>
          <w:tblCellSpacing w:w="7" w:type="dxa"/>
        </w:trPr>
        <w:tc>
          <w:tcPr>
            <w:tcW w:w="0" w:type="auto"/>
            <w:vAlign w:val="bottom"/>
          </w:tcPr>
          <w:p w14:paraId="003B0BC9" w14:textId="77777777" w:rsidR="00EC3168" w:rsidRDefault="00EC3168" w:rsidP="00732208">
            <w:pPr>
              <w:pStyle w:val="TextRight"/>
              <w:bidi/>
              <w:ind w:right="0"/>
            </w:pPr>
          </w:p>
        </w:tc>
        <w:tc>
          <w:tcPr>
            <w:tcW w:w="0" w:type="auto"/>
            <w:vAlign w:val="bottom"/>
          </w:tcPr>
          <w:p w14:paraId="743FD47D" w14:textId="77777777" w:rsidR="00EC3168" w:rsidRDefault="00EC3168" w:rsidP="00732208">
            <w:pPr>
              <w:pStyle w:val="TextRight"/>
              <w:bidi/>
              <w:rPr>
                <w:u w:val="single"/>
              </w:rPr>
            </w:pPr>
            <w:r>
              <w:rPr>
                <w:u w:val="single"/>
              </w:rPr>
              <w:t> 250,000</w:t>
            </w:r>
          </w:p>
        </w:tc>
        <w:tc>
          <w:tcPr>
            <w:tcW w:w="0" w:type="auto"/>
            <w:vAlign w:val="bottom"/>
          </w:tcPr>
          <w:p w14:paraId="4FC7C1A3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3D5C669A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1CD8FA5D" w14:textId="77777777" w:rsidR="00EC3168" w:rsidRDefault="00EC3168" w:rsidP="00732208">
            <w:pPr>
              <w:pStyle w:val="TextRight"/>
              <w:bidi/>
              <w:ind w:right="158"/>
            </w:pPr>
          </w:p>
        </w:tc>
        <w:tc>
          <w:tcPr>
            <w:tcW w:w="0" w:type="auto"/>
            <w:vAlign w:val="bottom"/>
          </w:tcPr>
          <w:p w14:paraId="4B098226" w14:textId="77777777" w:rsidR="00EC3168" w:rsidRDefault="00EC3168" w:rsidP="00732208">
            <w:pPr>
              <w:pStyle w:val="TextRight"/>
              <w:bidi/>
              <w:rPr>
                <w:u w:val="single"/>
              </w:rPr>
            </w:pPr>
            <w:r>
              <w:rPr>
                <w:u w:val="single"/>
              </w:rPr>
              <w:t> 180,000</w:t>
            </w:r>
          </w:p>
        </w:tc>
        <w:tc>
          <w:tcPr>
            <w:tcW w:w="0" w:type="auto"/>
            <w:vAlign w:val="bottom"/>
          </w:tcPr>
          <w:p w14:paraId="46D2C6C4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3038"/>
              </w:tabs>
              <w:bidi/>
            </w:pPr>
            <w:r>
              <w:rPr>
                <w:rtl/>
              </w:rPr>
              <w:t>المصروفات الثابتة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1F203AAD" w14:textId="77777777" w:rsidR="00EC3168" w:rsidRDefault="00EC3168" w:rsidP="00732208">
            <w:pPr>
              <w:pStyle w:val="NumberedPart"/>
              <w:bidi/>
            </w:pPr>
          </w:p>
        </w:tc>
      </w:tr>
      <w:tr w:rsidR="00EC3168" w14:paraId="4FFAB6E7" w14:textId="77777777" w:rsidTr="00732208">
        <w:trPr>
          <w:gridAfter w:val="1"/>
          <w:tblCellSpacing w:w="7" w:type="dxa"/>
        </w:trPr>
        <w:tc>
          <w:tcPr>
            <w:tcW w:w="0" w:type="auto"/>
            <w:vAlign w:val="bottom"/>
          </w:tcPr>
          <w:p w14:paraId="372BB2DD" w14:textId="77777777" w:rsidR="00EC3168" w:rsidRDefault="00EC3168" w:rsidP="00732208">
            <w:pPr>
              <w:pStyle w:val="TextRight"/>
              <w:bidi/>
              <w:ind w:right="0"/>
            </w:pPr>
          </w:p>
        </w:tc>
        <w:tc>
          <w:tcPr>
            <w:tcW w:w="0" w:type="auto"/>
            <w:vAlign w:val="bottom"/>
          </w:tcPr>
          <w:p w14:paraId="2279ABF1" w14:textId="77777777" w:rsidR="00EC3168" w:rsidRDefault="00EC3168" w:rsidP="00732208">
            <w:pPr>
              <w:pStyle w:val="TextRight"/>
              <w:bidi/>
              <w:rPr>
                <w:u w:val="double"/>
              </w:rPr>
            </w:pPr>
            <w:r>
              <w:rPr>
                <w:u w:val="double"/>
              </w:rPr>
              <w:t>$</w:t>
            </w:r>
            <w:r>
              <w:rPr>
                <w:u w:val="double"/>
              </w:rPr>
              <w:t> </w:t>
            </w:r>
            <w:r>
              <w:rPr>
                <w:u w:val="double"/>
              </w:rPr>
              <w:t>65,000</w:t>
            </w:r>
          </w:p>
        </w:tc>
        <w:tc>
          <w:tcPr>
            <w:tcW w:w="0" w:type="auto"/>
            <w:vAlign w:val="bottom"/>
          </w:tcPr>
          <w:p w14:paraId="30C6065B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37EEA7AD" w14:textId="77777777" w:rsidR="00EC3168" w:rsidRDefault="00EC3168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59A370C9" w14:textId="77777777" w:rsidR="00EC3168" w:rsidRDefault="00EC3168" w:rsidP="00732208">
            <w:pPr>
              <w:pStyle w:val="TextRight"/>
              <w:bidi/>
              <w:ind w:right="158"/>
            </w:pPr>
          </w:p>
        </w:tc>
        <w:tc>
          <w:tcPr>
            <w:tcW w:w="0" w:type="auto"/>
            <w:vAlign w:val="bottom"/>
          </w:tcPr>
          <w:p w14:paraId="6E2AC029" w14:textId="77777777" w:rsidR="00EC3168" w:rsidRDefault="00EC3168" w:rsidP="00732208">
            <w:pPr>
              <w:pStyle w:val="TextRight"/>
              <w:bidi/>
              <w:rPr>
                <w:u w:val="double"/>
              </w:rPr>
            </w:pPr>
            <w:r>
              <w:rPr>
                <w:u w:val="double"/>
              </w:rPr>
              <w:t>$</w:t>
            </w:r>
            <w:r>
              <w:rPr>
                <w:u w:val="double"/>
              </w:rPr>
              <w:t> </w:t>
            </w:r>
            <w:r>
              <w:rPr>
                <w:u w:val="double"/>
              </w:rPr>
              <w:t>72,000</w:t>
            </w:r>
          </w:p>
        </w:tc>
        <w:tc>
          <w:tcPr>
            <w:tcW w:w="0" w:type="auto"/>
            <w:vAlign w:val="bottom"/>
          </w:tcPr>
          <w:p w14:paraId="791AC95F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3038"/>
              </w:tabs>
              <w:bidi/>
            </w:pPr>
            <w:r>
              <w:rPr>
                <w:rtl/>
              </w:rPr>
              <w:t>صافى الدخل التشغيلى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13AC31AF" w14:textId="77777777" w:rsidR="00EC3168" w:rsidRDefault="00EC3168" w:rsidP="00732208">
            <w:pPr>
              <w:pStyle w:val="NumberedPart"/>
              <w:bidi/>
            </w:pPr>
          </w:p>
        </w:tc>
      </w:tr>
      <w:tr w:rsidR="00EC3168" w14:paraId="2542590F" w14:textId="77777777" w:rsidTr="00732208">
        <w:trPr>
          <w:gridAfter w:val="1"/>
          <w:tblCellSpacing w:w="7" w:type="dxa"/>
        </w:trPr>
        <w:tc>
          <w:tcPr>
            <w:tcW w:w="0" w:type="auto"/>
            <w:vAlign w:val="bottom"/>
          </w:tcPr>
          <w:p w14:paraId="60479BD3" w14:textId="77777777" w:rsidR="00EC3168" w:rsidRDefault="00EC3168" w:rsidP="00732208">
            <w:pPr>
              <w:pStyle w:val="6pointlinespace"/>
              <w:bidi/>
            </w:pPr>
          </w:p>
        </w:tc>
        <w:tc>
          <w:tcPr>
            <w:tcW w:w="0" w:type="auto"/>
            <w:vAlign w:val="bottom"/>
          </w:tcPr>
          <w:p w14:paraId="3631DAAD" w14:textId="77777777" w:rsidR="00EC3168" w:rsidRDefault="00EC3168" w:rsidP="00732208">
            <w:pPr>
              <w:pStyle w:val="6pointlinespace"/>
              <w:bidi/>
              <w:rPr>
                <w:u w:val="double"/>
              </w:rPr>
            </w:pPr>
          </w:p>
        </w:tc>
        <w:tc>
          <w:tcPr>
            <w:tcW w:w="0" w:type="auto"/>
            <w:vAlign w:val="bottom"/>
          </w:tcPr>
          <w:p w14:paraId="319EDD57" w14:textId="77777777" w:rsidR="00EC3168" w:rsidRDefault="00EC3168" w:rsidP="00732208">
            <w:pPr>
              <w:pStyle w:val="6pointlinespace"/>
              <w:bidi/>
            </w:pPr>
          </w:p>
        </w:tc>
        <w:tc>
          <w:tcPr>
            <w:tcW w:w="0" w:type="auto"/>
            <w:vAlign w:val="bottom"/>
          </w:tcPr>
          <w:p w14:paraId="369E18D0" w14:textId="77777777" w:rsidR="00EC3168" w:rsidRDefault="00EC3168" w:rsidP="00732208">
            <w:pPr>
              <w:pStyle w:val="6pointlinespace"/>
              <w:bidi/>
            </w:pPr>
          </w:p>
        </w:tc>
        <w:tc>
          <w:tcPr>
            <w:tcW w:w="0" w:type="auto"/>
            <w:vAlign w:val="bottom"/>
          </w:tcPr>
          <w:p w14:paraId="6A2AC4F8" w14:textId="77777777" w:rsidR="00EC3168" w:rsidRDefault="00EC3168" w:rsidP="00732208">
            <w:pPr>
              <w:pStyle w:val="6pointlinespace"/>
              <w:bidi/>
            </w:pPr>
          </w:p>
        </w:tc>
        <w:tc>
          <w:tcPr>
            <w:tcW w:w="0" w:type="auto"/>
            <w:vAlign w:val="bottom"/>
          </w:tcPr>
          <w:p w14:paraId="05D33D08" w14:textId="77777777" w:rsidR="00EC3168" w:rsidRDefault="00EC3168" w:rsidP="00732208">
            <w:pPr>
              <w:pStyle w:val="6pointlinespace"/>
              <w:bidi/>
              <w:rPr>
                <w:u w:val="double"/>
              </w:rPr>
            </w:pPr>
          </w:p>
        </w:tc>
        <w:tc>
          <w:tcPr>
            <w:tcW w:w="0" w:type="auto"/>
            <w:vAlign w:val="bottom"/>
          </w:tcPr>
          <w:p w14:paraId="13D914B4" w14:textId="77777777" w:rsidR="00EC3168" w:rsidRDefault="00EC3168" w:rsidP="00732208">
            <w:pPr>
              <w:pStyle w:val="6pointlinespace"/>
              <w:bidi/>
            </w:pPr>
          </w:p>
        </w:tc>
        <w:tc>
          <w:tcPr>
            <w:tcW w:w="0" w:type="auto"/>
            <w:vAlign w:val="bottom"/>
          </w:tcPr>
          <w:p w14:paraId="09FC0B18" w14:textId="77777777" w:rsidR="00EC3168" w:rsidRDefault="00EC3168" w:rsidP="00732208">
            <w:pPr>
              <w:pStyle w:val="6pointlinespace"/>
              <w:bidi/>
            </w:pPr>
          </w:p>
        </w:tc>
      </w:tr>
    </w:tbl>
    <w:p w14:paraId="7D5F56E8" w14:textId="77777777" w:rsidR="00EC3168" w:rsidRDefault="00EC3168" w:rsidP="00EC3168">
      <w:pPr>
        <w:pStyle w:val="6pointlinespace"/>
      </w:pPr>
    </w:p>
    <w:tbl>
      <w:tblPr>
        <w:tblW w:w="6591" w:type="dxa"/>
        <w:tblCellSpacing w:w="7" w:type="dxa"/>
        <w:tblInd w:w="368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71"/>
        <w:gridCol w:w="6120"/>
      </w:tblGrid>
      <w:tr w:rsidR="00EC3168" w14:paraId="31363386" w14:textId="77777777" w:rsidTr="00732208">
        <w:trPr>
          <w:tblCellSpacing w:w="7" w:type="dxa"/>
        </w:trPr>
        <w:tc>
          <w:tcPr>
            <w:tcW w:w="450" w:type="dxa"/>
          </w:tcPr>
          <w:p w14:paraId="4D9606E7" w14:textId="77777777" w:rsidR="00EC3168" w:rsidRDefault="00EC3168" w:rsidP="00732208">
            <w:pPr>
              <w:pStyle w:val="TextRight"/>
            </w:pPr>
            <w:r>
              <w:t>*</w:t>
            </w:r>
          </w:p>
        </w:tc>
        <w:tc>
          <w:tcPr>
            <w:tcW w:w="6099" w:type="dxa"/>
            <w:vAlign w:val="bottom"/>
          </w:tcPr>
          <w:p w14:paraId="0F93B93E" w14:textId="77777777" w:rsidR="00EC3168" w:rsidRDefault="00EC3168" w:rsidP="00732208">
            <w:pPr>
              <w:pStyle w:val="TextLeader"/>
            </w:pPr>
            <w:r>
              <w:t xml:space="preserve">28,000 </w:t>
            </w:r>
            <w:r>
              <w:rPr>
                <w:rtl/>
              </w:rPr>
              <w:t>وحدة</w:t>
            </w:r>
            <w:r>
              <w:t xml:space="preserve"> × 1.5 = 42,000 </w:t>
            </w:r>
            <w:r>
              <w:rPr>
                <w:rtl/>
              </w:rPr>
              <w:t>وحدة</w:t>
            </w:r>
          </w:p>
        </w:tc>
      </w:tr>
      <w:tr w:rsidR="00EC3168" w14:paraId="442A6C05" w14:textId="77777777" w:rsidTr="00732208">
        <w:trPr>
          <w:tblCellSpacing w:w="7" w:type="dxa"/>
        </w:trPr>
        <w:tc>
          <w:tcPr>
            <w:tcW w:w="450" w:type="dxa"/>
            <w:vAlign w:val="bottom"/>
          </w:tcPr>
          <w:p w14:paraId="076377C5" w14:textId="77777777" w:rsidR="00EC3168" w:rsidRDefault="00EC3168" w:rsidP="00732208">
            <w:pPr>
              <w:pStyle w:val="TextRight"/>
            </w:pPr>
            <w:r>
              <w:t>**</w:t>
            </w:r>
          </w:p>
        </w:tc>
        <w:tc>
          <w:tcPr>
            <w:tcW w:w="6099" w:type="dxa"/>
            <w:vAlign w:val="bottom"/>
          </w:tcPr>
          <w:p w14:paraId="0DF67D1D" w14:textId="77777777" w:rsidR="00EC3168" w:rsidRDefault="00EC3168" w:rsidP="00732208">
            <w:pPr>
              <w:pStyle w:val="TextLeader"/>
            </w:pPr>
            <w:r>
              <w:t xml:space="preserve">$15 </w:t>
            </w:r>
            <w:r>
              <w:rPr>
                <w:rtl/>
              </w:rPr>
              <w:t>للوحدة</w:t>
            </w:r>
            <w:r>
              <w:t xml:space="preserve"> × 0.90 = $13.50 </w:t>
            </w:r>
            <w:r>
              <w:rPr>
                <w:rtl/>
              </w:rPr>
              <w:t>للوحدة</w:t>
            </w:r>
          </w:p>
        </w:tc>
      </w:tr>
    </w:tbl>
    <w:p w14:paraId="2A7ED548" w14:textId="77777777" w:rsidR="00EC3168" w:rsidRDefault="00EC3168" w:rsidP="00EC3168">
      <w:pPr>
        <w:pStyle w:val="6pointlinespace"/>
      </w:pPr>
    </w:p>
    <w:p w14:paraId="5EC90059" w14:textId="77777777" w:rsidR="00EC3168" w:rsidRDefault="00EC3168" w:rsidP="00EC3168">
      <w:pPr>
        <w:pStyle w:val="NumberedPart"/>
        <w:bidi/>
      </w:pPr>
      <w:r>
        <w:lastRenderedPageBreak/>
        <w:tab/>
      </w:r>
      <w:r>
        <w:tab/>
      </w:r>
      <w:r w:rsidRPr="00766C83">
        <w:rPr>
          <w:rtl/>
        </w:rPr>
        <w:t>لا، لا ينبغي إجراء التغييرات</w:t>
      </w:r>
      <w:r w:rsidRPr="00766C83">
        <w:t>.</w:t>
      </w:r>
    </w:p>
    <w:p w14:paraId="601F4453" w14:textId="77777777" w:rsidR="00EC3168" w:rsidRDefault="00EC3168" w:rsidP="00EC3168">
      <w:pPr>
        <w:pStyle w:val="NumberedPart"/>
      </w:pPr>
    </w:p>
    <w:tbl>
      <w:tblPr>
        <w:tblW w:w="0" w:type="auto"/>
        <w:tblCellSpacing w:w="7" w:type="dxa"/>
        <w:tblInd w:w="8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248"/>
        <w:gridCol w:w="7845"/>
        <w:gridCol w:w="259"/>
      </w:tblGrid>
      <w:tr w:rsidR="00EC3168" w14:paraId="3EF84293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2A8D16DF" w14:textId="77777777" w:rsidR="00EC3168" w:rsidRDefault="00EC3168" w:rsidP="00732208">
            <w:pPr>
              <w:pStyle w:val="TextRight"/>
            </w:pPr>
            <w:r>
              <w:t>$392,000</w:t>
            </w:r>
          </w:p>
        </w:tc>
        <w:tc>
          <w:tcPr>
            <w:tcW w:w="0" w:type="auto"/>
            <w:vAlign w:val="bottom"/>
          </w:tcPr>
          <w:p w14:paraId="01B32003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6278"/>
              </w:tabs>
              <w:bidi/>
              <w:rPr>
                <w:rFonts w:hint="cs"/>
                <w:rtl/>
              </w:rPr>
            </w:pPr>
            <w:r>
              <w:rPr>
                <w:rtl/>
              </w:rPr>
              <w:t>اجمالى هامش المساهمة المقدر</w:t>
            </w:r>
            <w:r>
              <w:t>:</w:t>
            </w:r>
          </w:p>
          <w:p w14:paraId="4FDFD301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6278"/>
              </w:tabs>
              <w:bidi/>
            </w:pPr>
            <w:r>
              <w:t xml:space="preserve"> </w:t>
            </w:r>
            <w:r>
              <w:br/>
              <w:t xml:space="preserve">28,000 </w:t>
            </w:r>
            <w:r>
              <w:rPr>
                <w:rtl/>
              </w:rPr>
              <w:t>وحدة</w:t>
            </w:r>
            <w:r>
              <w:t>$</w:t>
            </w:r>
            <w:proofErr w:type="gramStart"/>
            <w:r>
              <w:t>7  ×</w:t>
            </w:r>
            <w:proofErr w:type="gramEnd"/>
            <w:r>
              <w:t xml:space="preserve"> 200% × </w:t>
            </w:r>
            <w:r>
              <w:rPr>
                <w:rtl/>
              </w:rPr>
              <w:t>للوحدة</w:t>
            </w:r>
            <w:r>
              <w:t>*</w:t>
            </w:r>
            <w:r>
              <w:tab/>
            </w:r>
          </w:p>
        </w:tc>
        <w:tc>
          <w:tcPr>
            <w:tcW w:w="0" w:type="auto"/>
          </w:tcPr>
          <w:p w14:paraId="58AEA4E1" w14:textId="77777777" w:rsidR="00EC3168" w:rsidRDefault="00EC3168" w:rsidP="00732208">
            <w:pPr>
              <w:pStyle w:val="NumberedPart"/>
            </w:pPr>
            <w:r>
              <w:tab/>
              <w:t>6.</w:t>
            </w:r>
          </w:p>
        </w:tc>
      </w:tr>
      <w:tr w:rsidR="00EC3168" w14:paraId="75DE93CF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551EDE63" w14:textId="77777777" w:rsidR="00EC3168" w:rsidRDefault="00EC3168" w:rsidP="00732208">
            <w:pPr>
              <w:pStyle w:val="TextRight"/>
              <w:rPr>
                <w:u w:val="single"/>
              </w:rPr>
            </w:pPr>
            <w:r>
              <w:rPr>
                <w:u w:val="single"/>
              </w:rPr>
              <w:t> 252,000</w:t>
            </w:r>
          </w:p>
        </w:tc>
        <w:tc>
          <w:tcPr>
            <w:tcW w:w="0" w:type="auto"/>
            <w:vAlign w:val="bottom"/>
          </w:tcPr>
          <w:p w14:paraId="1C4665C4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6278"/>
              </w:tabs>
              <w:bidi/>
              <w:rPr>
                <w:rFonts w:hint="cs"/>
                <w:rtl/>
              </w:rPr>
            </w:pPr>
            <w:r>
              <w:rPr>
                <w:rtl/>
              </w:rPr>
              <w:t>اجمالى هامش المساهمة الحالى</w:t>
            </w:r>
            <w:r>
              <w:t>:</w:t>
            </w:r>
          </w:p>
          <w:p w14:paraId="53BAD5F6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6278"/>
              </w:tabs>
              <w:bidi/>
            </w:pPr>
            <w:r>
              <w:t xml:space="preserve"> </w:t>
            </w:r>
            <w:r>
              <w:br/>
              <w:t xml:space="preserve">28,000 </w:t>
            </w:r>
            <w:r>
              <w:rPr>
                <w:rtl/>
              </w:rPr>
              <w:t>وحدة</w:t>
            </w:r>
            <w:r>
              <w:t xml:space="preserve">$9 </w:t>
            </w:r>
            <w:proofErr w:type="gramStart"/>
            <w:r>
              <w:t xml:space="preserve">×  </w:t>
            </w:r>
            <w:r>
              <w:rPr>
                <w:rtl/>
              </w:rPr>
              <w:t>للوحدة</w:t>
            </w:r>
            <w:proofErr w:type="gramEnd"/>
            <w:r>
              <w:tab/>
            </w:r>
          </w:p>
        </w:tc>
        <w:tc>
          <w:tcPr>
            <w:tcW w:w="0" w:type="auto"/>
            <w:vAlign w:val="bottom"/>
          </w:tcPr>
          <w:p w14:paraId="41AF1C54" w14:textId="77777777" w:rsidR="00EC3168" w:rsidRDefault="00EC3168" w:rsidP="00732208">
            <w:pPr>
              <w:pStyle w:val="NumberedPart"/>
            </w:pPr>
          </w:p>
        </w:tc>
      </w:tr>
      <w:tr w:rsidR="00EC3168" w14:paraId="393D89CC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76D96F78" w14:textId="77777777" w:rsidR="00EC3168" w:rsidRDefault="00EC3168" w:rsidP="00732208">
            <w:pPr>
              <w:pStyle w:val="TextRight"/>
              <w:rPr>
                <w:u w:val="double"/>
              </w:rPr>
            </w:pPr>
            <w:r>
              <w:rPr>
                <w:u w:val="double"/>
              </w:rPr>
              <w:t>$140,000</w:t>
            </w:r>
          </w:p>
        </w:tc>
        <w:tc>
          <w:tcPr>
            <w:tcW w:w="0" w:type="auto"/>
            <w:vAlign w:val="bottom"/>
          </w:tcPr>
          <w:p w14:paraId="0E9657CA" w14:textId="77777777" w:rsidR="00EC3168" w:rsidRDefault="00EC3168" w:rsidP="00732208">
            <w:pPr>
              <w:pStyle w:val="TextLeader"/>
              <w:tabs>
                <w:tab w:val="clear" w:pos="7200"/>
                <w:tab w:val="right" w:leader="dot" w:pos="6278"/>
              </w:tabs>
              <w:bidi/>
            </w:pPr>
            <w:r>
              <w:t xml:space="preserve"> </w:t>
            </w:r>
            <w:r>
              <w:rPr>
                <w:rtl/>
              </w:rPr>
              <w:t>هامش المساهمة المتزايد</w:t>
            </w:r>
            <w:r>
              <w:t xml:space="preserve">, </w:t>
            </w:r>
            <w:r>
              <w:rPr>
                <w:rFonts w:hint="cs"/>
                <w:rtl/>
              </w:rPr>
              <w:t xml:space="preserve"> و القيمة التى يمكن تزيد فى الدعاية مع بقاء صافى الدخل التشغيلى بدون تغيير</w:t>
            </w:r>
          </w:p>
        </w:tc>
        <w:tc>
          <w:tcPr>
            <w:tcW w:w="0" w:type="auto"/>
            <w:vAlign w:val="bottom"/>
          </w:tcPr>
          <w:p w14:paraId="38B2AA56" w14:textId="77777777" w:rsidR="00EC3168" w:rsidRDefault="00EC3168" w:rsidP="00732208">
            <w:pPr>
              <w:pStyle w:val="NumberedPart"/>
            </w:pPr>
          </w:p>
        </w:tc>
      </w:tr>
      <w:tr w:rsidR="00EC3168" w14:paraId="32A2CF9C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08DC27D0" w14:textId="77777777" w:rsidR="00EC3168" w:rsidRDefault="00EC3168" w:rsidP="00732208">
            <w:pPr>
              <w:pStyle w:val="6pointlinespace"/>
              <w:rPr>
                <w:u w:val="double"/>
              </w:rPr>
            </w:pPr>
          </w:p>
        </w:tc>
        <w:tc>
          <w:tcPr>
            <w:tcW w:w="0" w:type="auto"/>
            <w:vAlign w:val="bottom"/>
          </w:tcPr>
          <w:p w14:paraId="00EFFBBB" w14:textId="77777777" w:rsidR="00EC3168" w:rsidRDefault="00EC3168" w:rsidP="00732208">
            <w:pPr>
              <w:pStyle w:val="6pointlinespace"/>
            </w:pPr>
          </w:p>
        </w:tc>
        <w:tc>
          <w:tcPr>
            <w:tcW w:w="0" w:type="auto"/>
            <w:vAlign w:val="bottom"/>
          </w:tcPr>
          <w:p w14:paraId="1198EC02" w14:textId="77777777" w:rsidR="00EC3168" w:rsidRDefault="00EC3168" w:rsidP="00732208">
            <w:pPr>
              <w:pStyle w:val="6pointlinespace"/>
            </w:pPr>
          </w:p>
        </w:tc>
      </w:tr>
    </w:tbl>
    <w:p w14:paraId="2B037292" w14:textId="77777777" w:rsidR="00EC3168" w:rsidRDefault="00EC3168" w:rsidP="00EC3168">
      <w:pPr>
        <w:pStyle w:val="6pointlinespace"/>
      </w:pPr>
    </w:p>
    <w:p w14:paraId="3E4F1388" w14:textId="77777777" w:rsidR="00EC3168" w:rsidRDefault="00EC3168" w:rsidP="00EC3168">
      <w:pPr>
        <w:pStyle w:val="NumberedPart"/>
      </w:pPr>
      <w:r>
        <w:tab/>
      </w:r>
      <w:r>
        <w:tab/>
        <w:t>*$15 – ($6 + $2) = $7</w:t>
      </w:r>
    </w:p>
    <w:p w14:paraId="7AAD2B59" w14:textId="77777777" w:rsidR="00EC3168" w:rsidRDefault="00EC3168" w:rsidP="00EC3168">
      <w:pPr>
        <w:pStyle w:val="NumberedPartSub"/>
      </w:pPr>
    </w:p>
    <w:p w14:paraId="423F95C9" w14:textId="4E584A0D" w:rsidR="0092280C" w:rsidRDefault="0092280C" w:rsidP="0092280C">
      <w:pPr>
        <w:pStyle w:val="ProblemNumber"/>
        <w:bidi/>
      </w:pPr>
      <w:r w:rsidRPr="0000063B">
        <w:rPr>
          <w:b/>
          <w:rtl/>
        </w:rPr>
        <w:t xml:space="preserve">المشكلة </w:t>
      </w:r>
      <w:r>
        <w:rPr>
          <w:rFonts w:hint="cs"/>
          <w:b/>
          <w:rtl/>
        </w:rPr>
        <w:t>4</w:t>
      </w:r>
      <w:r w:rsidRPr="0000063B">
        <w:rPr>
          <w:b/>
          <w:rtl/>
        </w:rPr>
        <w:t xml:space="preserve">-23 </w:t>
      </w:r>
    </w:p>
    <w:tbl>
      <w:tblPr>
        <w:tblW w:w="0" w:type="auto"/>
        <w:tblCellSpacing w:w="7" w:type="dxa"/>
        <w:tblInd w:w="8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52"/>
        <w:gridCol w:w="936"/>
        <w:gridCol w:w="545"/>
        <w:gridCol w:w="898"/>
        <w:gridCol w:w="545"/>
        <w:gridCol w:w="930"/>
        <w:gridCol w:w="3054"/>
        <w:gridCol w:w="246"/>
        <w:gridCol w:w="287"/>
        <w:gridCol w:w="20"/>
        <w:gridCol w:w="27"/>
      </w:tblGrid>
      <w:tr w:rsidR="0092280C" w14:paraId="39FBAFC0" w14:textId="77777777" w:rsidTr="00732208">
        <w:trPr>
          <w:tblCellSpacing w:w="7" w:type="dxa"/>
        </w:trPr>
        <w:tc>
          <w:tcPr>
            <w:tcW w:w="0" w:type="auto"/>
          </w:tcPr>
          <w:p w14:paraId="1C62185D" w14:textId="77777777" w:rsidR="0092280C" w:rsidRDefault="0092280C" w:rsidP="00732208">
            <w:pPr>
              <w:pStyle w:val="TextLeader"/>
              <w:bidi/>
            </w:pPr>
          </w:p>
        </w:tc>
        <w:tc>
          <w:tcPr>
            <w:tcW w:w="0" w:type="auto"/>
            <w:vAlign w:val="bottom"/>
          </w:tcPr>
          <w:p w14:paraId="7A4D612D" w14:textId="77777777" w:rsidR="0092280C" w:rsidRDefault="0092280C" w:rsidP="00732208">
            <w:pPr>
              <w:pStyle w:val="ColumnHead"/>
              <w:bidi/>
            </w:pPr>
            <w:r>
              <w:rPr>
                <w:rtl/>
              </w:rPr>
              <w:t>اجمالى</w:t>
            </w:r>
          </w:p>
        </w:tc>
        <w:tc>
          <w:tcPr>
            <w:tcW w:w="0" w:type="auto"/>
          </w:tcPr>
          <w:p w14:paraId="059600CD" w14:textId="77777777" w:rsidR="0092280C" w:rsidRDefault="0092280C" w:rsidP="00732208">
            <w:pPr>
              <w:pStyle w:val="TextLeader"/>
              <w:bidi/>
            </w:pPr>
          </w:p>
        </w:tc>
        <w:tc>
          <w:tcPr>
            <w:tcW w:w="0" w:type="auto"/>
            <w:vAlign w:val="bottom"/>
          </w:tcPr>
          <w:p w14:paraId="66A958EA" w14:textId="77777777" w:rsidR="0092280C" w:rsidRDefault="0092280C" w:rsidP="00732208">
            <w:pPr>
              <w:pStyle w:val="ColumnHead"/>
              <w:bidi/>
            </w:pPr>
            <w:r>
              <w:t>Bazan</w:t>
            </w:r>
          </w:p>
        </w:tc>
        <w:tc>
          <w:tcPr>
            <w:tcW w:w="0" w:type="auto"/>
          </w:tcPr>
          <w:p w14:paraId="09C4FBCD" w14:textId="77777777" w:rsidR="0092280C" w:rsidRDefault="0092280C" w:rsidP="00732208">
            <w:pPr>
              <w:pStyle w:val="TextLeader"/>
              <w:bidi/>
            </w:pPr>
          </w:p>
        </w:tc>
        <w:tc>
          <w:tcPr>
            <w:tcW w:w="0" w:type="auto"/>
            <w:vAlign w:val="bottom"/>
          </w:tcPr>
          <w:p w14:paraId="64FCA570" w14:textId="77777777" w:rsidR="0092280C" w:rsidRDefault="0092280C" w:rsidP="00732208">
            <w:pPr>
              <w:pStyle w:val="ColumnHead"/>
              <w:bidi/>
            </w:pPr>
            <w:r>
              <w:t>Alvaro</w:t>
            </w:r>
          </w:p>
        </w:tc>
        <w:tc>
          <w:tcPr>
            <w:tcW w:w="0" w:type="auto"/>
            <w:vAlign w:val="bottom"/>
          </w:tcPr>
          <w:p w14:paraId="4B639BD8" w14:textId="77777777" w:rsidR="0092280C" w:rsidRDefault="0092280C" w:rsidP="00732208">
            <w:pPr>
              <w:pStyle w:val="TextLeader"/>
              <w:bidi/>
            </w:pPr>
          </w:p>
        </w:tc>
        <w:tc>
          <w:tcPr>
            <w:tcW w:w="0" w:type="auto"/>
            <w:vAlign w:val="bottom"/>
          </w:tcPr>
          <w:p w14:paraId="475E855C" w14:textId="77777777" w:rsidR="0092280C" w:rsidRDefault="0092280C" w:rsidP="00732208">
            <w:pPr>
              <w:pStyle w:val="NumberedPart"/>
              <w:bidi/>
            </w:pPr>
            <w:r>
              <w:t>a.</w:t>
            </w:r>
          </w:p>
        </w:tc>
        <w:tc>
          <w:tcPr>
            <w:tcW w:w="0" w:type="auto"/>
            <w:vAlign w:val="bottom"/>
          </w:tcPr>
          <w:p w14:paraId="102EF6BD" w14:textId="77777777" w:rsidR="0092280C" w:rsidRDefault="0092280C" w:rsidP="00732208">
            <w:pPr>
              <w:pStyle w:val="NumberedPart"/>
              <w:bidi/>
            </w:pPr>
            <w:r>
              <w:tab/>
              <w:t>1.</w:t>
            </w:r>
          </w:p>
        </w:tc>
        <w:tc>
          <w:tcPr>
            <w:tcW w:w="0" w:type="auto"/>
            <w:vAlign w:val="bottom"/>
          </w:tcPr>
          <w:p w14:paraId="74BC5BBE" w14:textId="77777777" w:rsidR="0092280C" w:rsidRDefault="0092280C" w:rsidP="00732208">
            <w:pPr>
              <w:pStyle w:val="ColumnHead"/>
              <w:bidi/>
            </w:pPr>
          </w:p>
        </w:tc>
        <w:tc>
          <w:tcPr>
            <w:tcW w:w="0" w:type="auto"/>
            <w:vAlign w:val="bottom"/>
          </w:tcPr>
          <w:p w14:paraId="791872DE" w14:textId="77777777" w:rsidR="0092280C" w:rsidRDefault="0092280C" w:rsidP="00732208">
            <w:pPr>
              <w:pStyle w:val="ColumnHead"/>
              <w:bidi/>
            </w:pPr>
          </w:p>
        </w:tc>
      </w:tr>
      <w:tr w:rsidR="0092280C" w14:paraId="6EC63047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07923165" w14:textId="77777777" w:rsidR="0092280C" w:rsidRDefault="0092280C" w:rsidP="00732208">
            <w:pPr>
              <w:pStyle w:val="ColumnHead"/>
              <w:bidi/>
            </w:pPr>
            <w:r>
              <w:t>%</w:t>
            </w:r>
          </w:p>
        </w:tc>
        <w:tc>
          <w:tcPr>
            <w:tcW w:w="0" w:type="auto"/>
            <w:vAlign w:val="bottom"/>
          </w:tcPr>
          <w:p w14:paraId="0E7D9E9A" w14:textId="77777777" w:rsidR="0092280C" w:rsidRDefault="0092280C" w:rsidP="00732208">
            <w:pPr>
              <w:pStyle w:val="ColumnHead"/>
              <w:bidi/>
            </w:pPr>
          </w:p>
        </w:tc>
        <w:tc>
          <w:tcPr>
            <w:tcW w:w="0" w:type="auto"/>
            <w:vAlign w:val="bottom"/>
          </w:tcPr>
          <w:p w14:paraId="043A2230" w14:textId="77777777" w:rsidR="0092280C" w:rsidRDefault="0092280C" w:rsidP="00732208">
            <w:pPr>
              <w:pStyle w:val="ColumnHead"/>
              <w:bidi/>
            </w:pPr>
            <w:r>
              <w:t>%</w:t>
            </w:r>
          </w:p>
        </w:tc>
        <w:tc>
          <w:tcPr>
            <w:tcW w:w="0" w:type="auto"/>
            <w:vAlign w:val="bottom"/>
          </w:tcPr>
          <w:p w14:paraId="453E2D4E" w14:textId="77777777" w:rsidR="0092280C" w:rsidRDefault="0092280C" w:rsidP="00732208">
            <w:pPr>
              <w:pStyle w:val="ColumnHead"/>
              <w:bidi/>
            </w:pPr>
          </w:p>
        </w:tc>
        <w:tc>
          <w:tcPr>
            <w:tcW w:w="0" w:type="auto"/>
            <w:vAlign w:val="bottom"/>
          </w:tcPr>
          <w:p w14:paraId="7D5CE711" w14:textId="77777777" w:rsidR="0092280C" w:rsidRDefault="0092280C" w:rsidP="00732208">
            <w:pPr>
              <w:pStyle w:val="ColumnHead"/>
              <w:bidi/>
            </w:pPr>
            <w:r>
              <w:t>%</w:t>
            </w:r>
          </w:p>
        </w:tc>
        <w:tc>
          <w:tcPr>
            <w:tcW w:w="0" w:type="auto"/>
            <w:vAlign w:val="bottom"/>
          </w:tcPr>
          <w:p w14:paraId="7019804B" w14:textId="77777777" w:rsidR="0092280C" w:rsidRDefault="0092280C" w:rsidP="00732208">
            <w:pPr>
              <w:pStyle w:val="ColumnHead"/>
              <w:bidi/>
            </w:pPr>
          </w:p>
        </w:tc>
        <w:tc>
          <w:tcPr>
            <w:tcW w:w="0" w:type="auto"/>
            <w:vAlign w:val="bottom"/>
          </w:tcPr>
          <w:p w14:paraId="1D5BA6AC" w14:textId="77777777" w:rsidR="0092280C" w:rsidRDefault="0092280C" w:rsidP="00732208">
            <w:pPr>
              <w:pStyle w:val="TextLeader"/>
              <w:bidi/>
            </w:pPr>
          </w:p>
        </w:tc>
        <w:tc>
          <w:tcPr>
            <w:tcW w:w="0" w:type="auto"/>
            <w:vAlign w:val="bottom"/>
          </w:tcPr>
          <w:p w14:paraId="6015DDD6" w14:textId="77777777" w:rsidR="0092280C" w:rsidRDefault="0092280C" w:rsidP="00732208">
            <w:pPr>
              <w:pStyle w:val="NumberedPart"/>
              <w:bidi/>
            </w:pPr>
          </w:p>
        </w:tc>
        <w:tc>
          <w:tcPr>
            <w:tcW w:w="0" w:type="auto"/>
            <w:vAlign w:val="bottom"/>
          </w:tcPr>
          <w:p w14:paraId="41EC5447" w14:textId="77777777" w:rsidR="0092280C" w:rsidRDefault="0092280C" w:rsidP="00732208">
            <w:pPr>
              <w:pStyle w:val="NumberedPart"/>
              <w:bidi/>
            </w:pPr>
          </w:p>
        </w:tc>
        <w:tc>
          <w:tcPr>
            <w:tcW w:w="0" w:type="auto"/>
            <w:vAlign w:val="bottom"/>
          </w:tcPr>
          <w:p w14:paraId="2269F319" w14:textId="77777777" w:rsidR="0092280C" w:rsidRDefault="0092280C" w:rsidP="00732208">
            <w:pPr>
              <w:pStyle w:val="ColumnHead"/>
              <w:bidi/>
            </w:pPr>
          </w:p>
        </w:tc>
        <w:tc>
          <w:tcPr>
            <w:tcW w:w="0" w:type="auto"/>
            <w:vAlign w:val="bottom"/>
          </w:tcPr>
          <w:p w14:paraId="559FCE9D" w14:textId="77777777" w:rsidR="0092280C" w:rsidRDefault="0092280C" w:rsidP="00732208">
            <w:pPr>
              <w:pStyle w:val="ColumnHead"/>
              <w:bidi/>
            </w:pPr>
          </w:p>
        </w:tc>
      </w:tr>
      <w:tr w:rsidR="0092280C" w14:paraId="7806BE18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44370C6D" w14:textId="77777777" w:rsidR="0092280C" w:rsidRDefault="0092280C" w:rsidP="00732208">
            <w:pPr>
              <w:pStyle w:val="TextRight"/>
              <w:bidi/>
            </w:pPr>
            <w:r>
              <w:t>100</w:t>
            </w:r>
          </w:p>
        </w:tc>
        <w:tc>
          <w:tcPr>
            <w:tcW w:w="0" w:type="auto"/>
            <w:vAlign w:val="bottom"/>
          </w:tcPr>
          <w:p w14:paraId="0EE49C86" w14:textId="77777777" w:rsidR="0092280C" w:rsidRDefault="0092280C" w:rsidP="00732208">
            <w:pPr>
              <w:pStyle w:val="TextRight"/>
              <w:bidi/>
            </w:pPr>
            <w:r>
              <w:rPr>
                <w:rFonts w:cs="Tahoma"/>
              </w:rPr>
              <w:t>€</w:t>
            </w:r>
            <w:r>
              <w:t>1,280</w:t>
            </w:r>
          </w:p>
        </w:tc>
        <w:tc>
          <w:tcPr>
            <w:tcW w:w="0" w:type="auto"/>
            <w:vAlign w:val="bottom"/>
          </w:tcPr>
          <w:p w14:paraId="73557BDF" w14:textId="77777777" w:rsidR="0092280C" w:rsidRDefault="0092280C" w:rsidP="00732208">
            <w:pPr>
              <w:pStyle w:val="TextRight"/>
              <w:bidi/>
            </w:pPr>
            <w:r>
              <w:t>100</w:t>
            </w:r>
          </w:p>
        </w:tc>
        <w:tc>
          <w:tcPr>
            <w:tcW w:w="0" w:type="auto"/>
            <w:vAlign w:val="bottom"/>
          </w:tcPr>
          <w:p w14:paraId="317E06E2" w14:textId="77777777" w:rsidR="0092280C" w:rsidRDefault="0092280C" w:rsidP="00732208">
            <w:pPr>
              <w:pStyle w:val="TextRight"/>
              <w:bidi/>
            </w:pPr>
            <w:r>
              <w:rPr>
                <w:rFonts w:cs="Tahoma"/>
              </w:rPr>
              <w:t>€</w:t>
            </w:r>
            <w:r>
              <w:t>480</w:t>
            </w:r>
          </w:p>
        </w:tc>
        <w:tc>
          <w:tcPr>
            <w:tcW w:w="0" w:type="auto"/>
            <w:vAlign w:val="bottom"/>
          </w:tcPr>
          <w:p w14:paraId="4ADAE318" w14:textId="77777777" w:rsidR="0092280C" w:rsidRDefault="0092280C" w:rsidP="00732208">
            <w:pPr>
              <w:pStyle w:val="TextRight"/>
              <w:bidi/>
            </w:pPr>
            <w:r>
              <w:t>100</w:t>
            </w:r>
          </w:p>
        </w:tc>
        <w:tc>
          <w:tcPr>
            <w:tcW w:w="0" w:type="auto"/>
            <w:vAlign w:val="bottom"/>
          </w:tcPr>
          <w:p w14:paraId="4A46E523" w14:textId="77777777" w:rsidR="0092280C" w:rsidRDefault="0092280C" w:rsidP="00732208">
            <w:pPr>
              <w:pStyle w:val="TextRight"/>
              <w:bidi/>
            </w:pPr>
            <w:r>
              <w:rPr>
                <w:rFonts w:cs="Tahoma"/>
              </w:rPr>
              <w:t>€</w:t>
            </w:r>
            <w:r>
              <w:t>800</w:t>
            </w:r>
          </w:p>
        </w:tc>
        <w:tc>
          <w:tcPr>
            <w:tcW w:w="0" w:type="auto"/>
            <w:vAlign w:val="bottom"/>
          </w:tcPr>
          <w:p w14:paraId="1CD14C41" w14:textId="77777777" w:rsidR="0092280C" w:rsidRDefault="0092280C" w:rsidP="00732208">
            <w:pPr>
              <w:pStyle w:val="TextLeader"/>
              <w:tabs>
                <w:tab w:val="clear" w:pos="7200"/>
                <w:tab w:val="right" w:leader="dot" w:pos="2868"/>
              </w:tabs>
              <w:bidi/>
            </w:pPr>
            <w:r>
              <w:rPr>
                <w:rtl/>
              </w:rPr>
              <w:t>المبيعات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2467199B" w14:textId="77777777" w:rsidR="0092280C" w:rsidRDefault="0092280C" w:rsidP="00732208">
            <w:pPr>
              <w:pStyle w:val="NumberedPart"/>
              <w:bidi/>
            </w:pPr>
          </w:p>
        </w:tc>
        <w:tc>
          <w:tcPr>
            <w:tcW w:w="0" w:type="auto"/>
            <w:vAlign w:val="bottom"/>
          </w:tcPr>
          <w:p w14:paraId="224E076F" w14:textId="77777777" w:rsidR="0092280C" w:rsidRDefault="0092280C" w:rsidP="00732208">
            <w:pPr>
              <w:pStyle w:val="NumberedPart"/>
              <w:bidi/>
            </w:pPr>
          </w:p>
        </w:tc>
        <w:tc>
          <w:tcPr>
            <w:tcW w:w="0" w:type="auto"/>
            <w:vAlign w:val="bottom"/>
          </w:tcPr>
          <w:p w14:paraId="267FE2AD" w14:textId="77777777" w:rsidR="0092280C" w:rsidRDefault="0092280C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1327C6EA" w14:textId="77777777" w:rsidR="0092280C" w:rsidRDefault="0092280C" w:rsidP="00732208">
            <w:pPr>
              <w:pStyle w:val="TextRight"/>
              <w:bidi/>
            </w:pPr>
          </w:p>
        </w:tc>
      </w:tr>
      <w:tr w:rsidR="0092280C" w14:paraId="3AA3EFDE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35B79CAD" w14:textId="77777777" w:rsidR="0092280C" w:rsidRDefault="0092280C" w:rsidP="00732208">
            <w:pPr>
              <w:pStyle w:val="TextRight"/>
              <w:bidi/>
              <w:rPr>
                <w:u w:val="single"/>
              </w:rPr>
            </w:pPr>
            <w:r>
              <w:rPr>
                <w:u w:val="single"/>
              </w:rPr>
              <w:t> 45</w:t>
            </w:r>
          </w:p>
        </w:tc>
        <w:tc>
          <w:tcPr>
            <w:tcW w:w="0" w:type="auto"/>
            <w:vAlign w:val="bottom"/>
          </w:tcPr>
          <w:p w14:paraId="6002595C" w14:textId="77777777" w:rsidR="0092280C" w:rsidRDefault="0092280C" w:rsidP="00732208">
            <w:pPr>
              <w:pStyle w:val="TextRight"/>
              <w:bidi/>
              <w:rPr>
                <w:u w:val="single"/>
              </w:rPr>
            </w:pPr>
            <w:r>
              <w:rPr>
                <w:u w:val="single"/>
              </w:rPr>
              <w:t>    576</w:t>
            </w:r>
          </w:p>
        </w:tc>
        <w:tc>
          <w:tcPr>
            <w:tcW w:w="0" w:type="auto"/>
            <w:vAlign w:val="bottom"/>
          </w:tcPr>
          <w:p w14:paraId="552B0752" w14:textId="77777777" w:rsidR="0092280C" w:rsidRDefault="0092280C" w:rsidP="00732208">
            <w:pPr>
              <w:pStyle w:val="TextRight"/>
              <w:bidi/>
              <w:rPr>
                <w:u w:val="single"/>
              </w:rPr>
            </w:pPr>
            <w:r>
              <w:rPr>
                <w:u w:val="single"/>
              </w:rPr>
              <w:t> 20</w:t>
            </w:r>
          </w:p>
        </w:tc>
        <w:tc>
          <w:tcPr>
            <w:tcW w:w="0" w:type="auto"/>
            <w:vAlign w:val="bottom"/>
          </w:tcPr>
          <w:p w14:paraId="6EC4BA04" w14:textId="77777777" w:rsidR="0092280C" w:rsidRDefault="0092280C" w:rsidP="00732208">
            <w:pPr>
              <w:pStyle w:val="TextRight"/>
              <w:bidi/>
              <w:rPr>
                <w:u w:val="single"/>
              </w:rPr>
            </w:pPr>
            <w:r>
              <w:rPr>
                <w:u w:val="single"/>
              </w:rPr>
              <w:t>   96</w:t>
            </w:r>
          </w:p>
        </w:tc>
        <w:tc>
          <w:tcPr>
            <w:tcW w:w="0" w:type="auto"/>
            <w:vAlign w:val="bottom"/>
          </w:tcPr>
          <w:p w14:paraId="0C211482" w14:textId="77777777" w:rsidR="0092280C" w:rsidRDefault="0092280C" w:rsidP="00732208">
            <w:pPr>
              <w:pStyle w:val="TextRight"/>
              <w:bidi/>
              <w:rPr>
                <w:u w:val="single"/>
              </w:rPr>
            </w:pPr>
            <w:r>
              <w:rPr>
                <w:u w:val="single"/>
              </w:rPr>
              <w:t> 60</w:t>
            </w:r>
          </w:p>
        </w:tc>
        <w:tc>
          <w:tcPr>
            <w:tcW w:w="0" w:type="auto"/>
            <w:vAlign w:val="bottom"/>
          </w:tcPr>
          <w:p w14:paraId="6C1C65D0" w14:textId="77777777" w:rsidR="0092280C" w:rsidRDefault="0092280C" w:rsidP="00732208">
            <w:pPr>
              <w:pStyle w:val="TextRight"/>
              <w:bidi/>
              <w:rPr>
                <w:u w:val="single"/>
              </w:rPr>
            </w:pPr>
            <w:r>
              <w:rPr>
                <w:u w:val="single"/>
              </w:rPr>
              <w:t> 480</w:t>
            </w:r>
          </w:p>
        </w:tc>
        <w:tc>
          <w:tcPr>
            <w:tcW w:w="0" w:type="auto"/>
            <w:vAlign w:val="bottom"/>
          </w:tcPr>
          <w:p w14:paraId="187ACB4F" w14:textId="77777777" w:rsidR="0092280C" w:rsidRDefault="0092280C" w:rsidP="00732208">
            <w:pPr>
              <w:pStyle w:val="TextLeader"/>
              <w:tabs>
                <w:tab w:val="clear" w:pos="7200"/>
                <w:tab w:val="right" w:leader="dot" w:pos="2868"/>
              </w:tabs>
              <w:bidi/>
            </w:pPr>
            <w:r>
              <w:rPr>
                <w:rtl/>
              </w:rPr>
              <w:t>المصروفات المتغيرة</w:t>
            </w:r>
          </w:p>
        </w:tc>
        <w:tc>
          <w:tcPr>
            <w:tcW w:w="0" w:type="auto"/>
            <w:vAlign w:val="bottom"/>
          </w:tcPr>
          <w:p w14:paraId="39D65B29" w14:textId="77777777" w:rsidR="0092280C" w:rsidRDefault="0092280C" w:rsidP="00732208">
            <w:pPr>
              <w:pStyle w:val="NumberedPart"/>
              <w:bidi/>
            </w:pPr>
          </w:p>
        </w:tc>
        <w:tc>
          <w:tcPr>
            <w:tcW w:w="0" w:type="auto"/>
            <w:vAlign w:val="bottom"/>
          </w:tcPr>
          <w:p w14:paraId="6F73F5FB" w14:textId="77777777" w:rsidR="0092280C" w:rsidRDefault="0092280C" w:rsidP="00732208">
            <w:pPr>
              <w:pStyle w:val="NumberedPart"/>
              <w:bidi/>
            </w:pPr>
          </w:p>
        </w:tc>
        <w:tc>
          <w:tcPr>
            <w:tcW w:w="0" w:type="auto"/>
            <w:vAlign w:val="bottom"/>
          </w:tcPr>
          <w:p w14:paraId="4EB07FF7" w14:textId="77777777" w:rsidR="0092280C" w:rsidRDefault="0092280C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642A0237" w14:textId="77777777" w:rsidR="0092280C" w:rsidRDefault="0092280C" w:rsidP="00732208">
            <w:pPr>
              <w:pStyle w:val="TextRight"/>
              <w:bidi/>
            </w:pPr>
          </w:p>
        </w:tc>
      </w:tr>
      <w:tr w:rsidR="0092280C" w14:paraId="2FD83481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3E35E31A" w14:textId="77777777" w:rsidR="0092280C" w:rsidRDefault="0092280C" w:rsidP="00732208">
            <w:pPr>
              <w:pStyle w:val="TextRight"/>
              <w:bidi/>
              <w:rPr>
                <w:u w:val="double"/>
              </w:rPr>
            </w:pPr>
            <w:r>
              <w:rPr>
                <w:u w:val="double"/>
              </w:rPr>
              <w:t> 55</w:t>
            </w:r>
          </w:p>
        </w:tc>
        <w:tc>
          <w:tcPr>
            <w:tcW w:w="0" w:type="auto"/>
            <w:vAlign w:val="bottom"/>
          </w:tcPr>
          <w:p w14:paraId="345632EA" w14:textId="77777777" w:rsidR="0092280C" w:rsidRDefault="0092280C" w:rsidP="00732208">
            <w:pPr>
              <w:pStyle w:val="TextRight"/>
              <w:bidi/>
            </w:pPr>
            <w:r>
              <w:t>704</w:t>
            </w:r>
          </w:p>
        </w:tc>
        <w:tc>
          <w:tcPr>
            <w:tcW w:w="0" w:type="auto"/>
            <w:vAlign w:val="bottom"/>
          </w:tcPr>
          <w:p w14:paraId="69EC0602" w14:textId="77777777" w:rsidR="0092280C" w:rsidRDefault="0092280C" w:rsidP="00732208">
            <w:pPr>
              <w:pStyle w:val="TextRight"/>
              <w:bidi/>
              <w:rPr>
                <w:u w:val="double"/>
              </w:rPr>
            </w:pPr>
            <w:r>
              <w:rPr>
                <w:u w:val="double"/>
              </w:rPr>
              <w:t> 80</w:t>
            </w:r>
          </w:p>
        </w:tc>
        <w:tc>
          <w:tcPr>
            <w:tcW w:w="0" w:type="auto"/>
            <w:vAlign w:val="bottom"/>
          </w:tcPr>
          <w:p w14:paraId="1EAF741D" w14:textId="77777777" w:rsidR="0092280C" w:rsidRDefault="0092280C" w:rsidP="00732208">
            <w:pPr>
              <w:pStyle w:val="TextRight"/>
              <w:bidi/>
              <w:rPr>
                <w:u w:val="double"/>
              </w:rPr>
            </w:pPr>
            <w:r>
              <w:rPr>
                <w:rFonts w:cs="Tahoma"/>
                <w:u w:val="double"/>
              </w:rPr>
              <w:t>€</w:t>
            </w:r>
            <w:r>
              <w:rPr>
                <w:u w:val="double"/>
              </w:rPr>
              <w:t>384</w:t>
            </w:r>
          </w:p>
        </w:tc>
        <w:tc>
          <w:tcPr>
            <w:tcW w:w="0" w:type="auto"/>
            <w:vAlign w:val="bottom"/>
          </w:tcPr>
          <w:p w14:paraId="4C0639E7" w14:textId="77777777" w:rsidR="0092280C" w:rsidRDefault="0092280C" w:rsidP="00732208">
            <w:pPr>
              <w:pStyle w:val="TextRight"/>
              <w:bidi/>
              <w:rPr>
                <w:u w:val="double"/>
              </w:rPr>
            </w:pPr>
            <w:r>
              <w:rPr>
                <w:u w:val="double"/>
              </w:rPr>
              <w:t> 40</w:t>
            </w:r>
          </w:p>
        </w:tc>
        <w:tc>
          <w:tcPr>
            <w:tcW w:w="0" w:type="auto"/>
            <w:vAlign w:val="bottom"/>
          </w:tcPr>
          <w:p w14:paraId="25E823B1" w14:textId="77777777" w:rsidR="0092280C" w:rsidRDefault="0092280C" w:rsidP="00732208">
            <w:pPr>
              <w:pStyle w:val="TextRight"/>
              <w:bidi/>
              <w:rPr>
                <w:u w:val="double"/>
              </w:rPr>
            </w:pPr>
            <w:r>
              <w:rPr>
                <w:rFonts w:cs="Tahoma"/>
                <w:u w:val="double"/>
              </w:rPr>
              <w:t>€</w:t>
            </w:r>
            <w:r>
              <w:rPr>
                <w:u w:val="double"/>
              </w:rPr>
              <w:t>320</w:t>
            </w:r>
          </w:p>
        </w:tc>
        <w:tc>
          <w:tcPr>
            <w:tcW w:w="0" w:type="auto"/>
            <w:vAlign w:val="bottom"/>
          </w:tcPr>
          <w:p w14:paraId="55AE0FCC" w14:textId="77777777" w:rsidR="0092280C" w:rsidRDefault="0092280C" w:rsidP="00732208">
            <w:pPr>
              <w:pStyle w:val="TextLeader"/>
              <w:tabs>
                <w:tab w:val="clear" w:pos="7200"/>
                <w:tab w:val="right" w:leader="dot" w:pos="2868"/>
              </w:tabs>
              <w:bidi/>
            </w:pPr>
            <w:r>
              <w:rPr>
                <w:rtl/>
              </w:rPr>
              <w:t>هامش المساهمة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11A0DE6D" w14:textId="77777777" w:rsidR="0092280C" w:rsidRDefault="0092280C" w:rsidP="00732208">
            <w:pPr>
              <w:pStyle w:val="NumberedPart"/>
              <w:bidi/>
            </w:pPr>
          </w:p>
        </w:tc>
        <w:tc>
          <w:tcPr>
            <w:tcW w:w="0" w:type="auto"/>
            <w:vAlign w:val="bottom"/>
          </w:tcPr>
          <w:p w14:paraId="6381C2DA" w14:textId="77777777" w:rsidR="0092280C" w:rsidRDefault="0092280C" w:rsidP="00732208">
            <w:pPr>
              <w:pStyle w:val="NumberedPart"/>
              <w:bidi/>
            </w:pPr>
          </w:p>
        </w:tc>
        <w:tc>
          <w:tcPr>
            <w:tcW w:w="0" w:type="auto"/>
            <w:vAlign w:val="bottom"/>
          </w:tcPr>
          <w:p w14:paraId="041D1B70" w14:textId="77777777" w:rsidR="0092280C" w:rsidRDefault="0092280C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6BB23CED" w14:textId="77777777" w:rsidR="0092280C" w:rsidRDefault="0092280C" w:rsidP="00732208">
            <w:pPr>
              <w:pStyle w:val="TextRight"/>
              <w:bidi/>
            </w:pPr>
          </w:p>
        </w:tc>
      </w:tr>
      <w:tr w:rsidR="0092280C" w14:paraId="07E0378B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1462FBA1" w14:textId="77777777" w:rsidR="0092280C" w:rsidRDefault="0092280C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345BFCE5" w14:textId="77777777" w:rsidR="0092280C" w:rsidRDefault="0092280C" w:rsidP="00732208">
            <w:pPr>
              <w:pStyle w:val="TextRight"/>
              <w:bidi/>
              <w:rPr>
                <w:u w:val="single"/>
              </w:rPr>
            </w:pPr>
            <w:r>
              <w:rPr>
                <w:u w:val="single"/>
              </w:rPr>
              <w:t>    660</w:t>
            </w:r>
          </w:p>
        </w:tc>
        <w:tc>
          <w:tcPr>
            <w:tcW w:w="0" w:type="auto"/>
            <w:vAlign w:val="bottom"/>
          </w:tcPr>
          <w:p w14:paraId="4801B9E1" w14:textId="77777777" w:rsidR="0092280C" w:rsidRDefault="0092280C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0544BAAB" w14:textId="77777777" w:rsidR="0092280C" w:rsidRDefault="0092280C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38B9E200" w14:textId="77777777" w:rsidR="0092280C" w:rsidRDefault="0092280C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4E1FF676" w14:textId="77777777" w:rsidR="0092280C" w:rsidRDefault="0092280C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3B3EEC40" w14:textId="77777777" w:rsidR="0092280C" w:rsidRDefault="0092280C" w:rsidP="00732208">
            <w:pPr>
              <w:pStyle w:val="TextLeader"/>
              <w:tabs>
                <w:tab w:val="clear" w:pos="7200"/>
                <w:tab w:val="right" w:leader="dot" w:pos="2868"/>
              </w:tabs>
              <w:bidi/>
            </w:pPr>
            <w:r>
              <w:rPr>
                <w:rtl/>
              </w:rPr>
              <w:t>المصروفات الثابتة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77FA35DA" w14:textId="77777777" w:rsidR="0092280C" w:rsidRDefault="0092280C" w:rsidP="00732208">
            <w:pPr>
              <w:pStyle w:val="NumberedPart"/>
              <w:bidi/>
            </w:pPr>
          </w:p>
        </w:tc>
        <w:tc>
          <w:tcPr>
            <w:tcW w:w="0" w:type="auto"/>
            <w:vAlign w:val="bottom"/>
          </w:tcPr>
          <w:p w14:paraId="54F0EDE5" w14:textId="77777777" w:rsidR="0092280C" w:rsidRDefault="0092280C" w:rsidP="00732208">
            <w:pPr>
              <w:pStyle w:val="NumberedPart"/>
              <w:bidi/>
            </w:pPr>
          </w:p>
        </w:tc>
        <w:tc>
          <w:tcPr>
            <w:tcW w:w="0" w:type="auto"/>
            <w:vAlign w:val="bottom"/>
          </w:tcPr>
          <w:p w14:paraId="39E35437" w14:textId="77777777" w:rsidR="0092280C" w:rsidRDefault="0092280C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61229CA4" w14:textId="77777777" w:rsidR="0092280C" w:rsidRDefault="0092280C" w:rsidP="00732208">
            <w:pPr>
              <w:pStyle w:val="TextRight"/>
              <w:bidi/>
            </w:pPr>
          </w:p>
        </w:tc>
      </w:tr>
      <w:tr w:rsidR="0092280C" w14:paraId="52247A14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3FBF7B8E" w14:textId="77777777" w:rsidR="0092280C" w:rsidRDefault="0092280C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2FF3C8EF" w14:textId="77777777" w:rsidR="0092280C" w:rsidRDefault="0092280C" w:rsidP="00732208">
            <w:pPr>
              <w:pStyle w:val="TextRight"/>
              <w:bidi/>
              <w:rPr>
                <w:u w:val="double"/>
              </w:rPr>
            </w:pPr>
            <w:r>
              <w:rPr>
                <w:rFonts w:cs="Tahoma"/>
                <w:u w:val="double"/>
              </w:rPr>
              <w:t>€</w:t>
            </w:r>
            <w:r>
              <w:rPr>
                <w:u w:val="double"/>
              </w:rPr>
              <w:t>    44</w:t>
            </w:r>
          </w:p>
        </w:tc>
        <w:tc>
          <w:tcPr>
            <w:tcW w:w="0" w:type="auto"/>
            <w:vAlign w:val="bottom"/>
          </w:tcPr>
          <w:p w14:paraId="36704434" w14:textId="77777777" w:rsidR="0092280C" w:rsidRDefault="0092280C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0BF54E65" w14:textId="77777777" w:rsidR="0092280C" w:rsidRDefault="0092280C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5CCD2173" w14:textId="77777777" w:rsidR="0092280C" w:rsidRDefault="0092280C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448931C9" w14:textId="77777777" w:rsidR="0092280C" w:rsidRDefault="0092280C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5E47D345" w14:textId="77777777" w:rsidR="0092280C" w:rsidRDefault="0092280C" w:rsidP="00732208">
            <w:pPr>
              <w:pStyle w:val="TextLeader"/>
              <w:tabs>
                <w:tab w:val="clear" w:pos="7200"/>
                <w:tab w:val="right" w:leader="dot" w:pos="2868"/>
              </w:tabs>
              <w:bidi/>
            </w:pPr>
            <w:r>
              <w:rPr>
                <w:rtl/>
              </w:rPr>
              <w:t>صافى الدخل التشغيلى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0480E373" w14:textId="77777777" w:rsidR="0092280C" w:rsidRDefault="0092280C" w:rsidP="00732208">
            <w:pPr>
              <w:pStyle w:val="NumberedPart"/>
              <w:bidi/>
            </w:pPr>
          </w:p>
        </w:tc>
        <w:tc>
          <w:tcPr>
            <w:tcW w:w="0" w:type="auto"/>
            <w:vAlign w:val="bottom"/>
          </w:tcPr>
          <w:p w14:paraId="5FA25D09" w14:textId="77777777" w:rsidR="0092280C" w:rsidRDefault="0092280C" w:rsidP="00732208">
            <w:pPr>
              <w:pStyle w:val="NumberedPart"/>
              <w:bidi/>
            </w:pPr>
          </w:p>
        </w:tc>
        <w:tc>
          <w:tcPr>
            <w:tcW w:w="0" w:type="auto"/>
            <w:vAlign w:val="bottom"/>
          </w:tcPr>
          <w:p w14:paraId="72D80D30" w14:textId="77777777" w:rsidR="0092280C" w:rsidRDefault="0092280C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657EF25B" w14:textId="77777777" w:rsidR="0092280C" w:rsidRDefault="0092280C" w:rsidP="00732208">
            <w:pPr>
              <w:pStyle w:val="TextRight"/>
              <w:bidi/>
            </w:pPr>
          </w:p>
        </w:tc>
      </w:tr>
      <w:tr w:rsidR="0092280C" w14:paraId="2D9ED0E5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5C6C361E" w14:textId="77777777" w:rsidR="0092280C" w:rsidRDefault="0092280C" w:rsidP="00732208">
            <w:pPr>
              <w:pStyle w:val="6pointlinespace"/>
              <w:bidi/>
            </w:pPr>
          </w:p>
        </w:tc>
        <w:tc>
          <w:tcPr>
            <w:tcW w:w="0" w:type="auto"/>
            <w:vAlign w:val="bottom"/>
          </w:tcPr>
          <w:p w14:paraId="3E650978" w14:textId="77777777" w:rsidR="0092280C" w:rsidRDefault="0092280C" w:rsidP="00732208">
            <w:pPr>
              <w:pStyle w:val="6pointlinespace"/>
              <w:bidi/>
              <w:rPr>
                <w:rFonts w:cs="Tahoma"/>
                <w:u w:val="double"/>
              </w:rPr>
            </w:pPr>
          </w:p>
        </w:tc>
        <w:tc>
          <w:tcPr>
            <w:tcW w:w="0" w:type="auto"/>
            <w:vAlign w:val="bottom"/>
          </w:tcPr>
          <w:p w14:paraId="45292200" w14:textId="77777777" w:rsidR="0092280C" w:rsidRDefault="0092280C" w:rsidP="00732208">
            <w:pPr>
              <w:pStyle w:val="6pointlinespace"/>
              <w:bidi/>
            </w:pPr>
          </w:p>
        </w:tc>
        <w:tc>
          <w:tcPr>
            <w:tcW w:w="0" w:type="auto"/>
            <w:vAlign w:val="bottom"/>
          </w:tcPr>
          <w:p w14:paraId="560A38EF" w14:textId="77777777" w:rsidR="0092280C" w:rsidRDefault="0092280C" w:rsidP="00732208">
            <w:pPr>
              <w:pStyle w:val="6pointlinespace"/>
              <w:bidi/>
            </w:pPr>
          </w:p>
        </w:tc>
        <w:tc>
          <w:tcPr>
            <w:tcW w:w="0" w:type="auto"/>
            <w:vAlign w:val="bottom"/>
          </w:tcPr>
          <w:p w14:paraId="613707FB" w14:textId="77777777" w:rsidR="0092280C" w:rsidRDefault="0092280C" w:rsidP="00732208">
            <w:pPr>
              <w:pStyle w:val="6pointlinespace"/>
              <w:bidi/>
            </w:pPr>
          </w:p>
        </w:tc>
        <w:tc>
          <w:tcPr>
            <w:tcW w:w="0" w:type="auto"/>
            <w:vAlign w:val="bottom"/>
          </w:tcPr>
          <w:p w14:paraId="173A1C40" w14:textId="77777777" w:rsidR="0092280C" w:rsidRDefault="0092280C" w:rsidP="00732208">
            <w:pPr>
              <w:pStyle w:val="6pointlinespace"/>
              <w:bidi/>
            </w:pPr>
          </w:p>
        </w:tc>
        <w:tc>
          <w:tcPr>
            <w:tcW w:w="0" w:type="auto"/>
            <w:vAlign w:val="bottom"/>
          </w:tcPr>
          <w:p w14:paraId="2B5A8497" w14:textId="77777777" w:rsidR="0092280C" w:rsidRDefault="0092280C" w:rsidP="00732208">
            <w:pPr>
              <w:pStyle w:val="6pointlinespace"/>
              <w:bidi/>
            </w:pPr>
          </w:p>
        </w:tc>
        <w:tc>
          <w:tcPr>
            <w:tcW w:w="0" w:type="auto"/>
            <w:vAlign w:val="bottom"/>
          </w:tcPr>
          <w:p w14:paraId="4A9D5751" w14:textId="77777777" w:rsidR="0092280C" w:rsidRDefault="0092280C" w:rsidP="00732208">
            <w:pPr>
              <w:pStyle w:val="6pointlinespace"/>
              <w:bidi/>
            </w:pPr>
          </w:p>
        </w:tc>
        <w:tc>
          <w:tcPr>
            <w:tcW w:w="0" w:type="auto"/>
            <w:vAlign w:val="bottom"/>
          </w:tcPr>
          <w:p w14:paraId="112B9CB0" w14:textId="77777777" w:rsidR="0092280C" w:rsidRDefault="0092280C" w:rsidP="00732208">
            <w:pPr>
              <w:pStyle w:val="6pointlinespace"/>
              <w:bidi/>
            </w:pPr>
          </w:p>
        </w:tc>
        <w:tc>
          <w:tcPr>
            <w:tcW w:w="0" w:type="auto"/>
            <w:vAlign w:val="bottom"/>
          </w:tcPr>
          <w:p w14:paraId="5126D2BE" w14:textId="77777777" w:rsidR="0092280C" w:rsidRDefault="0092280C" w:rsidP="00732208">
            <w:pPr>
              <w:pStyle w:val="6pointlinespace"/>
              <w:bidi/>
            </w:pPr>
          </w:p>
        </w:tc>
        <w:tc>
          <w:tcPr>
            <w:tcW w:w="0" w:type="auto"/>
            <w:vAlign w:val="bottom"/>
          </w:tcPr>
          <w:p w14:paraId="596FB5D0" w14:textId="77777777" w:rsidR="0092280C" w:rsidRDefault="0092280C" w:rsidP="00732208">
            <w:pPr>
              <w:pStyle w:val="6pointlinespace"/>
              <w:bidi/>
            </w:pPr>
          </w:p>
        </w:tc>
      </w:tr>
    </w:tbl>
    <w:p w14:paraId="40C09CFC" w14:textId="77777777" w:rsidR="0092280C" w:rsidRDefault="0092280C" w:rsidP="0092280C">
      <w:pPr>
        <w:pStyle w:val="NumberedPart"/>
      </w:pPr>
    </w:p>
    <w:p w14:paraId="38534770" w14:textId="77777777" w:rsidR="0092280C" w:rsidRDefault="0092280C" w:rsidP="0092280C">
      <w:pPr>
        <w:pStyle w:val="NumberedPartSub"/>
      </w:pPr>
      <w:r>
        <w:tab/>
      </w:r>
      <w:r>
        <w:tab/>
        <w:t>b.</w:t>
      </w:r>
    </w:p>
    <w:p w14:paraId="6DE86FFF" w14:textId="116FC45E" w:rsidR="0092280C" w:rsidRDefault="0092280C" w:rsidP="0092280C">
      <w:pPr>
        <w:pStyle w:val="Equation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13536" behindDoc="0" locked="0" layoutInCell="1" allowOverlap="1" wp14:anchorId="5DD320A8" wp14:editId="31793194">
                <wp:simplePos x="0" y="0"/>
                <wp:positionH relativeFrom="column">
                  <wp:posOffset>151765</wp:posOffset>
                </wp:positionH>
                <wp:positionV relativeFrom="paragraph">
                  <wp:posOffset>24130</wp:posOffset>
                </wp:positionV>
                <wp:extent cx="3131185" cy="605790"/>
                <wp:effectExtent l="8890" t="9525" r="12700" b="13335"/>
                <wp:wrapNone/>
                <wp:docPr id="158" name="Group 1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31185" cy="605790"/>
                          <a:chOff x="1679" y="13260"/>
                          <a:chExt cx="4931" cy="954"/>
                        </a:xfrm>
                      </wpg:grpSpPr>
                      <wps:wsp>
                        <wps:cNvPr id="159" name="Rectangle 141"/>
                        <wps:cNvSpPr>
                          <a:spLocks noChangeArrowheads="1"/>
                        </wps:cNvSpPr>
                        <wps:spPr bwMode="auto">
                          <a:xfrm>
                            <a:off x="1679" y="13428"/>
                            <a:ext cx="2260" cy="7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0137C80" w14:textId="77777777" w:rsidR="0092280C" w:rsidRDefault="0092280C" w:rsidP="0092280C">
                              <w:pPr>
                                <w:jc w:val="center"/>
                                <w:rPr>
                                  <w:lang w:bidi="ar-EG"/>
                                </w:rPr>
                              </w:pPr>
                              <w:r>
                                <w:rPr>
                                  <w:rtl/>
                                  <w:lang w:bidi="ar-EG"/>
                                </w:rPr>
                                <w:t>نقطة تعادل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 ل</w:t>
                              </w:r>
                              <w:r>
                                <w:rPr>
                                  <w:rtl/>
                                  <w:lang w:bidi="ar-EG"/>
                                </w:rPr>
                                <w:t>لمبيعات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 باليورو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0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4372" y="13260"/>
                            <a:ext cx="2238" cy="43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317769E" w14:textId="77777777" w:rsidR="0092280C" w:rsidRDefault="0092280C" w:rsidP="0092280C">
                              <w:pPr>
                                <w:jc w:val="center"/>
                                <w:rPr>
                                  <w:lang w:bidi="ar-EG"/>
                                </w:rPr>
                              </w:pPr>
                              <w:r>
                                <w:rPr>
                                  <w:rtl/>
                                  <w:lang w:bidi="ar-EG"/>
                                </w:rPr>
                                <w:t xml:space="preserve">المصروفات </w:t>
                              </w:r>
                              <w:r>
                                <w:rPr>
                                  <w:rtl/>
                                  <w:lang w:bidi="ar-EG"/>
                                </w:rPr>
                                <w:t>الثابتة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1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4372" y="13806"/>
                            <a:ext cx="2238" cy="4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C33CF3D" w14:textId="77777777" w:rsidR="0092280C" w:rsidRDefault="0092280C" w:rsidP="0092280C">
                              <w:pPr>
                                <w:jc w:val="center"/>
                                <w:rPr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نسبة </w:t>
                              </w:r>
                              <w:r>
                                <w:rPr>
                                  <w:rtl/>
                                  <w:lang w:bidi="ar-EG"/>
                                </w:rPr>
                                <w:t>هامش المساهمة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DD320A8" id="Group 158" o:spid="_x0000_s1164" style="position:absolute;left:0;text-align:left;margin-left:11.95pt;margin-top:1.9pt;width:246.55pt;height:47.7pt;z-index:251713536" coordorigin="1679,13260" coordsize="4931,9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">
                <v:rect id="Rectangle 141" o:spid="_x0000_s1165" style="position:absolute;left:1679;top:13428;width:2260;height:7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">
                  <v:textbox>
                    <w:txbxContent>
                      <w:p w14:paraId="70137C80" w14:textId="77777777" w:rsidR="0092280C" w:rsidRDefault="0092280C" w:rsidP="0092280C">
                        <w:pPr>
                          <w:jc w:val="center"/>
                          <w:rPr>
                            <w:lang w:bidi="ar-EG"/>
                          </w:rPr>
                        </w:pPr>
                        <w:r>
                          <w:rPr>
                            <w:rtl/>
                            <w:lang w:bidi="ar-EG"/>
                          </w:rPr>
                          <w:t>نقطة تعادل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 ل</w:t>
                        </w:r>
                        <w:r>
                          <w:rPr>
                            <w:rtl/>
                            <w:lang w:bidi="ar-EG"/>
                          </w:rPr>
                          <w:t>لمبيعات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 باليورو</w:t>
                        </w:r>
                      </w:p>
                    </w:txbxContent>
                  </v:textbox>
                </v:rect>
                <v:rect id="Rectangle 78" o:spid="_x0000_s1166" style="position:absolute;left:4372;top:13260;width:2238;height:4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">
                  <v:textbox>
                    <w:txbxContent>
                      <w:p w14:paraId="2317769E" w14:textId="77777777" w:rsidR="0092280C" w:rsidRDefault="0092280C" w:rsidP="0092280C">
                        <w:pPr>
                          <w:jc w:val="center"/>
                          <w:rPr>
                            <w:lang w:bidi="ar-EG"/>
                          </w:rPr>
                        </w:pPr>
                        <w:r>
                          <w:rPr>
                            <w:rtl/>
                            <w:lang w:bidi="ar-EG"/>
                          </w:rPr>
                          <w:t xml:space="preserve">المصروفات </w:t>
                        </w:r>
                        <w:r>
                          <w:rPr>
                            <w:rtl/>
                            <w:lang w:bidi="ar-EG"/>
                          </w:rPr>
                          <w:t>الثابتة</w:t>
                        </w:r>
                      </w:p>
                    </w:txbxContent>
                  </v:textbox>
                </v:rect>
                <v:rect id="Rectangle 79" o:spid="_x0000_s1167" style="position:absolute;left:4372;top:13806;width:2238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">
                  <v:textbox>
                    <w:txbxContent>
                      <w:p w14:paraId="4C33CF3D" w14:textId="77777777" w:rsidR="0092280C" w:rsidRDefault="0092280C" w:rsidP="0092280C">
                        <w:pPr>
                          <w:jc w:val="center"/>
                          <w:rPr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نسبة </w:t>
                        </w:r>
                        <w:r>
                          <w:rPr>
                            <w:rtl/>
                            <w:lang w:bidi="ar-EG"/>
                          </w:rPr>
                          <w:t>هامش المساهمة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tab/>
      </w:r>
      <w:r w:rsidRPr="00404503">
        <w:rPr>
          <w:position w:val="-32"/>
        </w:rPr>
        <w:object w:dxaOrig="6700" w:dyaOrig="780" w14:anchorId="1EF779DB">
          <v:shape id="_x0000_i1049" type="#_x0000_t75" style="width:335.15pt;height:40.6pt" o:ole="">
            <v:imagedata r:id="rId29" o:title=""/>
          </v:shape>
          <o:OLEObject Type="Embed" ProgID="Equation.DSMT4" ShapeID="_x0000_i1049" DrawAspect="Content" ObjectID="_1600140827" r:id="rId30"/>
        </w:object>
      </w:r>
    </w:p>
    <w:p w14:paraId="091D8173" w14:textId="45FE3C4E" w:rsidR="0092280C" w:rsidRDefault="0092280C" w:rsidP="0092280C">
      <w:pPr>
        <w:pStyle w:val="Equation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15584" behindDoc="0" locked="0" layoutInCell="1" allowOverlap="1" wp14:anchorId="0798AD9E" wp14:editId="0162CA79">
                <wp:simplePos x="0" y="0"/>
                <wp:positionH relativeFrom="column">
                  <wp:posOffset>488950</wp:posOffset>
                </wp:positionH>
                <wp:positionV relativeFrom="paragraph">
                  <wp:posOffset>-53340</wp:posOffset>
                </wp:positionV>
                <wp:extent cx="4062095" cy="372110"/>
                <wp:effectExtent l="12700" t="13335" r="11430" b="5080"/>
                <wp:wrapNone/>
                <wp:docPr id="154" name="Group 1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062095" cy="372110"/>
                          <a:chOff x="2210" y="1356"/>
                          <a:chExt cx="6397" cy="586"/>
                        </a:xfrm>
                      </wpg:grpSpPr>
                      <wps:wsp>
                        <wps:cNvPr id="155" name="Rectangle 149"/>
                        <wps:cNvSpPr>
                          <a:spLocks noChangeArrowheads="1"/>
                        </wps:cNvSpPr>
                        <wps:spPr bwMode="auto">
                          <a:xfrm>
                            <a:off x="2210" y="1356"/>
                            <a:ext cx="2011" cy="58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B13809D" w14:textId="77777777" w:rsidR="0092280C" w:rsidRDefault="0092280C" w:rsidP="0092280C">
                              <w:pPr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هامش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>الامان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" name="Rectangle 150"/>
                        <wps:cNvSpPr>
                          <a:spLocks noChangeArrowheads="1"/>
                        </wps:cNvSpPr>
                        <wps:spPr bwMode="auto">
                          <a:xfrm>
                            <a:off x="4487" y="1356"/>
                            <a:ext cx="1658" cy="58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32A5D6E" w14:textId="77777777" w:rsidR="0092280C" w:rsidRDefault="0092280C" w:rsidP="0092280C">
                              <w:pPr>
                                <w:jc w:val="center"/>
                                <w:rPr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المبيعات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>الحقيقية</w:t>
                              </w:r>
                            </w:p>
                            <w:p w14:paraId="2B4F1B34" w14:textId="77777777" w:rsidR="0092280C" w:rsidRDefault="0092280C" w:rsidP="0092280C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7" name="Rectangle 151"/>
                        <wps:cNvSpPr>
                          <a:spLocks noChangeArrowheads="1"/>
                        </wps:cNvSpPr>
                        <wps:spPr bwMode="auto">
                          <a:xfrm>
                            <a:off x="6385" y="1356"/>
                            <a:ext cx="2222" cy="58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F703A15" w14:textId="77777777" w:rsidR="0092280C" w:rsidRDefault="0092280C" w:rsidP="0092280C">
                              <w:pPr>
                                <w:jc w:val="center"/>
                                <w:rPr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نقطة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>التعادل المبيعات</w:t>
                              </w:r>
                            </w:p>
                            <w:p w14:paraId="5F70F3DF" w14:textId="77777777" w:rsidR="0092280C" w:rsidRDefault="0092280C" w:rsidP="0092280C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798AD9E" id="Group 154" o:spid="_x0000_s1168" style="position:absolute;left:0;text-align:left;margin-left:38.5pt;margin-top:-4.2pt;width:319.85pt;height:29.3pt;z-index:251715584" coordorigin="2210,1356" coordsize="6397,5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">
                <v:rect id="Rectangle 149" o:spid="_x0000_s1169" style="position:absolute;left:2210;top:1356;width:2011;height:5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">
                  <v:textbox>
                    <w:txbxContent>
                      <w:p w14:paraId="3B13809D" w14:textId="77777777" w:rsidR="0092280C" w:rsidRDefault="0092280C" w:rsidP="0092280C">
                        <w:pPr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هامش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>الامان</w:t>
                        </w:r>
                      </w:p>
                    </w:txbxContent>
                  </v:textbox>
                </v:rect>
                <v:rect id="Rectangle 150" o:spid="_x0000_s1170" style="position:absolute;left:4487;top:1356;width:1658;height:5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">
                  <v:textbox>
                    <w:txbxContent>
                      <w:p w14:paraId="232A5D6E" w14:textId="77777777" w:rsidR="0092280C" w:rsidRDefault="0092280C" w:rsidP="0092280C">
                        <w:pPr>
                          <w:jc w:val="center"/>
                          <w:rPr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المبيعات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>الحقيقية</w:t>
                        </w:r>
                      </w:p>
                      <w:p w14:paraId="2B4F1B34" w14:textId="77777777" w:rsidR="0092280C" w:rsidRDefault="0092280C" w:rsidP="0092280C"/>
                    </w:txbxContent>
                  </v:textbox>
                </v:rect>
                <v:rect id="Rectangle 151" o:spid="_x0000_s1171" style="position:absolute;left:6385;top:1356;width:2222;height:5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">
                  <v:textbox>
                    <w:txbxContent>
                      <w:p w14:paraId="0F703A15" w14:textId="77777777" w:rsidR="0092280C" w:rsidRDefault="0092280C" w:rsidP="0092280C">
                        <w:pPr>
                          <w:jc w:val="center"/>
                          <w:rPr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نقطة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>التعادل المبيعات</w:t>
                        </w:r>
                      </w:p>
                      <w:p w14:paraId="5F70F3DF" w14:textId="77777777" w:rsidR="0092280C" w:rsidRDefault="0092280C" w:rsidP="0092280C"/>
                    </w:txbxContent>
                  </v:textbox>
                </v:rect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14560" behindDoc="0" locked="0" layoutInCell="1" allowOverlap="1" wp14:anchorId="07493F0C" wp14:editId="6C24BF5F">
                <wp:simplePos x="0" y="0"/>
                <wp:positionH relativeFrom="column">
                  <wp:posOffset>330835</wp:posOffset>
                </wp:positionH>
                <wp:positionV relativeFrom="paragraph">
                  <wp:posOffset>606425</wp:posOffset>
                </wp:positionV>
                <wp:extent cx="3641725" cy="605790"/>
                <wp:effectExtent l="6985" t="6350" r="8890" b="6985"/>
                <wp:wrapNone/>
                <wp:docPr id="150" name="Group 1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641725" cy="605790"/>
                          <a:chOff x="1961" y="2395"/>
                          <a:chExt cx="5735" cy="954"/>
                        </a:xfrm>
                      </wpg:grpSpPr>
                      <wps:wsp>
                        <wps:cNvPr id="151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1961" y="2563"/>
                            <a:ext cx="2260" cy="7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9637947" w14:textId="77777777" w:rsidR="0092280C" w:rsidRDefault="0092280C" w:rsidP="0092280C">
                              <w:pPr>
                                <w:jc w:val="center"/>
                                <w:rPr>
                                  <w:rFonts w:hint="cs"/>
                                  <w:rtl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نسبة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>هامش الامان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2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4654" y="2395"/>
                            <a:ext cx="3042" cy="43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A7E8AFC" w14:textId="77777777" w:rsidR="0092280C" w:rsidRDefault="0092280C" w:rsidP="0092280C">
                              <w:pPr>
                                <w:jc w:val="center"/>
                                <w:rPr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هامش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>الامان باليورو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3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4654" y="2941"/>
                            <a:ext cx="3042" cy="4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4AC09CB" w14:textId="77777777" w:rsidR="0092280C" w:rsidRDefault="0092280C" w:rsidP="0092280C">
                              <w:pPr>
                                <w:jc w:val="center"/>
                                <w:rPr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المبيعات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>الحقيقية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7493F0C" id="Group 150" o:spid="_x0000_s1172" style="position:absolute;left:0;text-align:left;margin-left:26.05pt;margin-top:47.75pt;width:286.75pt;height:47.7pt;z-index:251714560" coordorigin="1961,2395" coordsize="5735,9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">
                <v:rect id="Rectangle 80" o:spid="_x0000_s1173" style="position:absolute;left:1961;top:2563;width:2260;height:7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">
                  <v:textbox>
                    <w:txbxContent>
                      <w:p w14:paraId="79637947" w14:textId="77777777" w:rsidR="0092280C" w:rsidRDefault="0092280C" w:rsidP="0092280C">
                        <w:pPr>
                          <w:jc w:val="center"/>
                          <w:rPr>
                            <w:rFonts w:hint="cs"/>
                            <w:rtl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نسبة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>هامش الامان</w:t>
                        </w:r>
                      </w:p>
                    </w:txbxContent>
                  </v:textbox>
                </v:rect>
                <v:rect id="Rectangle 78" o:spid="_x0000_s1174" style="position:absolute;left:4654;top:2395;width:3042;height:4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">
                  <v:textbox>
                    <w:txbxContent>
                      <w:p w14:paraId="7A7E8AFC" w14:textId="77777777" w:rsidR="0092280C" w:rsidRDefault="0092280C" w:rsidP="0092280C">
                        <w:pPr>
                          <w:jc w:val="center"/>
                          <w:rPr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هامش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>الامان باليورو</w:t>
                        </w:r>
                      </w:p>
                    </w:txbxContent>
                  </v:textbox>
                </v:rect>
                <v:rect id="Rectangle 79" o:spid="_x0000_s1175" style="position:absolute;left:4654;top:2941;width:3042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">
                  <v:textbox>
                    <w:txbxContent>
                      <w:p w14:paraId="14AC09CB" w14:textId="77777777" w:rsidR="0092280C" w:rsidRDefault="0092280C" w:rsidP="0092280C">
                        <w:pPr>
                          <w:jc w:val="center"/>
                          <w:rPr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المبيعات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>الحقيقية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tab/>
      </w:r>
      <w:r w:rsidRPr="00404503">
        <w:rPr>
          <w:position w:val="-162"/>
        </w:rPr>
        <w:object w:dxaOrig="6340" w:dyaOrig="2720" w14:anchorId="170A8859">
          <v:shape id="_x0000_i1050" type="#_x0000_t75" style="width:316.35pt;height:137pt" o:ole="">
            <v:imagedata r:id="rId31" o:title=""/>
          </v:shape>
          <o:OLEObject Type="Embed" ProgID="Equation.DSMT4" ShapeID="_x0000_i1050" DrawAspect="Content" ObjectID="_1600140828" r:id="rId32"/>
        </w:object>
      </w:r>
    </w:p>
    <w:p w14:paraId="4BFBDD56" w14:textId="77777777" w:rsidR="0092280C" w:rsidRDefault="0092280C" w:rsidP="0092280C">
      <w:pPr>
        <w:pStyle w:val="6pointlinespace"/>
      </w:pPr>
    </w:p>
    <w:p w14:paraId="18670DCD" w14:textId="77777777" w:rsidR="0092280C" w:rsidRDefault="0092280C" w:rsidP="0092280C">
      <w:pPr>
        <w:pStyle w:val="Equation"/>
      </w:pPr>
      <w:r>
        <w:tab/>
      </w:r>
    </w:p>
    <w:p w14:paraId="448937FB" w14:textId="77777777" w:rsidR="0092280C" w:rsidRDefault="0092280C" w:rsidP="0092280C">
      <w:pPr>
        <w:pStyle w:val="NumberedPart"/>
        <w:sectPr w:rsidR="0092280C">
          <w:pgSz w:w="12240" w:h="15840" w:code="1"/>
          <w:pgMar w:top="1440" w:right="1440" w:bottom="1440" w:left="1440" w:header="720" w:footer="720" w:gutter="0"/>
          <w:cols w:space="720"/>
        </w:sectPr>
      </w:pPr>
    </w:p>
    <w:p w14:paraId="5F356F19" w14:textId="7684EF72" w:rsidR="0092280C" w:rsidRDefault="0092280C" w:rsidP="0092280C">
      <w:pPr>
        <w:pStyle w:val="ProblemNumber"/>
        <w:bidi/>
      </w:pPr>
      <w:r w:rsidRPr="00AE2310">
        <w:rPr>
          <w:b/>
          <w:rtl/>
        </w:rPr>
        <w:lastRenderedPageBreak/>
        <w:t xml:space="preserve">المشكلة </w:t>
      </w:r>
      <w:r>
        <w:rPr>
          <w:rFonts w:hint="cs"/>
          <w:b/>
          <w:rtl/>
        </w:rPr>
        <w:t>4</w:t>
      </w:r>
      <w:r w:rsidRPr="00AE2310">
        <w:rPr>
          <w:b/>
          <w:rtl/>
        </w:rPr>
        <w:t xml:space="preserve">-23 </w:t>
      </w:r>
    </w:p>
    <w:tbl>
      <w:tblPr>
        <w:tblW w:w="0" w:type="auto"/>
        <w:tblCellSpacing w:w="7" w:type="dxa"/>
        <w:tblInd w:w="8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52"/>
        <w:gridCol w:w="936"/>
        <w:gridCol w:w="545"/>
        <w:gridCol w:w="782"/>
        <w:gridCol w:w="545"/>
        <w:gridCol w:w="898"/>
        <w:gridCol w:w="545"/>
        <w:gridCol w:w="930"/>
        <w:gridCol w:w="3414"/>
        <w:gridCol w:w="246"/>
        <w:gridCol w:w="287"/>
        <w:gridCol w:w="20"/>
        <w:gridCol w:w="20"/>
        <w:gridCol w:w="27"/>
      </w:tblGrid>
      <w:tr w:rsidR="0092280C" w14:paraId="26591311" w14:textId="77777777" w:rsidTr="00732208">
        <w:trPr>
          <w:tblCellSpacing w:w="7" w:type="dxa"/>
        </w:trPr>
        <w:tc>
          <w:tcPr>
            <w:tcW w:w="0" w:type="auto"/>
          </w:tcPr>
          <w:p w14:paraId="1FF406E6" w14:textId="77777777" w:rsidR="0092280C" w:rsidRDefault="0092280C" w:rsidP="00732208">
            <w:pPr>
              <w:pStyle w:val="ColumnHead"/>
              <w:bidi/>
            </w:pPr>
          </w:p>
        </w:tc>
        <w:tc>
          <w:tcPr>
            <w:tcW w:w="0" w:type="auto"/>
            <w:vAlign w:val="bottom"/>
          </w:tcPr>
          <w:p w14:paraId="6FB95FD9" w14:textId="77777777" w:rsidR="0092280C" w:rsidRDefault="0092280C" w:rsidP="00732208">
            <w:pPr>
              <w:pStyle w:val="ColumnHead"/>
              <w:bidi/>
            </w:pPr>
            <w:r>
              <w:rPr>
                <w:rtl/>
              </w:rPr>
              <w:t>اجمالى</w:t>
            </w:r>
          </w:p>
        </w:tc>
        <w:tc>
          <w:tcPr>
            <w:tcW w:w="0" w:type="auto"/>
          </w:tcPr>
          <w:p w14:paraId="359EEDCF" w14:textId="77777777" w:rsidR="0092280C" w:rsidRDefault="0092280C" w:rsidP="00732208">
            <w:pPr>
              <w:pStyle w:val="ColumnHead"/>
              <w:bidi/>
            </w:pPr>
          </w:p>
        </w:tc>
        <w:tc>
          <w:tcPr>
            <w:tcW w:w="0" w:type="auto"/>
            <w:vAlign w:val="bottom"/>
          </w:tcPr>
          <w:p w14:paraId="2D160048" w14:textId="77777777" w:rsidR="0092280C" w:rsidRDefault="0092280C" w:rsidP="00732208">
            <w:pPr>
              <w:pStyle w:val="ColumnHead"/>
              <w:bidi/>
            </w:pPr>
            <w:r>
              <w:t>Cano</w:t>
            </w:r>
          </w:p>
        </w:tc>
        <w:tc>
          <w:tcPr>
            <w:tcW w:w="0" w:type="auto"/>
          </w:tcPr>
          <w:p w14:paraId="40159B14" w14:textId="77777777" w:rsidR="0092280C" w:rsidRDefault="0092280C" w:rsidP="00732208">
            <w:pPr>
              <w:pStyle w:val="ColumnHead"/>
              <w:bidi/>
            </w:pPr>
          </w:p>
        </w:tc>
        <w:tc>
          <w:tcPr>
            <w:tcW w:w="0" w:type="auto"/>
            <w:vAlign w:val="bottom"/>
          </w:tcPr>
          <w:p w14:paraId="17EB2EB3" w14:textId="77777777" w:rsidR="0092280C" w:rsidRDefault="0092280C" w:rsidP="00732208">
            <w:pPr>
              <w:pStyle w:val="ColumnHead"/>
              <w:bidi/>
            </w:pPr>
            <w:r>
              <w:t>Bazan</w:t>
            </w:r>
          </w:p>
        </w:tc>
        <w:tc>
          <w:tcPr>
            <w:tcW w:w="0" w:type="auto"/>
          </w:tcPr>
          <w:p w14:paraId="346B5A1A" w14:textId="77777777" w:rsidR="0092280C" w:rsidRDefault="0092280C" w:rsidP="00732208">
            <w:pPr>
              <w:pStyle w:val="TextLeader"/>
              <w:bidi/>
            </w:pPr>
          </w:p>
        </w:tc>
        <w:tc>
          <w:tcPr>
            <w:tcW w:w="0" w:type="auto"/>
            <w:vAlign w:val="bottom"/>
          </w:tcPr>
          <w:p w14:paraId="156C5F74" w14:textId="77777777" w:rsidR="0092280C" w:rsidRDefault="0092280C" w:rsidP="00732208">
            <w:pPr>
              <w:pStyle w:val="ColumnHead"/>
              <w:bidi/>
            </w:pPr>
            <w:r>
              <w:t>Alvaro</w:t>
            </w:r>
          </w:p>
        </w:tc>
        <w:tc>
          <w:tcPr>
            <w:tcW w:w="0" w:type="auto"/>
            <w:vAlign w:val="bottom"/>
          </w:tcPr>
          <w:p w14:paraId="7996ADF8" w14:textId="77777777" w:rsidR="0092280C" w:rsidRDefault="0092280C" w:rsidP="00732208">
            <w:pPr>
              <w:pStyle w:val="TextLeader"/>
              <w:bidi/>
            </w:pPr>
          </w:p>
        </w:tc>
        <w:tc>
          <w:tcPr>
            <w:tcW w:w="0" w:type="auto"/>
            <w:vAlign w:val="bottom"/>
          </w:tcPr>
          <w:p w14:paraId="249CF237" w14:textId="77777777" w:rsidR="0092280C" w:rsidRDefault="0092280C" w:rsidP="00732208">
            <w:pPr>
              <w:pStyle w:val="NumberedPart"/>
              <w:bidi/>
            </w:pPr>
            <w:r>
              <w:t>a.</w:t>
            </w:r>
          </w:p>
        </w:tc>
        <w:tc>
          <w:tcPr>
            <w:tcW w:w="0" w:type="auto"/>
            <w:vAlign w:val="bottom"/>
          </w:tcPr>
          <w:p w14:paraId="3404E9D8" w14:textId="77777777" w:rsidR="0092280C" w:rsidRDefault="0092280C" w:rsidP="00732208">
            <w:pPr>
              <w:pStyle w:val="NumberedPart"/>
              <w:bidi/>
            </w:pPr>
            <w:r>
              <w:tab/>
              <w:t>2.</w:t>
            </w:r>
          </w:p>
        </w:tc>
        <w:tc>
          <w:tcPr>
            <w:tcW w:w="0" w:type="auto"/>
            <w:vAlign w:val="bottom"/>
          </w:tcPr>
          <w:p w14:paraId="3B8BD059" w14:textId="77777777" w:rsidR="0092280C" w:rsidRDefault="0092280C" w:rsidP="00732208">
            <w:pPr>
              <w:pStyle w:val="ColumnHead"/>
              <w:bidi/>
            </w:pPr>
          </w:p>
        </w:tc>
        <w:tc>
          <w:tcPr>
            <w:tcW w:w="0" w:type="auto"/>
            <w:vAlign w:val="bottom"/>
          </w:tcPr>
          <w:p w14:paraId="7DC4A7BE" w14:textId="77777777" w:rsidR="0092280C" w:rsidRDefault="0092280C" w:rsidP="00732208">
            <w:pPr>
              <w:pStyle w:val="ColumnHead"/>
              <w:bidi/>
            </w:pPr>
          </w:p>
        </w:tc>
        <w:tc>
          <w:tcPr>
            <w:tcW w:w="0" w:type="auto"/>
            <w:vAlign w:val="bottom"/>
          </w:tcPr>
          <w:p w14:paraId="7C6413D0" w14:textId="77777777" w:rsidR="0092280C" w:rsidRDefault="0092280C" w:rsidP="00732208">
            <w:pPr>
              <w:pStyle w:val="ColumnHead"/>
              <w:bidi/>
            </w:pPr>
          </w:p>
        </w:tc>
      </w:tr>
      <w:tr w:rsidR="0092280C" w14:paraId="344551EC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423D3A6F" w14:textId="77777777" w:rsidR="0092280C" w:rsidRDefault="0092280C" w:rsidP="00732208">
            <w:pPr>
              <w:pStyle w:val="ColumnHead"/>
              <w:bidi/>
            </w:pPr>
            <w:r>
              <w:t>%</w:t>
            </w:r>
          </w:p>
        </w:tc>
        <w:tc>
          <w:tcPr>
            <w:tcW w:w="0" w:type="auto"/>
            <w:vAlign w:val="bottom"/>
          </w:tcPr>
          <w:p w14:paraId="41F78433" w14:textId="77777777" w:rsidR="0092280C" w:rsidRDefault="0092280C" w:rsidP="00732208">
            <w:pPr>
              <w:pStyle w:val="ColumnHead"/>
              <w:bidi/>
            </w:pPr>
          </w:p>
        </w:tc>
        <w:tc>
          <w:tcPr>
            <w:tcW w:w="0" w:type="auto"/>
            <w:vAlign w:val="bottom"/>
          </w:tcPr>
          <w:p w14:paraId="4F976421" w14:textId="77777777" w:rsidR="0092280C" w:rsidRDefault="0092280C" w:rsidP="00732208">
            <w:pPr>
              <w:pStyle w:val="ColumnHead"/>
              <w:bidi/>
            </w:pPr>
            <w:r>
              <w:t>%</w:t>
            </w:r>
          </w:p>
        </w:tc>
        <w:tc>
          <w:tcPr>
            <w:tcW w:w="0" w:type="auto"/>
            <w:vAlign w:val="bottom"/>
          </w:tcPr>
          <w:p w14:paraId="7DE92A64" w14:textId="77777777" w:rsidR="0092280C" w:rsidRDefault="0092280C" w:rsidP="00732208">
            <w:pPr>
              <w:pStyle w:val="ColumnHead"/>
              <w:bidi/>
            </w:pPr>
          </w:p>
        </w:tc>
        <w:tc>
          <w:tcPr>
            <w:tcW w:w="0" w:type="auto"/>
            <w:vAlign w:val="bottom"/>
          </w:tcPr>
          <w:p w14:paraId="750C2773" w14:textId="77777777" w:rsidR="0092280C" w:rsidRDefault="0092280C" w:rsidP="00732208">
            <w:pPr>
              <w:pStyle w:val="ColumnHead"/>
              <w:bidi/>
            </w:pPr>
            <w:r>
              <w:t>%</w:t>
            </w:r>
          </w:p>
        </w:tc>
        <w:tc>
          <w:tcPr>
            <w:tcW w:w="0" w:type="auto"/>
            <w:vAlign w:val="bottom"/>
          </w:tcPr>
          <w:p w14:paraId="6E5260FC" w14:textId="77777777" w:rsidR="0092280C" w:rsidRDefault="0092280C" w:rsidP="00732208">
            <w:pPr>
              <w:pStyle w:val="ColumnHead"/>
              <w:bidi/>
            </w:pPr>
          </w:p>
        </w:tc>
        <w:tc>
          <w:tcPr>
            <w:tcW w:w="0" w:type="auto"/>
            <w:vAlign w:val="bottom"/>
          </w:tcPr>
          <w:p w14:paraId="695F8746" w14:textId="77777777" w:rsidR="0092280C" w:rsidRDefault="0092280C" w:rsidP="00732208">
            <w:pPr>
              <w:pStyle w:val="ColumnHead"/>
              <w:bidi/>
            </w:pPr>
            <w:r>
              <w:t>%</w:t>
            </w:r>
          </w:p>
        </w:tc>
        <w:tc>
          <w:tcPr>
            <w:tcW w:w="0" w:type="auto"/>
            <w:vAlign w:val="bottom"/>
          </w:tcPr>
          <w:p w14:paraId="10D57FA5" w14:textId="77777777" w:rsidR="0092280C" w:rsidRDefault="0092280C" w:rsidP="00732208">
            <w:pPr>
              <w:pStyle w:val="ColumnHead"/>
              <w:bidi/>
            </w:pPr>
          </w:p>
        </w:tc>
        <w:tc>
          <w:tcPr>
            <w:tcW w:w="0" w:type="auto"/>
            <w:vAlign w:val="bottom"/>
          </w:tcPr>
          <w:p w14:paraId="698E900A" w14:textId="77777777" w:rsidR="0092280C" w:rsidRDefault="0092280C" w:rsidP="00732208">
            <w:pPr>
              <w:pStyle w:val="TextLeader"/>
              <w:bidi/>
            </w:pPr>
          </w:p>
        </w:tc>
        <w:tc>
          <w:tcPr>
            <w:tcW w:w="0" w:type="auto"/>
            <w:vAlign w:val="bottom"/>
          </w:tcPr>
          <w:p w14:paraId="1D38CB31" w14:textId="77777777" w:rsidR="0092280C" w:rsidRDefault="0092280C" w:rsidP="00732208">
            <w:pPr>
              <w:pStyle w:val="NumberedPart"/>
              <w:bidi/>
            </w:pPr>
          </w:p>
        </w:tc>
        <w:tc>
          <w:tcPr>
            <w:tcW w:w="0" w:type="auto"/>
            <w:vAlign w:val="bottom"/>
          </w:tcPr>
          <w:p w14:paraId="26D7DE6F" w14:textId="77777777" w:rsidR="0092280C" w:rsidRDefault="0092280C" w:rsidP="00732208">
            <w:pPr>
              <w:pStyle w:val="NumberedPart"/>
              <w:bidi/>
            </w:pPr>
          </w:p>
        </w:tc>
        <w:tc>
          <w:tcPr>
            <w:tcW w:w="0" w:type="auto"/>
            <w:vAlign w:val="bottom"/>
          </w:tcPr>
          <w:p w14:paraId="427D14AD" w14:textId="77777777" w:rsidR="0092280C" w:rsidRDefault="0092280C" w:rsidP="00732208">
            <w:pPr>
              <w:pStyle w:val="ColumnHead"/>
              <w:bidi/>
            </w:pPr>
          </w:p>
        </w:tc>
        <w:tc>
          <w:tcPr>
            <w:tcW w:w="0" w:type="auto"/>
            <w:vAlign w:val="bottom"/>
          </w:tcPr>
          <w:p w14:paraId="538F0E35" w14:textId="77777777" w:rsidR="0092280C" w:rsidRDefault="0092280C" w:rsidP="00732208">
            <w:pPr>
              <w:pStyle w:val="ColumnHead"/>
              <w:bidi/>
            </w:pPr>
          </w:p>
        </w:tc>
        <w:tc>
          <w:tcPr>
            <w:tcW w:w="0" w:type="auto"/>
            <w:vAlign w:val="bottom"/>
          </w:tcPr>
          <w:p w14:paraId="3220ED88" w14:textId="77777777" w:rsidR="0092280C" w:rsidRDefault="0092280C" w:rsidP="00732208">
            <w:pPr>
              <w:pStyle w:val="ColumnHead"/>
              <w:bidi/>
            </w:pPr>
          </w:p>
        </w:tc>
      </w:tr>
      <w:tr w:rsidR="0092280C" w14:paraId="486BD8BE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6264AA91" w14:textId="77777777" w:rsidR="0092280C" w:rsidRDefault="0092280C" w:rsidP="00732208">
            <w:pPr>
              <w:pStyle w:val="TextRight"/>
              <w:bidi/>
            </w:pPr>
            <w:r>
              <w:t>100</w:t>
            </w:r>
          </w:p>
        </w:tc>
        <w:tc>
          <w:tcPr>
            <w:tcW w:w="0" w:type="auto"/>
            <w:vAlign w:val="bottom"/>
          </w:tcPr>
          <w:p w14:paraId="4AF062BA" w14:textId="77777777" w:rsidR="0092280C" w:rsidRDefault="0092280C" w:rsidP="00732208">
            <w:pPr>
              <w:pStyle w:val="TextRight"/>
              <w:bidi/>
            </w:pPr>
            <w:r>
              <w:rPr>
                <w:rFonts w:cs="Tahoma"/>
              </w:rPr>
              <w:t>€</w:t>
            </w:r>
            <w:r>
              <w:t>1,600</w:t>
            </w:r>
          </w:p>
        </w:tc>
        <w:tc>
          <w:tcPr>
            <w:tcW w:w="0" w:type="auto"/>
            <w:vAlign w:val="bottom"/>
          </w:tcPr>
          <w:p w14:paraId="0308628D" w14:textId="77777777" w:rsidR="0092280C" w:rsidRDefault="0092280C" w:rsidP="00732208">
            <w:pPr>
              <w:pStyle w:val="TextRight"/>
              <w:bidi/>
            </w:pPr>
            <w:r>
              <w:t>100</w:t>
            </w:r>
          </w:p>
        </w:tc>
        <w:tc>
          <w:tcPr>
            <w:tcW w:w="0" w:type="auto"/>
            <w:vAlign w:val="bottom"/>
          </w:tcPr>
          <w:p w14:paraId="73B95AB1" w14:textId="77777777" w:rsidR="0092280C" w:rsidRDefault="0092280C" w:rsidP="00732208">
            <w:pPr>
              <w:pStyle w:val="TextRight"/>
              <w:bidi/>
            </w:pPr>
            <w:r>
              <w:rPr>
                <w:rFonts w:cs="Tahoma"/>
              </w:rPr>
              <w:t>€</w:t>
            </w:r>
            <w:r>
              <w:t>320</w:t>
            </w:r>
          </w:p>
        </w:tc>
        <w:tc>
          <w:tcPr>
            <w:tcW w:w="0" w:type="auto"/>
            <w:vAlign w:val="bottom"/>
          </w:tcPr>
          <w:p w14:paraId="28D91D3C" w14:textId="77777777" w:rsidR="0092280C" w:rsidRDefault="0092280C" w:rsidP="00732208">
            <w:pPr>
              <w:pStyle w:val="TextRight"/>
              <w:bidi/>
            </w:pPr>
            <w:r>
              <w:t>100</w:t>
            </w:r>
          </w:p>
        </w:tc>
        <w:tc>
          <w:tcPr>
            <w:tcW w:w="0" w:type="auto"/>
            <w:vAlign w:val="bottom"/>
          </w:tcPr>
          <w:p w14:paraId="2C43449D" w14:textId="77777777" w:rsidR="0092280C" w:rsidRDefault="0092280C" w:rsidP="00732208">
            <w:pPr>
              <w:pStyle w:val="TextRight"/>
              <w:bidi/>
            </w:pPr>
            <w:r>
              <w:rPr>
                <w:rFonts w:cs="Tahoma"/>
              </w:rPr>
              <w:t>€</w:t>
            </w:r>
            <w:r>
              <w:t>480</w:t>
            </w:r>
          </w:p>
        </w:tc>
        <w:tc>
          <w:tcPr>
            <w:tcW w:w="0" w:type="auto"/>
            <w:vAlign w:val="bottom"/>
          </w:tcPr>
          <w:p w14:paraId="2BAC0F42" w14:textId="77777777" w:rsidR="0092280C" w:rsidRDefault="0092280C" w:rsidP="00732208">
            <w:pPr>
              <w:pStyle w:val="TextRight"/>
              <w:bidi/>
            </w:pPr>
            <w:r>
              <w:t>100</w:t>
            </w:r>
          </w:p>
        </w:tc>
        <w:tc>
          <w:tcPr>
            <w:tcW w:w="0" w:type="auto"/>
            <w:vAlign w:val="bottom"/>
          </w:tcPr>
          <w:p w14:paraId="02D210C0" w14:textId="77777777" w:rsidR="0092280C" w:rsidRDefault="0092280C" w:rsidP="00732208">
            <w:pPr>
              <w:pStyle w:val="TextRight"/>
              <w:bidi/>
            </w:pPr>
            <w:r>
              <w:rPr>
                <w:rFonts w:cs="Tahoma"/>
              </w:rPr>
              <w:t>€</w:t>
            </w:r>
            <w:r>
              <w:t>800</w:t>
            </w:r>
          </w:p>
        </w:tc>
        <w:tc>
          <w:tcPr>
            <w:tcW w:w="0" w:type="auto"/>
            <w:vAlign w:val="bottom"/>
          </w:tcPr>
          <w:p w14:paraId="4FD94AF3" w14:textId="77777777" w:rsidR="0092280C" w:rsidRDefault="0092280C" w:rsidP="00732208">
            <w:pPr>
              <w:pStyle w:val="TextLeader"/>
              <w:tabs>
                <w:tab w:val="clear" w:pos="7200"/>
                <w:tab w:val="right" w:leader="dot" w:pos="3228"/>
              </w:tabs>
              <w:bidi/>
            </w:pPr>
            <w:r>
              <w:rPr>
                <w:rtl/>
              </w:rPr>
              <w:t>المبيعات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5E1D24C5" w14:textId="77777777" w:rsidR="0092280C" w:rsidRDefault="0092280C" w:rsidP="00732208">
            <w:pPr>
              <w:pStyle w:val="NumberedPart"/>
              <w:bidi/>
            </w:pPr>
          </w:p>
        </w:tc>
        <w:tc>
          <w:tcPr>
            <w:tcW w:w="0" w:type="auto"/>
            <w:vAlign w:val="bottom"/>
          </w:tcPr>
          <w:p w14:paraId="1F1877E7" w14:textId="77777777" w:rsidR="0092280C" w:rsidRDefault="0092280C" w:rsidP="00732208">
            <w:pPr>
              <w:pStyle w:val="NumberedPart"/>
              <w:bidi/>
            </w:pPr>
          </w:p>
        </w:tc>
        <w:tc>
          <w:tcPr>
            <w:tcW w:w="0" w:type="auto"/>
            <w:vAlign w:val="bottom"/>
          </w:tcPr>
          <w:p w14:paraId="08BCA6B2" w14:textId="77777777" w:rsidR="0092280C" w:rsidRDefault="0092280C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4853C2F8" w14:textId="77777777" w:rsidR="0092280C" w:rsidRDefault="0092280C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506B88CC" w14:textId="77777777" w:rsidR="0092280C" w:rsidRDefault="0092280C" w:rsidP="00732208">
            <w:pPr>
              <w:pStyle w:val="TextRight"/>
              <w:bidi/>
            </w:pPr>
          </w:p>
        </w:tc>
      </w:tr>
      <w:tr w:rsidR="0092280C" w14:paraId="72F13B84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6C66DAAC" w14:textId="77777777" w:rsidR="0092280C" w:rsidRDefault="0092280C" w:rsidP="00732208">
            <w:pPr>
              <w:pStyle w:val="TextRight"/>
              <w:bidi/>
              <w:rPr>
                <w:u w:val="single"/>
              </w:rPr>
            </w:pPr>
            <w:r>
              <w:rPr>
                <w:u w:val="single"/>
              </w:rPr>
              <w:t> 51</w:t>
            </w:r>
          </w:p>
        </w:tc>
        <w:tc>
          <w:tcPr>
            <w:tcW w:w="0" w:type="auto"/>
            <w:vAlign w:val="bottom"/>
          </w:tcPr>
          <w:p w14:paraId="40DFD6AB" w14:textId="77777777" w:rsidR="0092280C" w:rsidRDefault="0092280C" w:rsidP="00732208">
            <w:pPr>
              <w:pStyle w:val="TextRight"/>
              <w:bidi/>
              <w:rPr>
                <w:u w:val="single"/>
              </w:rPr>
            </w:pPr>
            <w:r>
              <w:rPr>
                <w:u w:val="single"/>
              </w:rPr>
              <w:t>    816</w:t>
            </w:r>
          </w:p>
        </w:tc>
        <w:tc>
          <w:tcPr>
            <w:tcW w:w="0" w:type="auto"/>
            <w:vAlign w:val="bottom"/>
          </w:tcPr>
          <w:p w14:paraId="663B4465" w14:textId="77777777" w:rsidR="0092280C" w:rsidRDefault="0092280C" w:rsidP="00732208">
            <w:pPr>
              <w:pStyle w:val="TextRight"/>
              <w:bidi/>
              <w:rPr>
                <w:u w:val="single"/>
              </w:rPr>
            </w:pPr>
            <w:r>
              <w:rPr>
                <w:u w:val="single"/>
              </w:rPr>
              <w:t> 75</w:t>
            </w:r>
          </w:p>
        </w:tc>
        <w:tc>
          <w:tcPr>
            <w:tcW w:w="0" w:type="auto"/>
            <w:vAlign w:val="bottom"/>
          </w:tcPr>
          <w:p w14:paraId="0ABBD493" w14:textId="77777777" w:rsidR="0092280C" w:rsidRDefault="0092280C" w:rsidP="00732208">
            <w:pPr>
              <w:pStyle w:val="TextRight"/>
              <w:bidi/>
              <w:rPr>
                <w:u w:val="single"/>
              </w:rPr>
            </w:pPr>
            <w:r>
              <w:rPr>
                <w:u w:val="single"/>
              </w:rPr>
              <w:t> 240</w:t>
            </w:r>
          </w:p>
        </w:tc>
        <w:tc>
          <w:tcPr>
            <w:tcW w:w="0" w:type="auto"/>
            <w:vAlign w:val="bottom"/>
          </w:tcPr>
          <w:p w14:paraId="62D6C4DF" w14:textId="77777777" w:rsidR="0092280C" w:rsidRDefault="0092280C" w:rsidP="00732208">
            <w:pPr>
              <w:pStyle w:val="TextRight"/>
              <w:bidi/>
              <w:rPr>
                <w:u w:val="single"/>
              </w:rPr>
            </w:pPr>
            <w:r>
              <w:rPr>
                <w:u w:val="single"/>
              </w:rPr>
              <w:t> 20</w:t>
            </w:r>
          </w:p>
        </w:tc>
        <w:tc>
          <w:tcPr>
            <w:tcW w:w="0" w:type="auto"/>
            <w:vAlign w:val="bottom"/>
          </w:tcPr>
          <w:p w14:paraId="644B8510" w14:textId="77777777" w:rsidR="0092280C" w:rsidRDefault="0092280C" w:rsidP="00732208">
            <w:pPr>
              <w:pStyle w:val="TextRight"/>
              <w:bidi/>
              <w:rPr>
                <w:u w:val="single"/>
              </w:rPr>
            </w:pPr>
            <w:r>
              <w:rPr>
                <w:u w:val="single"/>
              </w:rPr>
              <w:t>   96</w:t>
            </w:r>
          </w:p>
        </w:tc>
        <w:tc>
          <w:tcPr>
            <w:tcW w:w="0" w:type="auto"/>
            <w:vAlign w:val="bottom"/>
          </w:tcPr>
          <w:p w14:paraId="403C9FCA" w14:textId="77777777" w:rsidR="0092280C" w:rsidRDefault="0092280C" w:rsidP="00732208">
            <w:pPr>
              <w:pStyle w:val="TextRight"/>
              <w:bidi/>
              <w:rPr>
                <w:u w:val="single"/>
              </w:rPr>
            </w:pPr>
            <w:r>
              <w:rPr>
                <w:u w:val="single"/>
              </w:rPr>
              <w:t> 60</w:t>
            </w:r>
          </w:p>
        </w:tc>
        <w:tc>
          <w:tcPr>
            <w:tcW w:w="0" w:type="auto"/>
            <w:vAlign w:val="bottom"/>
          </w:tcPr>
          <w:p w14:paraId="70CACE37" w14:textId="77777777" w:rsidR="0092280C" w:rsidRDefault="0092280C" w:rsidP="00732208">
            <w:pPr>
              <w:pStyle w:val="TextRight"/>
              <w:bidi/>
              <w:rPr>
                <w:u w:val="single"/>
              </w:rPr>
            </w:pPr>
            <w:r>
              <w:rPr>
                <w:u w:val="single"/>
              </w:rPr>
              <w:t> 480</w:t>
            </w:r>
          </w:p>
        </w:tc>
        <w:tc>
          <w:tcPr>
            <w:tcW w:w="0" w:type="auto"/>
            <w:vAlign w:val="bottom"/>
          </w:tcPr>
          <w:p w14:paraId="2F55F8E9" w14:textId="77777777" w:rsidR="0092280C" w:rsidRDefault="0092280C" w:rsidP="00732208">
            <w:pPr>
              <w:pStyle w:val="TextLeader"/>
              <w:tabs>
                <w:tab w:val="clear" w:pos="7200"/>
                <w:tab w:val="right" w:leader="dot" w:pos="3228"/>
              </w:tabs>
              <w:bidi/>
            </w:pPr>
            <w:r>
              <w:rPr>
                <w:rtl/>
              </w:rPr>
              <w:t>المصروفات المتغيرة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103ACFE6" w14:textId="77777777" w:rsidR="0092280C" w:rsidRDefault="0092280C" w:rsidP="00732208">
            <w:pPr>
              <w:pStyle w:val="NumberedPart"/>
              <w:bidi/>
            </w:pPr>
          </w:p>
        </w:tc>
        <w:tc>
          <w:tcPr>
            <w:tcW w:w="0" w:type="auto"/>
            <w:vAlign w:val="bottom"/>
          </w:tcPr>
          <w:p w14:paraId="3B466872" w14:textId="77777777" w:rsidR="0092280C" w:rsidRDefault="0092280C" w:rsidP="00732208">
            <w:pPr>
              <w:pStyle w:val="NumberedPart"/>
              <w:bidi/>
            </w:pPr>
          </w:p>
        </w:tc>
        <w:tc>
          <w:tcPr>
            <w:tcW w:w="0" w:type="auto"/>
            <w:vAlign w:val="bottom"/>
          </w:tcPr>
          <w:p w14:paraId="1721B89B" w14:textId="77777777" w:rsidR="0092280C" w:rsidRDefault="0092280C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03B3C7F6" w14:textId="77777777" w:rsidR="0092280C" w:rsidRDefault="0092280C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230ADDF1" w14:textId="77777777" w:rsidR="0092280C" w:rsidRDefault="0092280C" w:rsidP="00732208">
            <w:pPr>
              <w:pStyle w:val="TextRight"/>
              <w:bidi/>
            </w:pPr>
          </w:p>
        </w:tc>
      </w:tr>
      <w:tr w:rsidR="0092280C" w14:paraId="4FA4909F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2B853668" w14:textId="77777777" w:rsidR="0092280C" w:rsidRDefault="0092280C" w:rsidP="00732208">
            <w:pPr>
              <w:pStyle w:val="TextRight"/>
              <w:bidi/>
              <w:rPr>
                <w:u w:val="double"/>
              </w:rPr>
            </w:pPr>
            <w:r>
              <w:rPr>
                <w:u w:val="double"/>
              </w:rPr>
              <w:t> 49</w:t>
            </w:r>
          </w:p>
        </w:tc>
        <w:tc>
          <w:tcPr>
            <w:tcW w:w="0" w:type="auto"/>
            <w:vAlign w:val="bottom"/>
          </w:tcPr>
          <w:p w14:paraId="30850C93" w14:textId="77777777" w:rsidR="0092280C" w:rsidRDefault="0092280C" w:rsidP="00732208">
            <w:pPr>
              <w:pStyle w:val="TextRight"/>
              <w:bidi/>
            </w:pPr>
            <w:r>
              <w:t>784</w:t>
            </w:r>
          </w:p>
        </w:tc>
        <w:tc>
          <w:tcPr>
            <w:tcW w:w="0" w:type="auto"/>
            <w:vAlign w:val="bottom"/>
          </w:tcPr>
          <w:p w14:paraId="7B40203E" w14:textId="77777777" w:rsidR="0092280C" w:rsidRDefault="0092280C" w:rsidP="00732208">
            <w:pPr>
              <w:pStyle w:val="TextRight"/>
              <w:bidi/>
              <w:rPr>
                <w:u w:val="double"/>
              </w:rPr>
            </w:pPr>
            <w:r>
              <w:rPr>
                <w:u w:val="double"/>
              </w:rPr>
              <w:t> 25</w:t>
            </w:r>
          </w:p>
        </w:tc>
        <w:tc>
          <w:tcPr>
            <w:tcW w:w="0" w:type="auto"/>
            <w:vAlign w:val="bottom"/>
          </w:tcPr>
          <w:p w14:paraId="6621D73E" w14:textId="77777777" w:rsidR="0092280C" w:rsidRDefault="0092280C" w:rsidP="00732208">
            <w:pPr>
              <w:pStyle w:val="TextRight"/>
              <w:bidi/>
              <w:rPr>
                <w:u w:val="double"/>
              </w:rPr>
            </w:pPr>
            <w:r>
              <w:rPr>
                <w:rFonts w:cs="Tahoma"/>
                <w:u w:val="double"/>
              </w:rPr>
              <w:t>€</w:t>
            </w:r>
            <w:r>
              <w:rPr>
                <w:u w:val="double"/>
              </w:rPr>
              <w:t> 80</w:t>
            </w:r>
          </w:p>
        </w:tc>
        <w:tc>
          <w:tcPr>
            <w:tcW w:w="0" w:type="auto"/>
            <w:vAlign w:val="bottom"/>
          </w:tcPr>
          <w:p w14:paraId="3B4B54F1" w14:textId="77777777" w:rsidR="0092280C" w:rsidRDefault="0092280C" w:rsidP="00732208">
            <w:pPr>
              <w:pStyle w:val="TextRight"/>
              <w:bidi/>
              <w:rPr>
                <w:u w:val="double"/>
              </w:rPr>
            </w:pPr>
            <w:r>
              <w:rPr>
                <w:u w:val="double"/>
              </w:rPr>
              <w:t> 80</w:t>
            </w:r>
          </w:p>
        </w:tc>
        <w:tc>
          <w:tcPr>
            <w:tcW w:w="0" w:type="auto"/>
            <w:vAlign w:val="bottom"/>
          </w:tcPr>
          <w:p w14:paraId="54067F36" w14:textId="77777777" w:rsidR="0092280C" w:rsidRDefault="0092280C" w:rsidP="00732208">
            <w:pPr>
              <w:pStyle w:val="TextRight"/>
              <w:bidi/>
              <w:rPr>
                <w:u w:val="double"/>
              </w:rPr>
            </w:pPr>
            <w:r>
              <w:rPr>
                <w:rFonts w:cs="Tahoma"/>
                <w:u w:val="double"/>
              </w:rPr>
              <w:t>€</w:t>
            </w:r>
            <w:r>
              <w:rPr>
                <w:u w:val="double"/>
              </w:rPr>
              <w:t>384</w:t>
            </w:r>
          </w:p>
        </w:tc>
        <w:tc>
          <w:tcPr>
            <w:tcW w:w="0" w:type="auto"/>
            <w:vAlign w:val="bottom"/>
          </w:tcPr>
          <w:p w14:paraId="184B1668" w14:textId="77777777" w:rsidR="0092280C" w:rsidRDefault="0092280C" w:rsidP="00732208">
            <w:pPr>
              <w:pStyle w:val="TextRight"/>
              <w:bidi/>
              <w:rPr>
                <w:u w:val="double"/>
              </w:rPr>
            </w:pPr>
            <w:r>
              <w:rPr>
                <w:u w:val="double"/>
              </w:rPr>
              <w:t> 40</w:t>
            </w:r>
          </w:p>
        </w:tc>
        <w:tc>
          <w:tcPr>
            <w:tcW w:w="0" w:type="auto"/>
            <w:vAlign w:val="bottom"/>
          </w:tcPr>
          <w:p w14:paraId="13A75AD1" w14:textId="77777777" w:rsidR="0092280C" w:rsidRDefault="0092280C" w:rsidP="00732208">
            <w:pPr>
              <w:pStyle w:val="TextRight"/>
              <w:bidi/>
              <w:rPr>
                <w:u w:val="double"/>
              </w:rPr>
            </w:pPr>
            <w:r>
              <w:rPr>
                <w:rFonts w:cs="Tahoma"/>
                <w:u w:val="double"/>
              </w:rPr>
              <w:t>€</w:t>
            </w:r>
            <w:r>
              <w:rPr>
                <w:u w:val="double"/>
              </w:rPr>
              <w:t>320</w:t>
            </w:r>
          </w:p>
        </w:tc>
        <w:tc>
          <w:tcPr>
            <w:tcW w:w="0" w:type="auto"/>
            <w:vAlign w:val="bottom"/>
          </w:tcPr>
          <w:p w14:paraId="1653BEE6" w14:textId="77777777" w:rsidR="0092280C" w:rsidRDefault="0092280C" w:rsidP="00732208">
            <w:pPr>
              <w:pStyle w:val="TextLeader"/>
              <w:tabs>
                <w:tab w:val="clear" w:pos="7200"/>
                <w:tab w:val="right" w:leader="dot" w:pos="3228"/>
              </w:tabs>
              <w:bidi/>
            </w:pPr>
            <w:r>
              <w:rPr>
                <w:rtl/>
              </w:rPr>
              <w:t>هامش المساهمة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25CF2F29" w14:textId="77777777" w:rsidR="0092280C" w:rsidRDefault="0092280C" w:rsidP="00732208">
            <w:pPr>
              <w:pStyle w:val="NumberedPart"/>
              <w:bidi/>
            </w:pPr>
          </w:p>
        </w:tc>
        <w:tc>
          <w:tcPr>
            <w:tcW w:w="0" w:type="auto"/>
            <w:vAlign w:val="bottom"/>
          </w:tcPr>
          <w:p w14:paraId="1850F4D0" w14:textId="77777777" w:rsidR="0092280C" w:rsidRDefault="0092280C" w:rsidP="00732208">
            <w:pPr>
              <w:pStyle w:val="NumberedPart"/>
              <w:bidi/>
            </w:pPr>
          </w:p>
        </w:tc>
        <w:tc>
          <w:tcPr>
            <w:tcW w:w="0" w:type="auto"/>
            <w:vAlign w:val="bottom"/>
          </w:tcPr>
          <w:p w14:paraId="74CC9CE3" w14:textId="77777777" w:rsidR="0092280C" w:rsidRDefault="0092280C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68AB9BAF" w14:textId="77777777" w:rsidR="0092280C" w:rsidRDefault="0092280C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1A808615" w14:textId="77777777" w:rsidR="0092280C" w:rsidRDefault="0092280C" w:rsidP="00732208">
            <w:pPr>
              <w:pStyle w:val="TextRight"/>
              <w:bidi/>
            </w:pPr>
          </w:p>
        </w:tc>
      </w:tr>
      <w:tr w:rsidR="0092280C" w14:paraId="5C26D890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774CF80E" w14:textId="77777777" w:rsidR="0092280C" w:rsidRDefault="0092280C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5ED51830" w14:textId="77777777" w:rsidR="0092280C" w:rsidRDefault="0092280C" w:rsidP="00732208">
            <w:pPr>
              <w:pStyle w:val="TextRight"/>
              <w:bidi/>
              <w:rPr>
                <w:u w:val="single"/>
              </w:rPr>
            </w:pPr>
            <w:r>
              <w:rPr>
                <w:u w:val="single"/>
              </w:rPr>
              <w:t>    660</w:t>
            </w:r>
          </w:p>
        </w:tc>
        <w:tc>
          <w:tcPr>
            <w:tcW w:w="0" w:type="auto"/>
            <w:vAlign w:val="bottom"/>
          </w:tcPr>
          <w:p w14:paraId="300DC0E1" w14:textId="77777777" w:rsidR="0092280C" w:rsidRDefault="0092280C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1AAD509B" w14:textId="77777777" w:rsidR="0092280C" w:rsidRDefault="0092280C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05FA0E1F" w14:textId="77777777" w:rsidR="0092280C" w:rsidRDefault="0092280C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64FC7D7F" w14:textId="77777777" w:rsidR="0092280C" w:rsidRDefault="0092280C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456760DB" w14:textId="77777777" w:rsidR="0092280C" w:rsidRDefault="0092280C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29FB84BB" w14:textId="77777777" w:rsidR="0092280C" w:rsidRDefault="0092280C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311FC53D" w14:textId="77777777" w:rsidR="0092280C" w:rsidRDefault="0092280C" w:rsidP="00732208">
            <w:pPr>
              <w:pStyle w:val="TextLeader"/>
              <w:tabs>
                <w:tab w:val="clear" w:pos="7200"/>
                <w:tab w:val="right" w:leader="dot" w:pos="3228"/>
              </w:tabs>
              <w:bidi/>
            </w:pPr>
            <w:r>
              <w:rPr>
                <w:rtl/>
              </w:rPr>
              <w:t>المصروفات الثابتة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2ADE7DB1" w14:textId="77777777" w:rsidR="0092280C" w:rsidRDefault="0092280C" w:rsidP="00732208">
            <w:pPr>
              <w:pStyle w:val="NumberedPart"/>
              <w:bidi/>
            </w:pPr>
          </w:p>
        </w:tc>
        <w:tc>
          <w:tcPr>
            <w:tcW w:w="0" w:type="auto"/>
            <w:vAlign w:val="bottom"/>
          </w:tcPr>
          <w:p w14:paraId="3488C28C" w14:textId="77777777" w:rsidR="0092280C" w:rsidRDefault="0092280C" w:rsidP="00732208">
            <w:pPr>
              <w:pStyle w:val="NumberedPart"/>
              <w:bidi/>
            </w:pPr>
          </w:p>
        </w:tc>
        <w:tc>
          <w:tcPr>
            <w:tcW w:w="0" w:type="auto"/>
            <w:vAlign w:val="bottom"/>
          </w:tcPr>
          <w:p w14:paraId="7D9C4721" w14:textId="77777777" w:rsidR="0092280C" w:rsidRDefault="0092280C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6F61A7C2" w14:textId="77777777" w:rsidR="0092280C" w:rsidRDefault="0092280C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106DB78A" w14:textId="77777777" w:rsidR="0092280C" w:rsidRDefault="0092280C" w:rsidP="00732208">
            <w:pPr>
              <w:pStyle w:val="TextRight"/>
              <w:bidi/>
            </w:pPr>
          </w:p>
        </w:tc>
      </w:tr>
      <w:tr w:rsidR="0092280C" w14:paraId="71259CD0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594EE553" w14:textId="77777777" w:rsidR="0092280C" w:rsidRDefault="0092280C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42C09943" w14:textId="77777777" w:rsidR="0092280C" w:rsidRDefault="0092280C" w:rsidP="00732208">
            <w:pPr>
              <w:pStyle w:val="TextRight"/>
              <w:bidi/>
              <w:rPr>
                <w:u w:val="double"/>
              </w:rPr>
            </w:pPr>
            <w:proofErr w:type="gramStart"/>
            <w:r>
              <w:rPr>
                <w:rFonts w:cs="Tahoma"/>
                <w:u w:val="double"/>
              </w:rPr>
              <w:t>€ </w:t>
            </w:r>
            <w:r>
              <w:rPr>
                <w:u w:val="double"/>
              </w:rPr>
              <w:t> 124</w:t>
            </w:r>
            <w:proofErr w:type="gramEnd"/>
          </w:p>
        </w:tc>
        <w:tc>
          <w:tcPr>
            <w:tcW w:w="0" w:type="auto"/>
            <w:vAlign w:val="bottom"/>
          </w:tcPr>
          <w:p w14:paraId="71C47FB2" w14:textId="77777777" w:rsidR="0092280C" w:rsidRDefault="0092280C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1A63C022" w14:textId="77777777" w:rsidR="0092280C" w:rsidRDefault="0092280C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7FCEA48D" w14:textId="77777777" w:rsidR="0092280C" w:rsidRDefault="0092280C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358BAB03" w14:textId="77777777" w:rsidR="0092280C" w:rsidRDefault="0092280C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4A2C5A3F" w14:textId="77777777" w:rsidR="0092280C" w:rsidRDefault="0092280C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228EF9A8" w14:textId="77777777" w:rsidR="0092280C" w:rsidRDefault="0092280C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620C628B" w14:textId="77777777" w:rsidR="0092280C" w:rsidRDefault="0092280C" w:rsidP="00732208">
            <w:pPr>
              <w:pStyle w:val="TextLeader"/>
              <w:tabs>
                <w:tab w:val="clear" w:pos="7200"/>
                <w:tab w:val="right" w:leader="dot" w:pos="3228"/>
              </w:tabs>
              <w:bidi/>
            </w:pPr>
            <w:r>
              <w:rPr>
                <w:rtl/>
              </w:rPr>
              <w:t>صافى الدخل التشغيلى</w:t>
            </w:r>
            <w:r>
              <w:tab/>
            </w:r>
          </w:p>
        </w:tc>
        <w:tc>
          <w:tcPr>
            <w:tcW w:w="0" w:type="auto"/>
            <w:vAlign w:val="bottom"/>
          </w:tcPr>
          <w:p w14:paraId="102D5766" w14:textId="77777777" w:rsidR="0092280C" w:rsidRDefault="0092280C" w:rsidP="00732208">
            <w:pPr>
              <w:pStyle w:val="NumberedPart"/>
              <w:bidi/>
            </w:pPr>
          </w:p>
        </w:tc>
        <w:tc>
          <w:tcPr>
            <w:tcW w:w="0" w:type="auto"/>
            <w:vAlign w:val="bottom"/>
          </w:tcPr>
          <w:p w14:paraId="367EA2EC" w14:textId="77777777" w:rsidR="0092280C" w:rsidRDefault="0092280C" w:rsidP="00732208">
            <w:pPr>
              <w:pStyle w:val="NumberedPart"/>
              <w:bidi/>
            </w:pPr>
          </w:p>
        </w:tc>
        <w:tc>
          <w:tcPr>
            <w:tcW w:w="0" w:type="auto"/>
            <w:vAlign w:val="bottom"/>
          </w:tcPr>
          <w:p w14:paraId="333CFA6C" w14:textId="77777777" w:rsidR="0092280C" w:rsidRDefault="0092280C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455FCE09" w14:textId="77777777" w:rsidR="0092280C" w:rsidRDefault="0092280C" w:rsidP="00732208">
            <w:pPr>
              <w:pStyle w:val="TextRight"/>
              <w:bidi/>
            </w:pPr>
          </w:p>
        </w:tc>
        <w:tc>
          <w:tcPr>
            <w:tcW w:w="0" w:type="auto"/>
            <w:vAlign w:val="bottom"/>
          </w:tcPr>
          <w:p w14:paraId="07701015" w14:textId="77777777" w:rsidR="0092280C" w:rsidRDefault="0092280C" w:rsidP="00732208">
            <w:pPr>
              <w:pStyle w:val="TextRight"/>
              <w:bidi/>
            </w:pPr>
          </w:p>
        </w:tc>
      </w:tr>
      <w:tr w:rsidR="0092280C" w14:paraId="49B49427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4AFDD7B1" w14:textId="77777777" w:rsidR="0092280C" w:rsidRDefault="0092280C" w:rsidP="00732208">
            <w:pPr>
              <w:pStyle w:val="6pointlinespace"/>
              <w:bidi/>
            </w:pPr>
          </w:p>
        </w:tc>
        <w:tc>
          <w:tcPr>
            <w:tcW w:w="0" w:type="auto"/>
            <w:vAlign w:val="bottom"/>
          </w:tcPr>
          <w:p w14:paraId="07486C28" w14:textId="77777777" w:rsidR="0092280C" w:rsidRDefault="0092280C" w:rsidP="00732208">
            <w:pPr>
              <w:pStyle w:val="6pointlinespace"/>
              <w:bidi/>
              <w:rPr>
                <w:rFonts w:cs="Tahoma"/>
                <w:u w:val="double"/>
              </w:rPr>
            </w:pPr>
          </w:p>
        </w:tc>
        <w:tc>
          <w:tcPr>
            <w:tcW w:w="0" w:type="auto"/>
            <w:vAlign w:val="bottom"/>
          </w:tcPr>
          <w:p w14:paraId="0069FF9F" w14:textId="77777777" w:rsidR="0092280C" w:rsidRDefault="0092280C" w:rsidP="00732208">
            <w:pPr>
              <w:pStyle w:val="6pointlinespace"/>
              <w:bidi/>
            </w:pPr>
          </w:p>
        </w:tc>
        <w:tc>
          <w:tcPr>
            <w:tcW w:w="0" w:type="auto"/>
            <w:vAlign w:val="bottom"/>
          </w:tcPr>
          <w:p w14:paraId="7D801601" w14:textId="77777777" w:rsidR="0092280C" w:rsidRDefault="0092280C" w:rsidP="00732208">
            <w:pPr>
              <w:pStyle w:val="6pointlinespace"/>
              <w:bidi/>
            </w:pPr>
          </w:p>
        </w:tc>
        <w:tc>
          <w:tcPr>
            <w:tcW w:w="0" w:type="auto"/>
            <w:vAlign w:val="bottom"/>
          </w:tcPr>
          <w:p w14:paraId="35D91AC1" w14:textId="77777777" w:rsidR="0092280C" w:rsidRDefault="0092280C" w:rsidP="00732208">
            <w:pPr>
              <w:pStyle w:val="6pointlinespace"/>
              <w:bidi/>
            </w:pPr>
          </w:p>
        </w:tc>
        <w:tc>
          <w:tcPr>
            <w:tcW w:w="0" w:type="auto"/>
            <w:vAlign w:val="bottom"/>
          </w:tcPr>
          <w:p w14:paraId="64E41FAC" w14:textId="77777777" w:rsidR="0092280C" w:rsidRDefault="0092280C" w:rsidP="00732208">
            <w:pPr>
              <w:pStyle w:val="6pointlinespace"/>
              <w:bidi/>
            </w:pPr>
          </w:p>
        </w:tc>
        <w:tc>
          <w:tcPr>
            <w:tcW w:w="0" w:type="auto"/>
            <w:vAlign w:val="bottom"/>
          </w:tcPr>
          <w:p w14:paraId="1EA00737" w14:textId="77777777" w:rsidR="0092280C" w:rsidRDefault="0092280C" w:rsidP="00732208">
            <w:pPr>
              <w:pStyle w:val="6pointlinespace"/>
              <w:bidi/>
            </w:pPr>
          </w:p>
        </w:tc>
        <w:tc>
          <w:tcPr>
            <w:tcW w:w="0" w:type="auto"/>
            <w:vAlign w:val="bottom"/>
          </w:tcPr>
          <w:p w14:paraId="7C419AE0" w14:textId="77777777" w:rsidR="0092280C" w:rsidRDefault="0092280C" w:rsidP="00732208">
            <w:pPr>
              <w:pStyle w:val="6pointlinespace"/>
              <w:bidi/>
            </w:pPr>
          </w:p>
        </w:tc>
        <w:tc>
          <w:tcPr>
            <w:tcW w:w="0" w:type="auto"/>
            <w:vAlign w:val="bottom"/>
          </w:tcPr>
          <w:p w14:paraId="7BDF71AB" w14:textId="77777777" w:rsidR="0092280C" w:rsidRDefault="0092280C" w:rsidP="00732208">
            <w:pPr>
              <w:pStyle w:val="6pointlinespace"/>
              <w:bidi/>
            </w:pPr>
          </w:p>
        </w:tc>
        <w:tc>
          <w:tcPr>
            <w:tcW w:w="0" w:type="auto"/>
            <w:vAlign w:val="bottom"/>
          </w:tcPr>
          <w:p w14:paraId="46189559" w14:textId="77777777" w:rsidR="0092280C" w:rsidRDefault="0092280C" w:rsidP="00732208">
            <w:pPr>
              <w:pStyle w:val="6pointlinespace"/>
              <w:bidi/>
            </w:pPr>
          </w:p>
        </w:tc>
        <w:tc>
          <w:tcPr>
            <w:tcW w:w="0" w:type="auto"/>
            <w:vAlign w:val="bottom"/>
          </w:tcPr>
          <w:p w14:paraId="38264449" w14:textId="77777777" w:rsidR="0092280C" w:rsidRDefault="0092280C" w:rsidP="00732208">
            <w:pPr>
              <w:pStyle w:val="6pointlinespace"/>
              <w:bidi/>
            </w:pPr>
          </w:p>
        </w:tc>
        <w:tc>
          <w:tcPr>
            <w:tcW w:w="0" w:type="auto"/>
            <w:vAlign w:val="bottom"/>
          </w:tcPr>
          <w:p w14:paraId="2F166CE7" w14:textId="77777777" w:rsidR="0092280C" w:rsidRDefault="0092280C" w:rsidP="00732208">
            <w:pPr>
              <w:pStyle w:val="6pointlinespace"/>
              <w:bidi/>
            </w:pPr>
          </w:p>
        </w:tc>
        <w:tc>
          <w:tcPr>
            <w:tcW w:w="0" w:type="auto"/>
            <w:vAlign w:val="bottom"/>
          </w:tcPr>
          <w:p w14:paraId="0A5C9F3B" w14:textId="77777777" w:rsidR="0092280C" w:rsidRDefault="0092280C" w:rsidP="00732208">
            <w:pPr>
              <w:pStyle w:val="6pointlinespace"/>
              <w:bidi/>
            </w:pPr>
          </w:p>
        </w:tc>
        <w:tc>
          <w:tcPr>
            <w:tcW w:w="0" w:type="auto"/>
            <w:vAlign w:val="bottom"/>
          </w:tcPr>
          <w:p w14:paraId="1E554E96" w14:textId="77777777" w:rsidR="0092280C" w:rsidRDefault="0092280C" w:rsidP="00732208">
            <w:pPr>
              <w:pStyle w:val="6pointlinespace"/>
              <w:bidi/>
            </w:pPr>
          </w:p>
        </w:tc>
      </w:tr>
    </w:tbl>
    <w:p w14:paraId="2FA476D5" w14:textId="77777777" w:rsidR="0092280C" w:rsidRDefault="0092280C" w:rsidP="0092280C">
      <w:pPr>
        <w:pStyle w:val="NumberedPart"/>
      </w:pPr>
    </w:p>
    <w:p w14:paraId="536F9AFA" w14:textId="77777777" w:rsidR="0092280C" w:rsidRDefault="0092280C" w:rsidP="0092280C">
      <w:pPr>
        <w:pStyle w:val="NumberedPart"/>
        <w:sectPr w:rsidR="0092280C">
          <w:pgSz w:w="15840" w:h="12240" w:orient="landscape" w:code="1"/>
          <w:pgMar w:top="1440" w:right="1440" w:bottom="1440" w:left="1440" w:header="720" w:footer="720" w:gutter="0"/>
          <w:cols w:space="720"/>
        </w:sectPr>
      </w:pPr>
    </w:p>
    <w:p w14:paraId="7B993B3D" w14:textId="1C2A7354" w:rsidR="0092280C" w:rsidRDefault="0092280C" w:rsidP="0092280C">
      <w:pPr>
        <w:pStyle w:val="ProblemNumber"/>
        <w:bidi/>
      </w:pPr>
      <w:r>
        <w:rPr>
          <w:noProof/>
          <w:position w:val="-32"/>
        </w:rPr>
        <w:lastRenderedPageBreak/>
        <mc:AlternateContent>
          <mc:Choice Requires="wpg">
            <w:drawing>
              <wp:anchor distT="0" distB="0" distL="114300" distR="114300" simplePos="0" relativeHeight="251717632" behindDoc="0" locked="0" layoutInCell="1" allowOverlap="1" wp14:anchorId="20046F20" wp14:editId="30F3D4A8">
                <wp:simplePos x="0" y="0"/>
                <wp:positionH relativeFrom="column">
                  <wp:posOffset>483235</wp:posOffset>
                </wp:positionH>
                <wp:positionV relativeFrom="paragraph">
                  <wp:posOffset>259715</wp:posOffset>
                </wp:positionV>
                <wp:extent cx="2766060" cy="605790"/>
                <wp:effectExtent l="6985" t="12065" r="8255" b="10795"/>
                <wp:wrapNone/>
                <wp:docPr id="146" name="Group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66060" cy="605790"/>
                          <a:chOff x="2201" y="1849"/>
                          <a:chExt cx="4356" cy="954"/>
                        </a:xfrm>
                      </wpg:grpSpPr>
                      <wps:wsp>
                        <wps:cNvPr id="147" name="Rectangle 157"/>
                        <wps:cNvSpPr>
                          <a:spLocks noChangeArrowheads="1"/>
                        </wps:cNvSpPr>
                        <wps:spPr bwMode="auto">
                          <a:xfrm>
                            <a:off x="2201" y="2017"/>
                            <a:ext cx="1685" cy="7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6790036" w14:textId="77777777" w:rsidR="0092280C" w:rsidRDefault="0092280C" w:rsidP="0092280C">
                              <w:pPr>
                                <w:jc w:val="center"/>
                                <w:rPr>
                                  <w:lang w:bidi="ar-EG"/>
                                </w:rPr>
                              </w:pPr>
                              <w:r>
                                <w:rPr>
                                  <w:rtl/>
                                  <w:lang w:bidi="ar-EG"/>
                                </w:rPr>
                                <w:t xml:space="preserve">نقطة </w:t>
                              </w:r>
                              <w:r>
                                <w:rPr>
                                  <w:rtl/>
                                  <w:lang w:bidi="ar-EG"/>
                                </w:rPr>
                                <w:t>تعادل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 ل</w:t>
                              </w:r>
                              <w:r>
                                <w:rPr>
                                  <w:rtl/>
                                  <w:lang w:bidi="ar-EG"/>
                                </w:rPr>
                                <w:t>لمبيعات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 باليورو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4319" y="1849"/>
                            <a:ext cx="2238" cy="43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AB9E20F" w14:textId="77777777" w:rsidR="0092280C" w:rsidRDefault="0092280C" w:rsidP="0092280C">
                              <w:pPr>
                                <w:jc w:val="center"/>
                                <w:rPr>
                                  <w:lang w:bidi="ar-EG"/>
                                </w:rPr>
                              </w:pPr>
                              <w:r>
                                <w:rPr>
                                  <w:rtl/>
                                  <w:lang w:bidi="ar-EG"/>
                                </w:rPr>
                                <w:t xml:space="preserve">المصروفات </w:t>
                              </w:r>
                              <w:r>
                                <w:rPr>
                                  <w:rtl/>
                                  <w:lang w:bidi="ar-EG"/>
                                </w:rPr>
                                <w:t>الثابتة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9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4319" y="2395"/>
                            <a:ext cx="2238" cy="4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40224F3" w14:textId="77777777" w:rsidR="0092280C" w:rsidRDefault="0092280C" w:rsidP="0092280C">
                              <w:pPr>
                                <w:jc w:val="center"/>
                                <w:rPr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نسبة </w:t>
                              </w:r>
                              <w:r>
                                <w:rPr>
                                  <w:rtl/>
                                  <w:lang w:bidi="ar-EG"/>
                                </w:rPr>
                                <w:t>هامش المساهمة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0046F20" id="Group 146" o:spid="_x0000_s1176" style="position:absolute;left:0;text-align:left;margin-left:38.05pt;margin-top:20.45pt;width:217.8pt;height:47.7pt;z-index:251717632" coordorigin="2201,1849" coordsize="4356,9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">
                <v:rect id="Rectangle 157" o:spid="_x0000_s1177" style="position:absolute;left:2201;top:2017;width:1685;height:7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">
                  <v:textbox>
                    <w:txbxContent>
                      <w:p w14:paraId="56790036" w14:textId="77777777" w:rsidR="0092280C" w:rsidRDefault="0092280C" w:rsidP="0092280C">
                        <w:pPr>
                          <w:jc w:val="center"/>
                          <w:rPr>
                            <w:lang w:bidi="ar-EG"/>
                          </w:rPr>
                        </w:pPr>
                        <w:r>
                          <w:rPr>
                            <w:rtl/>
                            <w:lang w:bidi="ar-EG"/>
                          </w:rPr>
                          <w:t xml:space="preserve">نقطة </w:t>
                        </w:r>
                        <w:r>
                          <w:rPr>
                            <w:rtl/>
                            <w:lang w:bidi="ar-EG"/>
                          </w:rPr>
                          <w:t>تعادل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 ل</w:t>
                        </w:r>
                        <w:r>
                          <w:rPr>
                            <w:rtl/>
                            <w:lang w:bidi="ar-EG"/>
                          </w:rPr>
                          <w:t>لمبيعات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 باليورو</w:t>
                        </w:r>
                      </w:p>
                    </w:txbxContent>
                  </v:textbox>
                </v:rect>
                <v:rect id="Rectangle 78" o:spid="_x0000_s1178" style="position:absolute;left:4319;top:1849;width:2238;height:4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">
                  <v:textbox>
                    <w:txbxContent>
                      <w:p w14:paraId="4AB9E20F" w14:textId="77777777" w:rsidR="0092280C" w:rsidRDefault="0092280C" w:rsidP="0092280C">
                        <w:pPr>
                          <w:jc w:val="center"/>
                          <w:rPr>
                            <w:lang w:bidi="ar-EG"/>
                          </w:rPr>
                        </w:pPr>
                        <w:r>
                          <w:rPr>
                            <w:rtl/>
                            <w:lang w:bidi="ar-EG"/>
                          </w:rPr>
                          <w:t xml:space="preserve">المصروفات </w:t>
                        </w:r>
                        <w:r>
                          <w:rPr>
                            <w:rtl/>
                            <w:lang w:bidi="ar-EG"/>
                          </w:rPr>
                          <w:t>الثابتة</w:t>
                        </w:r>
                      </w:p>
                    </w:txbxContent>
                  </v:textbox>
                </v:rect>
                <v:rect id="Rectangle 79" o:spid="_x0000_s1179" style="position:absolute;left:4319;top:2395;width:2238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">
                  <v:textbox>
                    <w:txbxContent>
                      <w:p w14:paraId="340224F3" w14:textId="77777777" w:rsidR="0092280C" w:rsidRDefault="0092280C" w:rsidP="0092280C">
                        <w:pPr>
                          <w:jc w:val="center"/>
                          <w:rPr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نسبة </w:t>
                        </w:r>
                        <w:r>
                          <w:rPr>
                            <w:rtl/>
                            <w:lang w:bidi="ar-EG"/>
                          </w:rPr>
                          <w:t>هامش المساهمة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Pr="00AE2310">
        <w:rPr>
          <w:b/>
          <w:rtl/>
        </w:rPr>
        <w:t xml:space="preserve">المشكلة </w:t>
      </w:r>
      <w:r>
        <w:rPr>
          <w:rFonts w:hint="cs"/>
          <w:b/>
          <w:rtl/>
        </w:rPr>
        <w:t>4</w:t>
      </w:r>
      <w:r w:rsidRPr="00AE2310">
        <w:rPr>
          <w:b/>
          <w:rtl/>
        </w:rPr>
        <w:t xml:space="preserve">-23 </w:t>
      </w:r>
    </w:p>
    <w:tbl>
      <w:tblPr>
        <w:tblW w:w="9360" w:type="dxa"/>
        <w:tblInd w:w="14" w:type="dxa"/>
        <w:tblLayout w:type="fixed"/>
        <w:tblLook w:val="0000" w:firstRow="0" w:lastRow="0" w:firstColumn="0" w:lastColumn="0" w:noHBand="0" w:noVBand="0"/>
      </w:tblPr>
      <w:tblGrid>
        <w:gridCol w:w="251"/>
        <w:gridCol w:w="529"/>
        <w:gridCol w:w="8580"/>
      </w:tblGrid>
      <w:tr w:rsidR="0092280C" w14:paraId="12D6F7AC" w14:textId="77777777" w:rsidTr="00732208">
        <w:tc>
          <w:tcPr>
            <w:tcW w:w="249" w:type="dxa"/>
          </w:tcPr>
          <w:p w14:paraId="40828BDF" w14:textId="77777777" w:rsidR="0092280C" w:rsidRDefault="0092280C" w:rsidP="00732208">
            <w:pPr>
              <w:pStyle w:val="NumberedPart"/>
              <w:tabs>
                <w:tab w:val="clear" w:pos="120"/>
                <w:tab w:val="clear" w:pos="360"/>
                <w:tab w:val="clear" w:pos="696"/>
                <w:tab w:val="clear" w:pos="936"/>
                <w:tab w:val="decimal" w:pos="1488"/>
              </w:tabs>
              <w:ind w:left="0" w:firstLine="0"/>
            </w:pPr>
          </w:p>
        </w:tc>
        <w:tc>
          <w:tcPr>
            <w:tcW w:w="526" w:type="dxa"/>
          </w:tcPr>
          <w:p w14:paraId="6B3CB576" w14:textId="37C845E1" w:rsidR="0092280C" w:rsidRDefault="0092280C" w:rsidP="00732208">
            <w:pPr>
              <w:pStyle w:val="NumberedPart"/>
              <w:tabs>
                <w:tab w:val="clear" w:pos="120"/>
                <w:tab w:val="clear" w:pos="360"/>
                <w:tab w:val="clear" w:pos="696"/>
                <w:tab w:val="clear" w:pos="936"/>
              </w:tabs>
              <w:ind w:left="0" w:firstLine="0"/>
            </w:pPr>
            <w:r>
              <w:rPr>
                <w:noProof/>
                <w:position w:val="-32"/>
              </w:rPr>
              <mc:AlternateContent>
                <mc:Choice Requires="wps">
                  <w:drawing>
                    <wp:anchor distT="0" distB="0" distL="114300" distR="114300" simplePos="0" relativeHeight="251718656" behindDoc="0" locked="0" layoutInCell="1" allowOverlap="1" wp14:anchorId="6527E834" wp14:editId="6EC93377">
                      <wp:simplePos x="0" y="0"/>
                      <wp:positionH relativeFrom="column">
                        <wp:posOffset>206375</wp:posOffset>
                      </wp:positionH>
                      <wp:positionV relativeFrom="paragraph">
                        <wp:posOffset>1319530</wp:posOffset>
                      </wp:positionV>
                      <wp:extent cx="1435100" cy="397510"/>
                      <wp:effectExtent l="12700" t="8255" r="9525" b="13335"/>
                      <wp:wrapNone/>
                      <wp:docPr id="145" name="Rectangle 1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35100" cy="39751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359BCAD" w14:textId="77777777" w:rsidR="0092280C" w:rsidRDefault="0092280C" w:rsidP="0092280C">
                                  <w:pPr>
                                    <w:jc w:val="center"/>
                                    <w:rPr>
                                      <w:rFonts w:hint="cs"/>
                                      <w:rtl/>
                                      <w:lang w:bidi="ar-EG"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  <w:lang w:bidi="ar-EG"/>
                                    </w:rPr>
                                    <w:t xml:space="preserve">نسبة </w:t>
                                  </w:r>
                                  <w:r>
                                    <w:rPr>
                                      <w:rFonts w:hint="cs"/>
                                      <w:rtl/>
                                      <w:lang w:bidi="ar-EG"/>
                                    </w:rPr>
                                    <w:t>هامش الامان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527E834" id="Rectangle 145" o:spid="_x0000_s1180" style="position:absolute;margin-left:16.25pt;margin-top:103.9pt;width:113pt;height:31.3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">
                      <v:textbox>
                        <w:txbxContent>
                          <w:p w14:paraId="1359BCAD" w14:textId="77777777" w:rsidR="0092280C" w:rsidRDefault="0092280C" w:rsidP="0092280C">
                            <w:pPr>
                              <w:jc w:val="center"/>
                              <w:rPr>
                                <w:rFonts w:hint="cs"/>
                                <w:rtl/>
                                <w:lang w:bidi="ar-EG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EG"/>
                              </w:rPr>
                              <w:t xml:space="preserve">نسبة </w:t>
                            </w:r>
                            <w:r>
                              <w:rPr>
                                <w:rFonts w:hint="cs"/>
                                <w:rtl/>
                                <w:lang w:bidi="ar-EG"/>
                              </w:rPr>
                              <w:t>هامش الامان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t>b.</w:t>
            </w:r>
          </w:p>
        </w:tc>
        <w:tc>
          <w:tcPr>
            <w:tcW w:w="8529" w:type="dxa"/>
          </w:tcPr>
          <w:p w14:paraId="130A6CB3" w14:textId="49D65E50" w:rsidR="0092280C" w:rsidRDefault="0092280C" w:rsidP="00732208">
            <w:pPr>
              <w:pStyle w:val="Equation"/>
              <w:spacing w:before="0"/>
              <w:ind w:left="0"/>
            </w:pPr>
            <w:r>
              <w:rPr>
                <w:noProof/>
                <w:position w:val="-32"/>
              </w:rPr>
              <mc:AlternateContent>
                <mc:Choice Requires="wpg">
                  <w:drawing>
                    <wp:anchor distT="0" distB="0" distL="114300" distR="114300" simplePos="0" relativeHeight="251716608" behindDoc="0" locked="0" layoutInCell="1" allowOverlap="1" wp14:anchorId="4703FAF7" wp14:editId="430C4C42">
                      <wp:simplePos x="0" y="0"/>
                      <wp:positionH relativeFrom="column">
                        <wp:posOffset>33020</wp:posOffset>
                      </wp:positionH>
                      <wp:positionV relativeFrom="paragraph">
                        <wp:posOffset>542290</wp:posOffset>
                      </wp:positionV>
                      <wp:extent cx="4062095" cy="372110"/>
                      <wp:effectExtent l="13335" t="12065" r="10795" b="6350"/>
                      <wp:wrapNone/>
                      <wp:docPr id="141" name="Group 1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062095" cy="372110"/>
                                <a:chOff x="2210" y="1356"/>
                                <a:chExt cx="6397" cy="586"/>
                              </a:xfrm>
                            </wpg:grpSpPr>
                            <wps:wsp>
                              <wps:cNvPr id="142" name="Rectangle 1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10" y="1356"/>
                                  <a:ext cx="2011" cy="58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69BD36D7" w14:textId="77777777" w:rsidR="0092280C" w:rsidRDefault="0092280C" w:rsidP="0092280C">
                                    <w:pPr>
                                      <w:rPr>
                                        <w:rFonts w:hint="cs"/>
                                        <w:lang w:bidi="ar-EG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ar-EG"/>
                                      </w:rPr>
                                      <w:t xml:space="preserve">هامش </w:t>
                                    </w:r>
                                    <w:r>
                                      <w:rPr>
                                        <w:rFonts w:hint="cs"/>
                                        <w:rtl/>
                                        <w:lang w:bidi="ar-EG"/>
                                      </w:rPr>
                                      <w:t>الامان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3" name="Rectangle 1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87" y="1356"/>
                                  <a:ext cx="1658" cy="58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C979C2C" w14:textId="77777777" w:rsidR="0092280C" w:rsidRDefault="0092280C" w:rsidP="0092280C">
                                    <w:pPr>
                                      <w:jc w:val="center"/>
                                      <w:rPr>
                                        <w:lang w:bidi="ar-EG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ar-EG"/>
                                      </w:rPr>
                                      <w:t xml:space="preserve">المبيعات </w:t>
                                    </w:r>
                                    <w:r>
                                      <w:rPr>
                                        <w:rFonts w:hint="cs"/>
                                        <w:rtl/>
                                        <w:lang w:bidi="ar-EG"/>
                                      </w:rPr>
                                      <w:t>الحقيقية</w:t>
                                    </w:r>
                                  </w:p>
                                  <w:p w14:paraId="4F4F1162" w14:textId="77777777" w:rsidR="0092280C" w:rsidRDefault="0092280C" w:rsidP="0092280C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4" name="Rectangle 1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385" y="1356"/>
                                  <a:ext cx="2222" cy="58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61BC14B1" w14:textId="77777777" w:rsidR="0092280C" w:rsidRDefault="0092280C" w:rsidP="0092280C">
                                    <w:pPr>
                                      <w:jc w:val="center"/>
                                      <w:rPr>
                                        <w:lang w:bidi="ar-EG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ar-EG"/>
                                      </w:rPr>
                                      <w:t xml:space="preserve">نقطة </w:t>
                                    </w:r>
                                    <w:r>
                                      <w:rPr>
                                        <w:rFonts w:hint="cs"/>
                                        <w:rtl/>
                                        <w:lang w:bidi="ar-EG"/>
                                      </w:rPr>
                                      <w:t>التعادل المبيعات</w:t>
                                    </w:r>
                                  </w:p>
                                  <w:p w14:paraId="0772A711" w14:textId="77777777" w:rsidR="0092280C" w:rsidRDefault="0092280C" w:rsidP="0092280C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703FAF7" id="Group 141" o:spid="_x0000_s1181" style="position:absolute;margin-left:2.6pt;margin-top:42.7pt;width:319.85pt;height:29.3pt;z-index:251716608" coordorigin="2210,1356" coordsize="6397,5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">
                      <v:rect id="Rectangle 153" o:spid="_x0000_s1182" style="position:absolute;left:2210;top:1356;width:2011;height:5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">
                        <v:textbox>
                          <w:txbxContent>
                            <w:p w14:paraId="69BD36D7" w14:textId="77777777" w:rsidR="0092280C" w:rsidRDefault="0092280C" w:rsidP="0092280C">
                              <w:pPr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هامش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>الامان</w:t>
                              </w:r>
                            </w:p>
                          </w:txbxContent>
                        </v:textbox>
                      </v:rect>
                      <v:rect id="Rectangle 154" o:spid="_x0000_s1183" style="position:absolute;left:4487;top:1356;width:1658;height:5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">
                        <v:textbox>
                          <w:txbxContent>
                            <w:p w14:paraId="2C979C2C" w14:textId="77777777" w:rsidR="0092280C" w:rsidRDefault="0092280C" w:rsidP="0092280C">
                              <w:pPr>
                                <w:jc w:val="center"/>
                                <w:rPr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المبيعات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>الحقيقية</w:t>
                              </w:r>
                            </w:p>
                            <w:p w14:paraId="4F4F1162" w14:textId="77777777" w:rsidR="0092280C" w:rsidRDefault="0092280C" w:rsidP="0092280C"/>
                          </w:txbxContent>
                        </v:textbox>
                      </v:rect>
                      <v:rect id="Rectangle 155" o:spid="_x0000_s1184" style="position:absolute;left:6385;top:1356;width:2222;height:5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">
                        <v:textbox>
                          <w:txbxContent>
                            <w:p w14:paraId="61BC14B1" w14:textId="77777777" w:rsidR="0092280C" w:rsidRDefault="0092280C" w:rsidP="0092280C">
                              <w:pPr>
                                <w:jc w:val="center"/>
                                <w:rPr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نقطة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>التعادل المبيعات</w:t>
                              </w:r>
                            </w:p>
                            <w:p w14:paraId="0772A711" w14:textId="77777777" w:rsidR="0092280C" w:rsidRDefault="0092280C" w:rsidP="0092280C"/>
                          </w:txbxContent>
                        </v:textbox>
                      </v:rect>
                    </v:group>
                  </w:pict>
                </mc:Fallback>
              </mc:AlternateContent>
            </w:r>
            <w:r w:rsidRPr="00ED535D">
              <w:rPr>
                <w:position w:val="-32"/>
              </w:rPr>
              <w:object w:dxaOrig="7900" w:dyaOrig="780" w14:anchorId="0A1D843E">
                <v:shape id="_x0000_i1051" type="#_x0000_t75" style="width:395.35pt;height:40.6pt" o:ole="">
                  <v:imagedata r:id="rId33" o:title=""/>
                </v:shape>
                <o:OLEObject Type="Embed" ProgID="Equation.DSMT4" ShapeID="_x0000_i1051" DrawAspect="Content" ObjectID="_1600140829" r:id="rId34"/>
              </w:object>
            </w:r>
          </w:p>
          <w:p w14:paraId="11F8DA2F" w14:textId="3B1ADDB9" w:rsidR="0092280C" w:rsidRDefault="0092280C" w:rsidP="00732208">
            <w:pPr>
              <w:pStyle w:val="Equation"/>
              <w:spacing w:before="0"/>
              <w:ind w:left="0"/>
            </w:pPr>
            <w:r>
              <w:rPr>
                <w:noProof/>
                <w:position w:val="-114"/>
              </w:rPr>
              <mc:AlternateContent>
                <mc:Choice Requires="wps">
                  <w:drawing>
                    <wp:anchor distT="0" distB="0" distL="114300" distR="114300" simplePos="0" relativeHeight="251720704" behindDoc="0" locked="0" layoutInCell="1" allowOverlap="1" wp14:anchorId="7EBFBB08" wp14:editId="7AA58637">
                      <wp:simplePos x="0" y="0"/>
                      <wp:positionH relativeFrom="column">
                        <wp:posOffset>2084705</wp:posOffset>
                      </wp:positionH>
                      <wp:positionV relativeFrom="paragraph">
                        <wp:posOffset>937260</wp:posOffset>
                      </wp:positionV>
                      <wp:extent cx="1427480" cy="224790"/>
                      <wp:effectExtent l="7620" t="6985" r="12700" b="6350"/>
                      <wp:wrapNone/>
                      <wp:docPr id="140" name="Rectangle 1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27480" cy="2247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99C22E0" w14:textId="77777777" w:rsidR="0092280C" w:rsidRDefault="0092280C" w:rsidP="0092280C">
                                  <w:pPr>
                                    <w:jc w:val="center"/>
                                    <w:rPr>
                                      <w:lang w:bidi="ar-EG"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  <w:lang w:bidi="ar-EG"/>
                                    </w:rPr>
                                    <w:t xml:space="preserve">المبيعات </w:t>
                                  </w:r>
                                  <w:r>
                                    <w:rPr>
                                      <w:rFonts w:hint="cs"/>
                                      <w:rtl/>
                                      <w:lang w:bidi="ar-EG"/>
                                    </w:rPr>
                                    <w:t>الحقيقية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EBFBB08" id="Rectangle 140" o:spid="_x0000_s1185" style="position:absolute;margin-left:164.15pt;margin-top:73.8pt;width:112.4pt;height:17.7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">
                      <v:textbox>
                        <w:txbxContent>
                          <w:p w14:paraId="499C22E0" w14:textId="77777777" w:rsidR="0092280C" w:rsidRDefault="0092280C" w:rsidP="0092280C">
                            <w:pPr>
                              <w:jc w:val="center"/>
                              <w:rPr>
                                <w:lang w:bidi="ar-EG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EG"/>
                              </w:rPr>
                              <w:t xml:space="preserve">المبيعات </w:t>
                            </w:r>
                            <w:r>
                              <w:rPr>
                                <w:rFonts w:hint="cs"/>
                                <w:rtl/>
                                <w:lang w:bidi="ar-EG"/>
                              </w:rPr>
                              <w:t>الحقيقية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noProof/>
                <w:position w:val="-114"/>
              </w:rPr>
              <mc:AlternateContent>
                <mc:Choice Requires="wps">
                  <w:drawing>
                    <wp:anchor distT="0" distB="0" distL="114300" distR="114300" simplePos="0" relativeHeight="251719680" behindDoc="0" locked="0" layoutInCell="1" allowOverlap="1" wp14:anchorId="1C7711ED" wp14:editId="332C4033">
                      <wp:simplePos x="0" y="0"/>
                      <wp:positionH relativeFrom="column">
                        <wp:posOffset>1580515</wp:posOffset>
                      </wp:positionH>
                      <wp:positionV relativeFrom="paragraph">
                        <wp:posOffset>636270</wp:posOffset>
                      </wp:positionV>
                      <wp:extent cx="1931670" cy="240030"/>
                      <wp:effectExtent l="8255" t="10795" r="12700" b="6350"/>
                      <wp:wrapNone/>
                      <wp:docPr id="139" name="Rectangle 1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31670" cy="2400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DF79B7B" w14:textId="77777777" w:rsidR="0092280C" w:rsidRDefault="0092280C" w:rsidP="0092280C">
                                  <w:pPr>
                                    <w:jc w:val="center"/>
                                    <w:rPr>
                                      <w:lang w:bidi="ar-EG"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  <w:lang w:bidi="ar-EG"/>
                                    </w:rPr>
                                    <w:t xml:space="preserve">هامش </w:t>
                                  </w:r>
                                  <w:r>
                                    <w:rPr>
                                      <w:rFonts w:hint="cs"/>
                                      <w:rtl/>
                                      <w:lang w:bidi="ar-EG"/>
                                    </w:rPr>
                                    <w:t>الامان باليورو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C7711ED" id="Rectangle 139" o:spid="_x0000_s1186" style="position:absolute;margin-left:124.45pt;margin-top:50.1pt;width:152.1pt;height:18.9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">
                      <v:textbox>
                        <w:txbxContent>
                          <w:p w14:paraId="4DF79B7B" w14:textId="77777777" w:rsidR="0092280C" w:rsidRDefault="0092280C" w:rsidP="0092280C">
                            <w:pPr>
                              <w:jc w:val="center"/>
                              <w:rPr>
                                <w:lang w:bidi="ar-EG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EG"/>
                              </w:rPr>
                              <w:t xml:space="preserve">هامش </w:t>
                            </w:r>
                            <w:r>
                              <w:rPr>
                                <w:rFonts w:hint="cs"/>
                                <w:rtl/>
                                <w:lang w:bidi="ar-EG"/>
                              </w:rPr>
                              <w:t>الامان باليورو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8F18DE">
              <w:rPr>
                <w:position w:val="-114"/>
              </w:rPr>
              <w:object w:dxaOrig="6340" w:dyaOrig="2420" w14:anchorId="2967040F">
                <v:shape id="_x0000_i1052" type="#_x0000_t75" style="width:316.35pt;height:120.85pt" o:ole="">
                  <v:imagedata r:id="rId35" o:title=""/>
                </v:shape>
                <o:OLEObject Type="Embed" ProgID="Equation.DSMT4" ShapeID="_x0000_i1052" DrawAspect="Content" ObjectID="_1600140830" r:id="rId36"/>
              </w:object>
            </w:r>
          </w:p>
        </w:tc>
      </w:tr>
    </w:tbl>
    <w:p w14:paraId="5BE8369B" w14:textId="77777777" w:rsidR="0092280C" w:rsidRDefault="0092280C" w:rsidP="0092280C">
      <w:pPr>
        <w:pStyle w:val="NumberedPart"/>
      </w:pPr>
    </w:p>
    <w:p w14:paraId="7683D031" w14:textId="77777777" w:rsidR="0092280C" w:rsidRDefault="0092280C" w:rsidP="0092280C">
      <w:pPr>
        <w:pStyle w:val="NumberedPart"/>
        <w:bidi/>
        <w:rPr>
          <w:rtl/>
        </w:rPr>
      </w:pPr>
      <w:r>
        <w:tab/>
        <w:t>3.</w:t>
      </w:r>
      <w:r>
        <w:tab/>
      </w:r>
      <w:r>
        <w:rPr>
          <w:rFonts w:hint="cs"/>
          <w:rtl/>
        </w:rPr>
        <w:t xml:space="preserve">ان </w:t>
      </w:r>
      <w:r>
        <w:rPr>
          <w:rtl/>
        </w:rPr>
        <w:t xml:space="preserve">سبب الزيادة في نقطة التعادل يمكن أن </w:t>
      </w:r>
      <w:r>
        <w:rPr>
          <w:rFonts w:hint="cs"/>
          <w:rtl/>
        </w:rPr>
        <w:t>ي</w:t>
      </w:r>
      <w:r>
        <w:rPr>
          <w:rtl/>
        </w:rPr>
        <w:t>عزى إلى ا</w:t>
      </w:r>
      <w:r>
        <w:rPr>
          <w:rFonts w:hint="cs"/>
          <w:rtl/>
        </w:rPr>
        <w:t>لا</w:t>
      </w:r>
      <w:r>
        <w:rPr>
          <w:rtl/>
        </w:rPr>
        <w:t xml:space="preserve">نخفاض في متوسط ​​نسبة هامش المساهمة للشركة عند إضافة المنتج </w:t>
      </w:r>
      <w:proofErr w:type="gramStart"/>
      <w:r>
        <w:rPr>
          <w:rtl/>
        </w:rPr>
        <w:t>الثالث .</w:t>
      </w:r>
      <w:proofErr w:type="gramEnd"/>
      <w:r>
        <w:rPr>
          <w:rtl/>
        </w:rPr>
        <w:t xml:space="preserve"> نلاحظ من بيانات </w:t>
      </w:r>
      <w:r>
        <w:rPr>
          <w:rFonts w:hint="cs"/>
          <w:rtl/>
        </w:rPr>
        <w:t xml:space="preserve">قائمة </w:t>
      </w:r>
      <w:r>
        <w:rPr>
          <w:rtl/>
        </w:rPr>
        <w:t xml:space="preserve">الدخل أعلاه النسبة </w:t>
      </w:r>
      <w:r>
        <w:rPr>
          <w:rFonts w:hint="cs"/>
          <w:rtl/>
        </w:rPr>
        <w:t xml:space="preserve"> انخفضت من</w:t>
      </w:r>
      <w:r>
        <w:rPr>
          <w:rtl/>
        </w:rPr>
        <w:t xml:space="preserve"> 55٪ إلى 49 ٪ </w:t>
      </w:r>
      <w:r>
        <w:rPr>
          <w:rFonts w:hint="cs"/>
          <w:rtl/>
        </w:rPr>
        <w:t>عند</w:t>
      </w:r>
      <w:r>
        <w:rPr>
          <w:rtl/>
        </w:rPr>
        <w:t xml:space="preserve"> إضافة المنتج الثالث . </w:t>
      </w:r>
      <w:r>
        <w:rPr>
          <w:rFonts w:hint="cs"/>
          <w:rtl/>
        </w:rPr>
        <w:t xml:space="preserve">و </w:t>
      </w:r>
      <w:r>
        <w:rPr>
          <w:rtl/>
        </w:rPr>
        <w:t xml:space="preserve">هذا المنتج </w:t>
      </w:r>
      <w:r>
        <w:rPr>
          <w:rFonts w:hint="cs"/>
          <w:rtl/>
        </w:rPr>
        <w:t>يدعى</w:t>
      </w:r>
      <w:r>
        <w:rPr>
          <w:rtl/>
        </w:rPr>
        <w:t xml:space="preserve"> </w:t>
      </w:r>
      <w:r>
        <w:t>Cano</w:t>
      </w:r>
      <w:r>
        <w:rPr>
          <w:rtl/>
        </w:rPr>
        <w:t xml:space="preserve"> </w:t>
      </w:r>
      <w:r>
        <w:rPr>
          <w:rFonts w:hint="cs"/>
          <w:rtl/>
        </w:rPr>
        <w:t xml:space="preserve"> و</w:t>
      </w:r>
      <w:r>
        <w:rPr>
          <w:rtl/>
        </w:rPr>
        <w:t xml:space="preserve"> نسبة هامش المساهمة </w:t>
      </w:r>
      <w:r>
        <w:rPr>
          <w:rFonts w:hint="cs"/>
          <w:rtl/>
        </w:rPr>
        <w:t>له هى</w:t>
      </w:r>
      <w:r>
        <w:rPr>
          <w:rtl/>
        </w:rPr>
        <w:t xml:space="preserve"> 25٪ فقط ، وهو ما </w:t>
      </w:r>
      <w:r>
        <w:rPr>
          <w:rFonts w:hint="cs"/>
          <w:rtl/>
        </w:rPr>
        <w:t>تسبب فى انخفاض</w:t>
      </w:r>
      <w:r>
        <w:rPr>
          <w:rtl/>
        </w:rPr>
        <w:t xml:space="preserve"> متوسط ​​نسبة هامش المساهمة</w:t>
      </w:r>
      <w:r>
        <w:t>.</w:t>
      </w:r>
    </w:p>
    <w:p w14:paraId="39D6D99E" w14:textId="77777777" w:rsidR="0092280C" w:rsidRDefault="0092280C" w:rsidP="0092280C">
      <w:pPr>
        <w:pStyle w:val="NumberedPart"/>
        <w:bidi/>
        <w:rPr>
          <w:rtl/>
        </w:rPr>
      </w:pPr>
    </w:p>
    <w:p w14:paraId="026758F2" w14:textId="77777777" w:rsidR="0092280C" w:rsidRDefault="0092280C" w:rsidP="0092280C">
      <w:pPr>
        <w:pStyle w:val="NumberedPart"/>
        <w:bidi/>
        <w:rPr>
          <w:rtl/>
        </w:rPr>
      </w:pPr>
      <w:r>
        <w:rPr>
          <w:rFonts w:hint="cs"/>
          <w:rtl/>
        </w:rPr>
        <w:t>ت</w:t>
      </w:r>
      <w:r>
        <w:rPr>
          <w:rtl/>
        </w:rPr>
        <w:t xml:space="preserve">ظهر هذه المشكلة طبيعة تحليل </w:t>
      </w:r>
      <w:r>
        <w:rPr>
          <w:rFonts w:hint="cs"/>
          <w:rtl/>
        </w:rPr>
        <w:t xml:space="preserve">نقطة التعادل الضعيفة يكون هناك </w:t>
      </w:r>
      <w:r>
        <w:rPr>
          <w:rtl/>
        </w:rPr>
        <w:t xml:space="preserve">أكثر من منتج و احد . يجب أن يكون </w:t>
      </w:r>
      <w:r>
        <w:rPr>
          <w:rFonts w:hint="cs"/>
          <w:rtl/>
        </w:rPr>
        <w:t>ال</w:t>
      </w:r>
      <w:r>
        <w:rPr>
          <w:rtl/>
        </w:rPr>
        <w:t>مدير حذر</w:t>
      </w:r>
      <w:r>
        <w:rPr>
          <w:rFonts w:hint="cs"/>
          <w:rtl/>
        </w:rPr>
        <w:t xml:space="preserve"> </w:t>
      </w:r>
      <w:r>
        <w:rPr>
          <w:rtl/>
        </w:rPr>
        <w:t xml:space="preserve">جدا من الافتراضات </w:t>
      </w:r>
      <w:r>
        <w:rPr>
          <w:rFonts w:hint="cs"/>
          <w:rtl/>
        </w:rPr>
        <w:t>التى يستخدمها</w:t>
      </w:r>
      <w:r>
        <w:rPr>
          <w:rtl/>
        </w:rPr>
        <w:t xml:space="preserve"> </w:t>
      </w:r>
      <w:r>
        <w:rPr>
          <w:rFonts w:hint="cs"/>
          <w:rtl/>
        </w:rPr>
        <w:t>لمزيج المبيعات</w:t>
      </w:r>
      <w:r>
        <w:rPr>
          <w:rtl/>
        </w:rPr>
        <w:t xml:space="preserve"> عند اتخاذ قرارات مثل إضافة أو </w:t>
      </w:r>
      <w:r>
        <w:rPr>
          <w:rFonts w:hint="cs"/>
          <w:rtl/>
        </w:rPr>
        <w:t>استبعاد</w:t>
      </w:r>
      <w:r>
        <w:rPr>
          <w:rtl/>
        </w:rPr>
        <w:t xml:space="preserve"> منتجات</w:t>
      </w:r>
      <w:r>
        <w:t>.</w:t>
      </w:r>
    </w:p>
    <w:p w14:paraId="51CBE786" w14:textId="77777777" w:rsidR="0092280C" w:rsidRDefault="0092280C" w:rsidP="0092280C">
      <w:pPr>
        <w:pStyle w:val="NumberedPart"/>
        <w:bidi/>
        <w:rPr>
          <w:rtl/>
        </w:rPr>
      </w:pPr>
    </w:p>
    <w:p w14:paraId="167DCE96" w14:textId="77777777" w:rsidR="0092280C" w:rsidRDefault="0092280C" w:rsidP="0092280C">
      <w:pPr>
        <w:pStyle w:val="NumberedPart"/>
        <w:bidi/>
        <w:rPr>
          <w:rFonts w:hint="cs"/>
          <w:rtl/>
        </w:rPr>
      </w:pPr>
      <w:r>
        <w:rPr>
          <w:rtl/>
        </w:rPr>
        <w:t xml:space="preserve">تجدر الإشارة إلى </w:t>
      </w:r>
      <w:r>
        <w:rPr>
          <w:rFonts w:hint="cs"/>
          <w:rtl/>
        </w:rPr>
        <w:t xml:space="preserve">انه </w:t>
      </w:r>
      <w:r>
        <w:rPr>
          <w:rtl/>
        </w:rPr>
        <w:t xml:space="preserve"> على الرغم من أن نقطة التعادل هي أعلى مع إضافة المنتج الثالث ، </w:t>
      </w:r>
      <w:r>
        <w:rPr>
          <w:rFonts w:hint="cs"/>
          <w:rtl/>
        </w:rPr>
        <w:t xml:space="preserve">فان </w:t>
      </w:r>
      <w:r>
        <w:rPr>
          <w:rtl/>
        </w:rPr>
        <w:t>هامش ال</w:t>
      </w:r>
      <w:r>
        <w:rPr>
          <w:rFonts w:hint="cs"/>
          <w:rtl/>
        </w:rPr>
        <w:t xml:space="preserve">و </w:t>
      </w:r>
      <w:r>
        <w:rPr>
          <w:rtl/>
        </w:rPr>
        <w:t>امان</w:t>
      </w:r>
      <w:r>
        <w:rPr>
          <w:rFonts w:hint="cs"/>
          <w:rtl/>
        </w:rPr>
        <w:t xml:space="preserve"> </w:t>
      </w:r>
      <w:r>
        <w:rPr>
          <w:rtl/>
        </w:rPr>
        <w:t xml:space="preserve">للشركة هو أيضا أكبر. </w:t>
      </w:r>
      <w:r>
        <w:rPr>
          <w:rFonts w:hint="cs"/>
          <w:rtl/>
        </w:rPr>
        <w:t>ن</w:t>
      </w:r>
      <w:r>
        <w:rPr>
          <w:rtl/>
        </w:rPr>
        <w:t xml:space="preserve">لاحظ أن هامش الامان </w:t>
      </w:r>
      <w:r>
        <w:rPr>
          <w:rFonts w:hint="cs"/>
          <w:rtl/>
        </w:rPr>
        <w:t xml:space="preserve">زاد </w:t>
      </w:r>
      <w:r>
        <w:rPr>
          <w:rtl/>
        </w:rPr>
        <w:t xml:space="preserve"> من 80 € إلى 253 € </w:t>
      </w:r>
      <w:r>
        <w:rPr>
          <w:rFonts w:hint="cs"/>
          <w:rtl/>
        </w:rPr>
        <w:t xml:space="preserve"> و من</w:t>
      </w:r>
      <w:r>
        <w:rPr>
          <w:rtl/>
        </w:rPr>
        <w:t xml:space="preserve"> نسبة 6.25٪ </w:t>
      </w:r>
      <w:r>
        <w:rPr>
          <w:rFonts w:hint="cs"/>
          <w:rtl/>
        </w:rPr>
        <w:t xml:space="preserve">الى </w:t>
      </w:r>
      <w:r>
        <w:rPr>
          <w:rtl/>
        </w:rPr>
        <w:t xml:space="preserve"> 15.81 ٪ إلى . وبالتالي ، فإن إضافة منتج جديد </w:t>
      </w:r>
      <w:r>
        <w:rPr>
          <w:rFonts w:hint="cs"/>
          <w:rtl/>
        </w:rPr>
        <w:t>ينقل</w:t>
      </w:r>
      <w:r>
        <w:rPr>
          <w:rtl/>
        </w:rPr>
        <w:t xml:space="preserve"> الشركة </w:t>
      </w:r>
      <w:r>
        <w:rPr>
          <w:rFonts w:hint="cs"/>
          <w:rtl/>
        </w:rPr>
        <w:t xml:space="preserve">الى نقطة </w:t>
      </w:r>
      <w:r>
        <w:rPr>
          <w:rtl/>
        </w:rPr>
        <w:t xml:space="preserve">أبعد من نقطة التعادل لها، على الرغم من أن نقطة التعادل </w:t>
      </w:r>
      <w:r>
        <w:rPr>
          <w:rFonts w:hint="cs"/>
          <w:rtl/>
        </w:rPr>
        <w:t xml:space="preserve"> مرتفعة</w:t>
      </w:r>
      <w:r>
        <w:rPr>
          <w:rtl/>
        </w:rPr>
        <w:t>.</w:t>
      </w:r>
    </w:p>
    <w:p w14:paraId="736AFEDF" w14:textId="77777777" w:rsidR="0092280C" w:rsidRDefault="0092280C" w:rsidP="0092280C">
      <w:pPr>
        <w:pStyle w:val="6pointlinespace"/>
      </w:pPr>
    </w:p>
    <w:p w14:paraId="6AC09B8F" w14:textId="77777777" w:rsidR="0092280C" w:rsidRDefault="0092280C" w:rsidP="0092280C">
      <w:pPr>
        <w:pStyle w:val="6pointlinespace"/>
      </w:pPr>
    </w:p>
    <w:p w14:paraId="7A1CA22D" w14:textId="5FA6F463" w:rsidR="0092280C" w:rsidRDefault="0092280C" w:rsidP="0092280C">
      <w:pPr>
        <w:pStyle w:val="NumberedPart"/>
        <w:rPr>
          <w:rtl/>
        </w:rPr>
      </w:pPr>
    </w:p>
    <w:p w14:paraId="22FA7260" w14:textId="7D02A2BD" w:rsidR="0092280C" w:rsidRDefault="0092280C" w:rsidP="0092280C">
      <w:pPr>
        <w:pStyle w:val="NumberedPart"/>
        <w:rPr>
          <w:rtl/>
        </w:rPr>
      </w:pPr>
    </w:p>
    <w:p w14:paraId="692A3301" w14:textId="12F3A16E" w:rsidR="0092280C" w:rsidRDefault="0092280C" w:rsidP="0092280C">
      <w:pPr>
        <w:pStyle w:val="NumberedPart"/>
        <w:rPr>
          <w:rtl/>
        </w:rPr>
      </w:pPr>
    </w:p>
    <w:p w14:paraId="2784BA4D" w14:textId="29EBDE70" w:rsidR="0092280C" w:rsidRDefault="0092280C" w:rsidP="0092280C">
      <w:pPr>
        <w:pStyle w:val="NumberedPart"/>
        <w:rPr>
          <w:rtl/>
        </w:rPr>
      </w:pPr>
    </w:p>
    <w:p w14:paraId="58C12695" w14:textId="04F20F4E" w:rsidR="0092280C" w:rsidRDefault="0092280C" w:rsidP="0092280C">
      <w:pPr>
        <w:pStyle w:val="NumberedPart"/>
        <w:rPr>
          <w:rtl/>
        </w:rPr>
      </w:pPr>
    </w:p>
    <w:p w14:paraId="5541C966" w14:textId="77777777" w:rsidR="0092280C" w:rsidRDefault="0092280C" w:rsidP="0092280C">
      <w:pPr>
        <w:pStyle w:val="NumberedPart"/>
      </w:pPr>
    </w:p>
    <w:p w14:paraId="08D6DEA6" w14:textId="6D25D69B" w:rsidR="0092280C" w:rsidRDefault="0092280C" w:rsidP="0092280C">
      <w:pPr>
        <w:pStyle w:val="NumberedPart"/>
        <w:bidi/>
        <w:rPr>
          <w:rFonts w:hint="cs"/>
          <w:b/>
          <w:kern w:val="1"/>
          <w:rtl/>
        </w:rPr>
      </w:pPr>
      <w:r w:rsidRPr="00A44D00">
        <w:rPr>
          <w:b/>
          <w:kern w:val="1"/>
          <w:rtl/>
        </w:rPr>
        <w:lastRenderedPageBreak/>
        <w:t xml:space="preserve">المشكلة </w:t>
      </w:r>
      <w:r>
        <w:rPr>
          <w:rFonts w:hint="cs"/>
          <w:b/>
          <w:kern w:val="1"/>
          <w:rtl/>
        </w:rPr>
        <w:t>4</w:t>
      </w:r>
      <w:r w:rsidRPr="00A44D00">
        <w:rPr>
          <w:b/>
          <w:kern w:val="1"/>
          <w:rtl/>
        </w:rPr>
        <w:t xml:space="preserve">-24 </w:t>
      </w:r>
    </w:p>
    <w:p w14:paraId="36283609" w14:textId="77777777" w:rsidR="0092280C" w:rsidRDefault="0092280C" w:rsidP="0092280C">
      <w:pPr>
        <w:pStyle w:val="NumberedPart"/>
        <w:bidi/>
        <w:rPr>
          <w:kern w:val="1"/>
        </w:rPr>
      </w:pPr>
      <w:r>
        <w:rPr>
          <w:rFonts w:cs="Tahoma"/>
          <w:kern w:val="1"/>
        </w:rPr>
        <w:tab/>
        <w:t>1.</w:t>
      </w:r>
      <w:r>
        <w:rPr>
          <w:rFonts w:cs="Tahoma"/>
          <w:kern w:val="1"/>
        </w:rPr>
        <w:tab/>
      </w:r>
      <w:r w:rsidRPr="00A44D00">
        <w:rPr>
          <w:rFonts w:cs="Tahoma"/>
          <w:kern w:val="1"/>
        </w:rPr>
        <w:t xml:space="preserve">. </w:t>
      </w:r>
      <w:r>
        <w:rPr>
          <w:rFonts w:cs="Tahoma"/>
          <w:kern w:val="1"/>
          <w:rtl/>
        </w:rPr>
        <w:t xml:space="preserve">قائمة </w:t>
      </w:r>
      <w:r w:rsidRPr="00A44D00">
        <w:rPr>
          <w:rFonts w:cs="Tahoma"/>
          <w:kern w:val="1"/>
          <w:rtl/>
        </w:rPr>
        <w:t xml:space="preserve">دخل </w:t>
      </w:r>
      <w:r>
        <w:rPr>
          <w:rFonts w:cs="Tahoma" w:hint="cs"/>
          <w:kern w:val="1"/>
          <w:rtl/>
        </w:rPr>
        <w:t xml:space="preserve">شهر </w:t>
      </w:r>
      <w:r w:rsidRPr="00A44D00">
        <w:rPr>
          <w:rFonts w:cs="Tahoma"/>
          <w:kern w:val="1"/>
          <w:rtl/>
        </w:rPr>
        <w:t>ابريل</w:t>
      </w:r>
      <w:r w:rsidRPr="00A44D00">
        <w:rPr>
          <w:rFonts w:cs="Tahoma"/>
          <w:kern w:val="1"/>
        </w:rPr>
        <w:t>:</w:t>
      </w:r>
    </w:p>
    <w:p w14:paraId="3FADC5CB" w14:textId="77777777" w:rsidR="0092280C" w:rsidRDefault="0092280C" w:rsidP="0092280C">
      <w:pPr>
        <w:pStyle w:val="6pointlinespace"/>
        <w:rPr>
          <w:kern w:val="1"/>
        </w:rPr>
      </w:pPr>
    </w:p>
    <w:tbl>
      <w:tblPr>
        <w:tblW w:w="0" w:type="auto"/>
        <w:tblCellSpacing w:w="7" w:type="dxa"/>
        <w:tblInd w:w="368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59"/>
        <w:gridCol w:w="1539"/>
        <w:gridCol w:w="567"/>
        <w:gridCol w:w="1270"/>
        <w:gridCol w:w="34"/>
        <w:gridCol w:w="836"/>
        <w:gridCol w:w="1120"/>
        <w:gridCol w:w="567"/>
        <w:gridCol w:w="1418"/>
        <w:gridCol w:w="2844"/>
        <w:gridCol w:w="34"/>
        <w:gridCol w:w="34"/>
        <w:gridCol w:w="41"/>
      </w:tblGrid>
      <w:tr w:rsidR="0092280C" w14:paraId="5DDF361D" w14:textId="77777777" w:rsidTr="00732208">
        <w:trPr>
          <w:tblCellSpacing w:w="7" w:type="dxa"/>
        </w:trPr>
        <w:tc>
          <w:tcPr>
            <w:tcW w:w="638" w:type="dxa"/>
          </w:tcPr>
          <w:p w14:paraId="0889E460" w14:textId="77777777" w:rsidR="0092280C" w:rsidRDefault="0092280C" w:rsidP="00732208">
            <w:pPr>
              <w:pStyle w:val="ColumnHead"/>
              <w:bidi/>
              <w:rPr>
                <w:kern w:val="1"/>
              </w:rPr>
            </w:pPr>
          </w:p>
        </w:tc>
        <w:tc>
          <w:tcPr>
            <w:tcW w:w="1525" w:type="dxa"/>
            <w:vAlign w:val="bottom"/>
          </w:tcPr>
          <w:p w14:paraId="2D0AF25F" w14:textId="77777777" w:rsidR="0092280C" w:rsidRDefault="0092280C" w:rsidP="00732208">
            <w:pPr>
              <w:pStyle w:val="ColumnHead"/>
              <w:bidi/>
              <w:rPr>
                <w:kern w:val="1"/>
              </w:rPr>
            </w:pPr>
            <w:r>
              <w:rPr>
                <w:kern w:val="1"/>
                <w:rtl/>
              </w:rPr>
              <w:t>اجمالى</w:t>
            </w:r>
          </w:p>
        </w:tc>
        <w:tc>
          <w:tcPr>
            <w:tcW w:w="553" w:type="dxa"/>
            <w:vAlign w:val="bottom"/>
          </w:tcPr>
          <w:p w14:paraId="1800E288" w14:textId="77777777" w:rsidR="0092280C" w:rsidRDefault="0092280C" w:rsidP="00732208">
            <w:pPr>
              <w:pStyle w:val="ColumnHead"/>
              <w:bidi/>
              <w:rPr>
                <w:kern w:val="1"/>
              </w:rPr>
            </w:pPr>
          </w:p>
        </w:tc>
        <w:tc>
          <w:tcPr>
            <w:tcW w:w="1256" w:type="dxa"/>
            <w:vAlign w:val="bottom"/>
          </w:tcPr>
          <w:p w14:paraId="74FF41D6" w14:textId="77777777" w:rsidR="0092280C" w:rsidRDefault="0092280C" w:rsidP="00732208">
            <w:pPr>
              <w:pStyle w:val="ColumnHead"/>
              <w:bidi/>
              <w:rPr>
                <w:kern w:val="1"/>
              </w:rPr>
            </w:pPr>
            <w:r>
              <w:rPr>
                <w:kern w:val="1"/>
              </w:rPr>
              <w:t>Pro</w:t>
            </w:r>
          </w:p>
        </w:tc>
        <w:tc>
          <w:tcPr>
            <w:tcW w:w="20" w:type="dxa"/>
            <w:vAlign w:val="bottom"/>
          </w:tcPr>
          <w:p w14:paraId="7F8DA50D" w14:textId="77777777" w:rsidR="0092280C" w:rsidRDefault="0092280C" w:rsidP="00732208">
            <w:pPr>
              <w:pStyle w:val="ColumnHead"/>
              <w:bidi/>
              <w:rPr>
                <w:kern w:val="1"/>
              </w:rPr>
            </w:pPr>
          </w:p>
        </w:tc>
        <w:tc>
          <w:tcPr>
            <w:tcW w:w="822" w:type="dxa"/>
          </w:tcPr>
          <w:p w14:paraId="7801DCBB" w14:textId="77777777" w:rsidR="0092280C" w:rsidRDefault="0092280C" w:rsidP="00732208">
            <w:pPr>
              <w:pStyle w:val="TextLeader"/>
              <w:bidi/>
              <w:rPr>
                <w:kern w:val="1"/>
              </w:rPr>
            </w:pPr>
          </w:p>
        </w:tc>
        <w:tc>
          <w:tcPr>
            <w:tcW w:w="1106" w:type="dxa"/>
            <w:vAlign w:val="bottom"/>
          </w:tcPr>
          <w:p w14:paraId="7A7DD942" w14:textId="77777777" w:rsidR="0092280C" w:rsidRDefault="0092280C" w:rsidP="00732208">
            <w:pPr>
              <w:pStyle w:val="ColumnHead"/>
              <w:bidi/>
              <w:rPr>
                <w:kern w:val="1"/>
              </w:rPr>
            </w:pPr>
            <w:r>
              <w:rPr>
                <w:kern w:val="1"/>
              </w:rPr>
              <w:t>Deluxe</w:t>
            </w:r>
          </w:p>
        </w:tc>
        <w:tc>
          <w:tcPr>
            <w:tcW w:w="553" w:type="dxa"/>
          </w:tcPr>
          <w:p w14:paraId="4904A566" w14:textId="77777777" w:rsidR="0092280C" w:rsidRDefault="0092280C" w:rsidP="00732208">
            <w:pPr>
              <w:pStyle w:val="TextLeader"/>
              <w:bidi/>
              <w:rPr>
                <w:kern w:val="1"/>
              </w:rPr>
            </w:pPr>
          </w:p>
        </w:tc>
        <w:tc>
          <w:tcPr>
            <w:tcW w:w="1404" w:type="dxa"/>
            <w:vAlign w:val="bottom"/>
          </w:tcPr>
          <w:p w14:paraId="524A0D99" w14:textId="77777777" w:rsidR="0092280C" w:rsidRDefault="0092280C" w:rsidP="00732208">
            <w:pPr>
              <w:pStyle w:val="ColumnHead"/>
              <w:bidi/>
              <w:rPr>
                <w:kern w:val="1"/>
              </w:rPr>
            </w:pPr>
            <w:r>
              <w:rPr>
                <w:kern w:val="1"/>
              </w:rPr>
              <w:t>Standard</w:t>
            </w:r>
          </w:p>
        </w:tc>
        <w:tc>
          <w:tcPr>
            <w:tcW w:w="2830" w:type="dxa"/>
            <w:vAlign w:val="bottom"/>
          </w:tcPr>
          <w:p w14:paraId="7DF894B9" w14:textId="77777777" w:rsidR="0092280C" w:rsidRDefault="0092280C" w:rsidP="00732208">
            <w:pPr>
              <w:pStyle w:val="TextLeader"/>
              <w:bidi/>
              <w:rPr>
                <w:kern w:val="1"/>
              </w:rPr>
            </w:pPr>
          </w:p>
        </w:tc>
        <w:tc>
          <w:tcPr>
            <w:tcW w:w="88" w:type="dxa"/>
            <w:gridSpan w:val="3"/>
            <w:vAlign w:val="bottom"/>
          </w:tcPr>
          <w:p w14:paraId="446E7DDC" w14:textId="77777777" w:rsidR="0092280C" w:rsidRDefault="0092280C" w:rsidP="00732208">
            <w:pPr>
              <w:pStyle w:val="ColumnHead"/>
              <w:bidi/>
              <w:rPr>
                <w:kern w:val="1"/>
              </w:rPr>
            </w:pPr>
          </w:p>
        </w:tc>
      </w:tr>
      <w:tr w:rsidR="0092280C" w14:paraId="06AC0CF9" w14:textId="77777777" w:rsidTr="00732208">
        <w:trPr>
          <w:tblCellSpacing w:w="7" w:type="dxa"/>
        </w:trPr>
        <w:tc>
          <w:tcPr>
            <w:tcW w:w="638" w:type="dxa"/>
            <w:vAlign w:val="bottom"/>
          </w:tcPr>
          <w:p w14:paraId="572BE487" w14:textId="77777777" w:rsidR="0092280C" w:rsidRDefault="0092280C" w:rsidP="00732208">
            <w:pPr>
              <w:pStyle w:val="ColumnHead"/>
              <w:bidi/>
              <w:rPr>
                <w:kern w:val="1"/>
              </w:rPr>
            </w:pPr>
            <w:r>
              <w:rPr>
                <w:kern w:val="1"/>
              </w:rPr>
              <w:t>%</w:t>
            </w:r>
          </w:p>
        </w:tc>
        <w:tc>
          <w:tcPr>
            <w:tcW w:w="1525" w:type="dxa"/>
            <w:vAlign w:val="bottom"/>
          </w:tcPr>
          <w:p w14:paraId="49EB01C2" w14:textId="77777777" w:rsidR="0092280C" w:rsidRDefault="0092280C" w:rsidP="00732208">
            <w:pPr>
              <w:pStyle w:val="ColumnHead"/>
              <w:bidi/>
              <w:ind w:left="94" w:right="184" w:firstLine="72"/>
              <w:rPr>
                <w:kern w:val="1"/>
              </w:rPr>
            </w:pPr>
            <w:r>
              <w:rPr>
                <w:kern w:val="1"/>
                <w:rtl/>
              </w:rPr>
              <w:t>القيمة</w:t>
            </w:r>
          </w:p>
        </w:tc>
        <w:tc>
          <w:tcPr>
            <w:tcW w:w="553" w:type="dxa"/>
            <w:vAlign w:val="bottom"/>
          </w:tcPr>
          <w:p w14:paraId="57AF4CD6" w14:textId="77777777" w:rsidR="0092280C" w:rsidRDefault="0092280C" w:rsidP="00732208">
            <w:pPr>
              <w:pStyle w:val="ColumnHead"/>
              <w:bidi/>
              <w:rPr>
                <w:kern w:val="1"/>
              </w:rPr>
            </w:pPr>
            <w:r>
              <w:rPr>
                <w:kern w:val="1"/>
              </w:rPr>
              <w:t>%</w:t>
            </w:r>
          </w:p>
        </w:tc>
        <w:tc>
          <w:tcPr>
            <w:tcW w:w="1256" w:type="dxa"/>
            <w:vAlign w:val="bottom"/>
          </w:tcPr>
          <w:p w14:paraId="7B239404" w14:textId="77777777" w:rsidR="0092280C" w:rsidRDefault="0092280C" w:rsidP="00732208">
            <w:pPr>
              <w:pStyle w:val="ColumnHead"/>
              <w:bidi/>
              <w:rPr>
                <w:kern w:val="1"/>
              </w:rPr>
            </w:pPr>
            <w:r>
              <w:rPr>
                <w:kern w:val="1"/>
                <w:rtl/>
              </w:rPr>
              <w:t>القيمة</w:t>
            </w:r>
          </w:p>
        </w:tc>
        <w:tc>
          <w:tcPr>
            <w:tcW w:w="20" w:type="dxa"/>
          </w:tcPr>
          <w:p w14:paraId="1EF25B56" w14:textId="77777777" w:rsidR="0092280C" w:rsidRDefault="0092280C" w:rsidP="00732208">
            <w:pPr>
              <w:pStyle w:val="ColumnHead"/>
              <w:bidi/>
              <w:rPr>
                <w:kern w:val="1"/>
              </w:rPr>
            </w:pPr>
          </w:p>
        </w:tc>
        <w:tc>
          <w:tcPr>
            <w:tcW w:w="822" w:type="dxa"/>
            <w:vAlign w:val="bottom"/>
          </w:tcPr>
          <w:p w14:paraId="52A6ABB6" w14:textId="77777777" w:rsidR="0092280C" w:rsidRDefault="0092280C" w:rsidP="00732208">
            <w:pPr>
              <w:pStyle w:val="ColumnHead"/>
              <w:bidi/>
              <w:rPr>
                <w:kern w:val="1"/>
              </w:rPr>
            </w:pPr>
            <w:r>
              <w:rPr>
                <w:kern w:val="1"/>
              </w:rPr>
              <w:t>%</w:t>
            </w:r>
          </w:p>
        </w:tc>
        <w:tc>
          <w:tcPr>
            <w:tcW w:w="1106" w:type="dxa"/>
            <w:vAlign w:val="bottom"/>
          </w:tcPr>
          <w:p w14:paraId="5F164B2B" w14:textId="77777777" w:rsidR="0092280C" w:rsidRDefault="0092280C" w:rsidP="00732208">
            <w:pPr>
              <w:pStyle w:val="ColumnHead"/>
              <w:bidi/>
              <w:rPr>
                <w:kern w:val="1"/>
              </w:rPr>
            </w:pPr>
            <w:r>
              <w:rPr>
                <w:kern w:val="1"/>
                <w:rtl/>
              </w:rPr>
              <w:t>القيمة</w:t>
            </w:r>
          </w:p>
        </w:tc>
        <w:tc>
          <w:tcPr>
            <w:tcW w:w="553" w:type="dxa"/>
            <w:vAlign w:val="bottom"/>
          </w:tcPr>
          <w:p w14:paraId="754E9998" w14:textId="77777777" w:rsidR="0092280C" w:rsidRDefault="0092280C" w:rsidP="00732208">
            <w:pPr>
              <w:pStyle w:val="ColumnHead"/>
              <w:bidi/>
              <w:rPr>
                <w:kern w:val="1"/>
              </w:rPr>
            </w:pPr>
            <w:r>
              <w:rPr>
                <w:kern w:val="1"/>
              </w:rPr>
              <w:t>%</w:t>
            </w:r>
          </w:p>
        </w:tc>
        <w:tc>
          <w:tcPr>
            <w:tcW w:w="1404" w:type="dxa"/>
            <w:vAlign w:val="bottom"/>
          </w:tcPr>
          <w:p w14:paraId="6367486A" w14:textId="77777777" w:rsidR="0092280C" w:rsidRDefault="0092280C" w:rsidP="00732208">
            <w:pPr>
              <w:pStyle w:val="ColumnHead"/>
              <w:bidi/>
              <w:rPr>
                <w:kern w:val="1"/>
              </w:rPr>
            </w:pPr>
            <w:r>
              <w:rPr>
                <w:kern w:val="1"/>
                <w:rtl/>
              </w:rPr>
              <w:t>القيمة</w:t>
            </w:r>
          </w:p>
        </w:tc>
        <w:tc>
          <w:tcPr>
            <w:tcW w:w="2830" w:type="dxa"/>
            <w:vAlign w:val="bottom"/>
          </w:tcPr>
          <w:p w14:paraId="0C51EF71" w14:textId="77777777" w:rsidR="0092280C" w:rsidRDefault="0092280C" w:rsidP="00732208">
            <w:pPr>
              <w:pStyle w:val="TextLeader"/>
              <w:bidi/>
              <w:rPr>
                <w:kern w:val="1"/>
              </w:rPr>
            </w:pPr>
          </w:p>
        </w:tc>
        <w:tc>
          <w:tcPr>
            <w:tcW w:w="20" w:type="dxa"/>
            <w:vAlign w:val="bottom"/>
          </w:tcPr>
          <w:p w14:paraId="3E5B68DD" w14:textId="77777777" w:rsidR="0092280C" w:rsidRDefault="0092280C" w:rsidP="00732208">
            <w:pPr>
              <w:pStyle w:val="ColumnHead"/>
              <w:bidi/>
              <w:rPr>
                <w:kern w:val="1"/>
              </w:rPr>
            </w:pPr>
          </w:p>
        </w:tc>
        <w:tc>
          <w:tcPr>
            <w:tcW w:w="20" w:type="dxa"/>
            <w:vAlign w:val="bottom"/>
          </w:tcPr>
          <w:p w14:paraId="53D2C392" w14:textId="77777777" w:rsidR="0092280C" w:rsidRDefault="0092280C" w:rsidP="00732208">
            <w:pPr>
              <w:pStyle w:val="ColumnHead"/>
              <w:bidi/>
              <w:rPr>
                <w:kern w:val="1"/>
              </w:rPr>
            </w:pPr>
          </w:p>
        </w:tc>
        <w:tc>
          <w:tcPr>
            <w:tcW w:w="20" w:type="dxa"/>
            <w:vAlign w:val="bottom"/>
          </w:tcPr>
          <w:p w14:paraId="57A59759" w14:textId="77777777" w:rsidR="0092280C" w:rsidRDefault="0092280C" w:rsidP="00732208">
            <w:pPr>
              <w:pStyle w:val="ColumnHead"/>
              <w:bidi/>
              <w:rPr>
                <w:kern w:val="1"/>
              </w:rPr>
            </w:pPr>
          </w:p>
        </w:tc>
      </w:tr>
      <w:tr w:rsidR="0092280C" w14:paraId="6FD083BA" w14:textId="77777777" w:rsidTr="00732208">
        <w:trPr>
          <w:tblCellSpacing w:w="7" w:type="dxa"/>
        </w:trPr>
        <w:tc>
          <w:tcPr>
            <w:tcW w:w="638" w:type="dxa"/>
            <w:vAlign w:val="bottom"/>
          </w:tcPr>
          <w:p w14:paraId="117A658E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  <w:r>
              <w:rPr>
                <w:kern w:val="1"/>
              </w:rPr>
              <w:t>100</w:t>
            </w:r>
          </w:p>
        </w:tc>
        <w:tc>
          <w:tcPr>
            <w:tcW w:w="1525" w:type="dxa"/>
            <w:vAlign w:val="bottom"/>
          </w:tcPr>
          <w:p w14:paraId="1F96BBCD" w14:textId="77777777" w:rsidR="0092280C" w:rsidRDefault="0092280C" w:rsidP="00732208">
            <w:pPr>
              <w:pStyle w:val="TextRight"/>
              <w:bidi/>
              <w:ind w:left="94" w:right="184" w:firstLine="72"/>
              <w:rPr>
                <w:kern w:val="1"/>
              </w:rPr>
            </w:pPr>
            <w:r>
              <w:rPr>
                <w:kern w:val="1"/>
              </w:rPr>
              <w:t>$590,000</w:t>
            </w:r>
          </w:p>
        </w:tc>
        <w:tc>
          <w:tcPr>
            <w:tcW w:w="553" w:type="dxa"/>
            <w:vAlign w:val="bottom"/>
          </w:tcPr>
          <w:p w14:paraId="74AF5853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  <w:r>
              <w:rPr>
                <w:kern w:val="1"/>
              </w:rPr>
              <w:t>100</w:t>
            </w:r>
          </w:p>
        </w:tc>
        <w:tc>
          <w:tcPr>
            <w:tcW w:w="1256" w:type="dxa"/>
            <w:vAlign w:val="bottom"/>
          </w:tcPr>
          <w:p w14:paraId="05DC527B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  <w:r>
              <w:rPr>
                <w:kern w:val="1"/>
              </w:rPr>
              <w:t>$450,000</w:t>
            </w:r>
          </w:p>
        </w:tc>
        <w:tc>
          <w:tcPr>
            <w:tcW w:w="20" w:type="dxa"/>
          </w:tcPr>
          <w:p w14:paraId="7054E291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822" w:type="dxa"/>
            <w:vAlign w:val="bottom"/>
          </w:tcPr>
          <w:p w14:paraId="0384C320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  <w:r>
              <w:rPr>
                <w:kern w:val="1"/>
              </w:rPr>
              <w:t>100</w:t>
            </w:r>
          </w:p>
        </w:tc>
        <w:tc>
          <w:tcPr>
            <w:tcW w:w="1106" w:type="dxa"/>
            <w:vAlign w:val="bottom"/>
          </w:tcPr>
          <w:p w14:paraId="173E4C37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  <w:r>
              <w:rPr>
                <w:kern w:val="1"/>
              </w:rPr>
              <w:t>$60,000</w:t>
            </w:r>
          </w:p>
        </w:tc>
        <w:tc>
          <w:tcPr>
            <w:tcW w:w="553" w:type="dxa"/>
            <w:vAlign w:val="bottom"/>
          </w:tcPr>
          <w:p w14:paraId="4BFE8630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  <w:r>
              <w:rPr>
                <w:kern w:val="1"/>
              </w:rPr>
              <w:t>100</w:t>
            </w:r>
          </w:p>
        </w:tc>
        <w:tc>
          <w:tcPr>
            <w:tcW w:w="1404" w:type="dxa"/>
            <w:vAlign w:val="bottom"/>
          </w:tcPr>
          <w:p w14:paraId="7E6EBFB8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  <w:r>
              <w:rPr>
                <w:kern w:val="1"/>
              </w:rPr>
              <w:t>$80,000</w:t>
            </w:r>
          </w:p>
        </w:tc>
        <w:tc>
          <w:tcPr>
            <w:tcW w:w="2830" w:type="dxa"/>
            <w:vAlign w:val="bottom"/>
          </w:tcPr>
          <w:p w14:paraId="79BDDF57" w14:textId="77777777" w:rsidR="0092280C" w:rsidRDefault="0092280C" w:rsidP="00732208">
            <w:pPr>
              <w:pStyle w:val="TextLeader"/>
              <w:tabs>
                <w:tab w:val="clear" w:pos="7200"/>
                <w:tab w:val="right" w:leader="dot" w:pos="3052"/>
              </w:tabs>
              <w:bidi/>
              <w:rPr>
                <w:kern w:val="1"/>
              </w:rPr>
            </w:pPr>
            <w:r>
              <w:rPr>
                <w:kern w:val="1"/>
                <w:rtl/>
              </w:rPr>
              <w:t>المبيعات</w:t>
            </w:r>
            <w:r>
              <w:rPr>
                <w:kern w:val="1"/>
              </w:rPr>
              <w:tab/>
            </w:r>
          </w:p>
        </w:tc>
        <w:tc>
          <w:tcPr>
            <w:tcW w:w="20" w:type="dxa"/>
            <w:vAlign w:val="bottom"/>
          </w:tcPr>
          <w:p w14:paraId="042E0339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20" w:type="dxa"/>
            <w:vAlign w:val="bottom"/>
          </w:tcPr>
          <w:p w14:paraId="743E437F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20" w:type="dxa"/>
            <w:vAlign w:val="bottom"/>
          </w:tcPr>
          <w:p w14:paraId="13B05C45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</w:tr>
      <w:tr w:rsidR="0092280C" w14:paraId="7316E02D" w14:textId="77777777" w:rsidTr="00732208">
        <w:trPr>
          <w:tblCellSpacing w:w="7" w:type="dxa"/>
        </w:trPr>
        <w:tc>
          <w:tcPr>
            <w:tcW w:w="638" w:type="dxa"/>
            <w:vAlign w:val="bottom"/>
          </w:tcPr>
          <w:p w14:paraId="2D5A6D68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1525" w:type="dxa"/>
            <w:vAlign w:val="bottom"/>
          </w:tcPr>
          <w:p w14:paraId="01240BEC" w14:textId="77777777" w:rsidR="0092280C" w:rsidRDefault="0092280C" w:rsidP="00732208">
            <w:pPr>
              <w:pStyle w:val="TextRight"/>
              <w:bidi/>
              <w:ind w:left="94" w:right="184" w:firstLine="72"/>
              <w:rPr>
                <w:kern w:val="1"/>
              </w:rPr>
            </w:pPr>
          </w:p>
        </w:tc>
        <w:tc>
          <w:tcPr>
            <w:tcW w:w="553" w:type="dxa"/>
            <w:vAlign w:val="bottom"/>
          </w:tcPr>
          <w:p w14:paraId="5EEA07BE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1256" w:type="dxa"/>
            <w:vAlign w:val="bottom"/>
          </w:tcPr>
          <w:p w14:paraId="5337E7E7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20" w:type="dxa"/>
          </w:tcPr>
          <w:p w14:paraId="22C87318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822" w:type="dxa"/>
            <w:vAlign w:val="bottom"/>
          </w:tcPr>
          <w:p w14:paraId="7EF421F4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1106" w:type="dxa"/>
            <w:vAlign w:val="bottom"/>
          </w:tcPr>
          <w:p w14:paraId="76C77D5B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553" w:type="dxa"/>
            <w:vAlign w:val="bottom"/>
          </w:tcPr>
          <w:p w14:paraId="5E2105AA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1404" w:type="dxa"/>
            <w:vAlign w:val="bottom"/>
          </w:tcPr>
          <w:p w14:paraId="33E34378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2830" w:type="dxa"/>
            <w:vAlign w:val="bottom"/>
          </w:tcPr>
          <w:p w14:paraId="30A01DF9" w14:textId="77777777" w:rsidR="0092280C" w:rsidRDefault="0092280C" w:rsidP="00732208">
            <w:pPr>
              <w:pStyle w:val="TextLeader"/>
              <w:tabs>
                <w:tab w:val="clear" w:pos="7200"/>
                <w:tab w:val="right" w:leader="dot" w:pos="3052"/>
              </w:tabs>
              <w:bidi/>
              <w:rPr>
                <w:kern w:val="1"/>
              </w:rPr>
            </w:pPr>
            <w:r>
              <w:rPr>
                <w:kern w:val="1"/>
                <w:rtl/>
              </w:rPr>
              <w:t>المصروفات المتغيرة</w:t>
            </w:r>
            <w:r>
              <w:rPr>
                <w:kern w:val="1"/>
              </w:rPr>
              <w:t>:</w:t>
            </w:r>
          </w:p>
        </w:tc>
        <w:tc>
          <w:tcPr>
            <w:tcW w:w="20" w:type="dxa"/>
            <w:vAlign w:val="bottom"/>
          </w:tcPr>
          <w:p w14:paraId="09AAA8F6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20" w:type="dxa"/>
            <w:vAlign w:val="bottom"/>
          </w:tcPr>
          <w:p w14:paraId="73208E20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20" w:type="dxa"/>
            <w:vAlign w:val="bottom"/>
          </w:tcPr>
          <w:p w14:paraId="42F95AA2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</w:tr>
      <w:tr w:rsidR="0092280C" w14:paraId="2AFC3A8C" w14:textId="77777777" w:rsidTr="00732208">
        <w:trPr>
          <w:tblCellSpacing w:w="7" w:type="dxa"/>
        </w:trPr>
        <w:tc>
          <w:tcPr>
            <w:tcW w:w="638" w:type="dxa"/>
            <w:vAlign w:val="bottom"/>
          </w:tcPr>
          <w:p w14:paraId="4FA30AB1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  <w:r>
              <w:rPr>
                <w:kern w:val="1"/>
              </w:rPr>
              <w:t>38.7</w:t>
            </w:r>
          </w:p>
        </w:tc>
        <w:tc>
          <w:tcPr>
            <w:tcW w:w="1525" w:type="dxa"/>
            <w:vAlign w:val="bottom"/>
          </w:tcPr>
          <w:p w14:paraId="3CDE1B51" w14:textId="77777777" w:rsidR="0092280C" w:rsidRDefault="0092280C" w:rsidP="00732208">
            <w:pPr>
              <w:pStyle w:val="TextRight"/>
              <w:bidi/>
              <w:ind w:left="94" w:right="184" w:firstLine="72"/>
              <w:rPr>
                <w:kern w:val="1"/>
              </w:rPr>
            </w:pPr>
            <w:r>
              <w:rPr>
                <w:kern w:val="1"/>
              </w:rPr>
              <w:t>228,500</w:t>
            </w:r>
          </w:p>
        </w:tc>
        <w:tc>
          <w:tcPr>
            <w:tcW w:w="553" w:type="dxa"/>
            <w:vAlign w:val="bottom"/>
          </w:tcPr>
          <w:p w14:paraId="2FCAC54C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  <w:r>
              <w:rPr>
                <w:kern w:val="1"/>
              </w:rPr>
              <w:t>35</w:t>
            </w:r>
          </w:p>
        </w:tc>
        <w:tc>
          <w:tcPr>
            <w:tcW w:w="1256" w:type="dxa"/>
            <w:vAlign w:val="bottom"/>
          </w:tcPr>
          <w:p w14:paraId="10FFCA68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  <w:r>
              <w:rPr>
                <w:kern w:val="1"/>
              </w:rPr>
              <w:t>157,500</w:t>
            </w:r>
          </w:p>
        </w:tc>
        <w:tc>
          <w:tcPr>
            <w:tcW w:w="20" w:type="dxa"/>
          </w:tcPr>
          <w:p w14:paraId="4004AA6F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822" w:type="dxa"/>
            <w:vAlign w:val="bottom"/>
          </w:tcPr>
          <w:p w14:paraId="0E0B3613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  <w:r>
              <w:rPr>
                <w:kern w:val="1"/>
              </w:rPr>
              <w:t>45</w:t>
            </w:r>
          </w:p>
        </w:tc>
        <w:tc>
          <w:tcPr>
            <w:tcW w:w="1106" w:type="dxa"/>
            <w:vAlign w:val="bottom"/>
          </w:tcPr>
          <w:p w14:paraId="5F2630E5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  <w:r>
              <w:rPr>
                <w:kern w:val="1"/>
              </w:rPr>
              <w:t>27,000</w:t>
            </w:r>
          </w:p>
        </w:tc>
        <w:tc>
          <w:tcPr>
            <w:tcW w:w="553" w:type="dxa"/>
            <w:vAlign w:val="bottom"/>
          </w:tcPr>
          <w:p w14:paraId="572EB1A8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  <w:r>
              <w:rPr>
                <w:kern w:val="1"/>
              </w:rPr>
              <w:t>55</w:t>
            </w:r>
          </w:p>
        </w:tc>
        <w:tc>
          <w:tcPr>
            <w:tcW w:w="1404" w:type="dxa"/>
            <w:vAlign w:val="bottom"/>
          </w:tcPr>
          <w:p w14:paraId="35626C86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  <w:r>
              <w:rPr>
                <w:kern w:val="1"/>
              </w:rPr>
              <w:t>44,000</w:t>
            </w:r>
          </w:p>
        </w:tc>
        <w:tc>
          <w:tcPr>
            <w:tcW w:w="2830" w:type="dxa"/>
            <w:vAlign w:val="bottom"/>
          </w:tcPr>
          <w:p w14:paraId="1BEA1923" w14:textId="77777777" w:rsidR="0092280C" w:rsidRDefault="0092280C" w:rsidP="00732208">
            <w:pPr>
              <w:pStyle w:val="TextLeader"/>
              <w:tabs>
                <w:tab w:val="clear" w:pos="7200"/>
                <w:tab w:val="right" w:leader="dot" w:pos="3052"/>
              </w:tabs>
              <w:bidi/>
              <w:ind w:left="432"/>
              <w:rPr>
                <w:kern w:val="1"/>
              </w:rPr>
            </w:pPr>
            <w:r>
              <w:rPr>
                <w:kern w:val="1"/>
                <w:rtl/>
              </w:rPr>
              <w:t>الانتاج</w:t>
            </w:r>
            <w:r>
              <w:rPr>
                <w:kern w:val="1"/>
              </w:rPr>
              <w:tab/>
            </w:r>
          </w:p>
        </w:tc>
        <w:tc>
          <w:tcPr>
            <w:tcW w:w="20" w:type="dxa"/>
            <w:vAlign w:val="bottom"/>
          </w:tcPr>
          <w:p w14:paraId="7ED31FFD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20" w:type="dxa"/>
            <w:vAlign w:val="bottom"/>
          </w:tcPr>
          <w:p w14:paraId="047F29AB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20" w:type="dxa"/>
            <w:vAlign w:val="bottom"/>
          </w:tcPr>
          <w:p w14:paraId="1D6E493C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</w:tr>
      <w:tr w:rsidR="0092280C" w14:paraId="6E3492A5" w14:textId="77777777" w:rsidTr="00732208">
        <w:trPr>
          <w:tblCellSpacing w:w="7" w:type="dxa"/>
        </w:trPr>
        <w:tc>
          <w:tcPr>
            <w:tcW w:w="638" w:type="dxa"/>
            <w:vAlign w:val="bottom"/>
          </w:tcPr>
          <w:p w14:paraId="295EC5BB" w14:textId="77777777" w:rsidR="0092280C" w:rsidRDefault="0092280C" w:rsidP="00732208">
            <w:pPr>
              <w:pStyle w:val="TextRight"/>
              <w:bidi/>
              <w:rPr>
                <w:kern w:val="1"/>
                <w:u w:val="single"/>
              </w:rPr>
            </w:pPr>
            <w:r>
              <w:rPr>
                <w:kern w:val="1"/>
                <w:u w:val="single"/>
              </w:rPr>
              <w:t>  5.0</w:t>
            </w:r>
          </w:p>
        </w:tc>
        <w:tc>
          <w:tcPr>
            <w:tcW w:w="1525" w:type="dxa"/>
            <w:vAlign w:val="bottom"/>
          </w:tcPr>
          <w:p w14:paraId="33D46B9B" w14:textId="77777777" w:rsidR="0092280C" w:rsidRDefault="0092280C" w:rsidP="00732208">
            <w:pPr>
              <w:pStyle w:val="TextRight"/>
              <w:bidi/>
              <w:ind w:left="94" w:right="184" w:firstLine="72"/>
              <w:rPr>
                <w:kern w:val="1"/>
                <w:u w:val="single"/>
              </w:rPr>
            </w:pPr>
            <w:r>
              <w:rPr>
                <w:kern w:val="1"/>
                <w:u w:val="single"/>
              </w:rPr>
              <w:t>   29,500</w:t>
            </w:r>
          </w:p>
        </w:tc>
        <w:tc>
          <w:tcPr>
            <w:tcW w:w="553" w:type="dxa"/>
            <w:vAlign w:val="bottom"/>
          </w:tcPr>
          <w:p w14:paraId="7730D686" w14:textId="77777777" w:rsidR="0092280C" w:rsidRDefault="0092280C" w:rsidP="00732208">
            <w:pPr>
              <w:pStyle w:val="TextRight"/>
              <w:bidi/>
              <w:rPr>
                <w:kern w:val="1"/>
                <w:u w:val="single"/>
              </w:rPr>
            </w:pPr>
            <w:r>
              <w:rPr>
                <w:kern w:val="1"/>
                <w:u w:val="single"/>
              </w:rPr>
              <w:t>   5</w:t>
            </w:r>
          </w:p>
        </w:tc>
        <w:tc>
          <w:tcPr>
            <w:tcW w:w="1256" w:type="dxa"/>
            <w:vAlign w:val="bottom"/>
          </w:tcPr>
          <w:p w14:paraId="27A2BBE1" w14:textId="77777777" w:rsidR="0092280C" w:rsidRDefault="0092280C" w:rsidP="00732208">
            <w:pPr>
              <w:pStyle w:val="TextRight"/>
              <w:bidi/>
              <w:rPr>
                <w:kern w:val="1"/>
                <w:u w:val="single"/>
              </w:rPr>
            </w:pPr>
            <w:r>
              <w:rPr>
                <w:kern w:val="1"/>
                <w:u w:val="single"/>
              </w:rPr>
              <w:t>   22,500</w:t>
            </w:r>
          </w:p>
        </w:tc>
        <w:tc>
          <w:tcPr>
            <w:tcW w:w="20" w:type="dxa"/>
          </w:tcPr>
          <w:p w14:paraId="290E817A" w14:textId="77777777" w:rsidR="0092280C" w:rsidRDefault="0092280C" w:rsidP="00732208">
            <w:pPr>
              <w:pStyle w:val="TextRight"/>
              <w:bidi/>
              <w:rPr>
                <w:kern w:val="1"/>
                <w:u w:val="single"/>
              </w:rPr>
            </w:pPr>
          </w:p>
        </w:tc>
        <w:tc>
          <w:tcPr>
            <w:tcW w:w="822" w:type="dxa"/>
            <w:vAlign w:val="bottom"/>
          </w:tcPr>
          <w:p w14:paraId="2C89FDE3" w14:textId="77777777" w:rsidR="0092280C" w:rsidRDefault="0092280C" w:rsidP="00732208">
            <w:pPr>
              <w:pStyle w:val="TextRight"/>
              <w:bidi/>
              <w:rPr>
                <w:kern w:val="1"/>
                <w:u w:val="single"/>
              </w:rPr>
            </w:pPr>
            <w:r>
              <w:rPr>
                <w:kern w:val="1"/>
                <w:u w:val="single"/>
              </w:rPr>
              <w:t>   5</w:t>
            </w:r>
          </w:p>
        </w:tc>
        <w:tc>
          <w:tcPr>
            <w:tcW w:w="1106" w:type="dxa"/>
            <w:vAlign w:val="bottom"/>
          </w:tcPr>
          <w:p w14:paraId="44DDBBC4" w14:textId="77777777" w:rsidR="0092280C" w:rsidRDefault="0092280C" w:rsidP="00732208">
            <w:pPr>
              <w:pStyle w:val="TextRight"/>
              <w:bidi/>
              <w:rPr>
                <w:kern w:val="1"/>
                <w:u w:val="single"/>
              </w:rPr>
            </w:pPr>
            <w:r>
              <w:rPr>
                <w:kern w:val="1"/>
                <w:u w:val="single"/>
              </w:rPr>
              <w:t>   3,000</w:t>
            </w:r>
          </w:p>
        </w:tc>
        <w:tc>
          <w:tcPr>
            <w:tcW w:w="553" w:type="dxa"/>
            <w:vAlign w:val="bottom"/>
          </w:tcPr>
          <w:p w14:paraId="097920ED" w14:textId="77777777" w:rsidR="0092280C" w:rsidRDefault="0092280C" w:rsidP="00732208">
            <w:pPr>
              <w:pStyle w:val="TextRight"/>
              <w:bidi/>
              <w:rPr>
                <w:kern w:val="1"/>
                <w:u w:val="single"/>
              </w:rPr>
            </w:pPr>
            <w:r>
              <w:rPr>
                <w:kern w:val="1"/>
                <w:u w:val="single"/>
              </w:rPr>
              <w:t>   5</w:t>
            </w:r>
          </w:p>
        </w:tc>
        <w:tc>
          <w:tcPr>
            <w:tcW w:w="1404" w:type="dxa"/>
            <w:vAlign w:val="bottom"/>
          </w:tcPr>
          <w:p w14:paraId="06F0EBF5" w14:textId="77777777" w:rsidR="0092280C" w:rsidRDefault="0092280C" w:rsidP="00732208">
            <w:pPr>
              <w:pStyle w:val="TextRight"/>
              <w:bidi/>
              <w:rPr>
                <w:kern w:val="1"/>
                <w:u w:val="single"/>
              </w:rPr>
            </w:pPr>
            <w:r>
              <w:rPr>
                <w:kern w:val="1"/>
                <w:u w:val="single"/>
              </w:rPr>
              <w:t>   4,000</w:t>
            </w:r>
          </w:p>
        </w:tc>
        <w:tc>
          <w:tcPr>
            <w:tcW w:w="2830" w:type="dxa"/>
            <w:vAlign w:val="bottom"/>
          </w:tcPr>
          <w:p w14:paraId="6398D0E5" w14:textId="77777777" w:rsidR="0092280C" w:rsidRDefault="0092280C" w:rsidP="00732208">
            <w:pPr>
              <w:pStyle w:val="TextLeader"/>
              <w:tabs>
                <w:tab w:val="clear" w:pos="7200"/>
                <w:tab w:val="right" w:leader="dot" w:pos="3052"/>
              </w:tabs>
              <w:bidi/>
              <w:ind w:left="432"/>
              <w:rPr>
                <w:kern w:val="1"/>
              </w:rPr>
            </w:pPr>
            <w:r>
              <w:rPr>
                <w:kern w:val="1"/>
                <w:rtl/>
              </w:rPr>
              <w:t>البيع</w:t>
            </w:r>
            <w:r>
              <w:rPr>
                <w:kern w:val="1"/>
              </w:rPr>
              <w:tab/>
            </w:r>
          </w:p>
        </w:tc>
        <w:tc>
          <w:tcPr>
            <w:tcW w:w="20" w:type="dxa"/>
            <w:vAlign w:val="bottom"/>
          </w:tcPr>
          <w:p w14:paraId="7892D88D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20" w:type="dxa"/>
            <w:vAlign w:val="bottom"/>
          </w:tcPr>
          <w:p w14:paraId="348A80A0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20" w:type="dxa"/>
            <w:vAlign w:val="bottom"/>
          </w:tcPr>
          <w:p w14:paraId="40754714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</w:tr>
      <w:tr w:rsidR="0092280C" w14:paraId="1940CA5B" w14:textId="77777777" w:rsidTr="00732208">
        <w:trPr>
          <w:tblCellSpacing w:w="7" w:type="dxa"/>
        </w:trPr>
        <w:tc>
          <w:tcPr>
            <w:tcW w:w="638" w:type="dxa"/>
            <w:vAlign w:val="bottom"/>
          </w:tcPr>
          <w:p w14:paraId="71EAAF9C" w14:textId="77777777" w:rsidR="0092280C" w:rsidRDefault="0092280C" w:rsidP="00732208">
            <w:pPr>
              <w:pStyle w:val="TextRight"/>
              <w:bidi/>
              <w:rPr>
                <w:kern w:val="1"/>
                <w:u w:val="single"/>
              </w:rPr>
            </w:pPr>
            <w:r>
              <w:rPr>
                <w:kern w:val="1"/>
                <w:u w:val="single"/>
              </w:rPr>
              <w:t>43.7</w:t>
            </w:r>
          </w:p>
        </w:tc>
        <w:tc>
          <w:tcPr>
            <w:tcW w:w="1525" w:type="dxa"/>
            <w:vAlign w:val="bottom"/>
          </w:tcPr>
          <w:p w14:paraId="535FF49F" w14:textId="77777777" w:rsidR="0092280C" w:rsidRDefault="0092280C" w:rsidP="00732208">
            <w:pPr>
              <w:pStyle w:val="TextRight"/>
              <w:bidi/>
              <w:ind w:left="94" w:right="184" w:firstLine="72"/>
              <w:rPr>
                <w:kern w:val="1"/>
                <w:u w:val="single"/>
              </w:rPr>
            </w:pPr>
            <w:r>
              <w:rPr>
                <w:kern w:val="1"/>
                <w:u w:val="single"/>
              </w:rPr>
              <w:t> 258,000</w:t>
            </w:r>
          </w:p>
        </w:tc>
        <w:tc>
          <w:tcPr>
            <w:tcW w:w="553" w:type="dxa"/>
            <w:vAlign w:val="bottom"/>
          </w:tcPr>
          <w:p w14:paraId="233868D5" w14:textId="77777777" w:rsidR="0092280C" w:rsidRDefault="0092280C" w:rsidP="00732208">
            <w:pPr>
              <w:pStyle w:val="TextRight"/>
              <w:bidi/>
              <w:rPr>
                <w:kern w:val="1"/>
                <w:u w:val="single"/>
              </w:rPr>
            </w:pPr>
            <w:r>
              <w:rPr>
                <w:kern w:val="1"/>
                <w:u w:val="single"/>
              </w:rPr>
              <w:t> 40</w:t>
            </w:r>
          </w:p>
        </w:tc>
        <w:tc>
          <w:tcPr>
            <w:tcW w:w="1256" w:type="dxa"/>
            <w:vAlign w:val="bottom"/>
          </w:tcPr>
          <w:p w14:paraId="461A6A87" w14:textId="77777777" w:rsidR="0092280C" w:rsidRDefault="0092280C" w:rsidP="00732208">
            <w:pPr>
              <w:pStyle w:val="TextRight"/>
              <w:bidi/>
              <w:rPr>
                <w:kern w:val="1"/>
                <w:u w:val="single"/>
              </w:rPr>
            </w:pPr>
            <w:r>
              <w:rPr>
                <w:kern w:val="1"/>
                <w:u w:val="single"/>
              </w:rPr>
              <w:t> 180,000</w:t>
            </w:r>
          </w:p>
        </w:tc>
        <w:tc>
          <w:tcPr>
            <w:tcW w:w="20" w:type="dxa"/>
          </w:tcPr>
          <w:p w14:paraId="7E758AE4" w14:textId="77777777" w:rsidR="0092280C" w:rsidRDefault="0092280C" w:rsidP="00732208">
            <w:pPr>
              <w:pStyle w:val="TextRight"/>
              <w:bidi/>
              <w:rPr>
                <w:kern w:val="1"/>
                <w:u w:val="single"/>
              </w:rPr>
            </w:pPr>
          </w:p>
        </w:tc>
        <w:tc>
          <w:tcPr>
            <w:tcW w:w="822" w:type="dxa"/>
            <w:vAlign w:val="bottom"/>
          </w:tcPr>
          <w:p w14:paraId="7E5E4276" w14:textId="77777777" w:rsidR="0092280C" w:rsidRDefault="0092280C" w:rsidP="00732208">
            <w:pPr>
              <w:pStyle w:val="TextRight"/>
              <w:bidi/>
              <w:rPr>
                <w:kern w:val="1"/>
                <w:u w:val="single"/>
              </w:rPr>
            </w:pPr>
            <w:r>
              <w:rPr>
                <w:kern w:val="1"/>
                <w:u w:val="single"/>
              </w:rPr>
              <w:t> 50</w:t>
            </w:r>
          </w:p>
        </w:tc>
        <w:tc>
          <w:tcPr>
            <w:tcW w:w="1106" w:type="dxa"/>
            <w:vAlign w:val="bottom"/>
          </w:tcPr>
          <w:p w14:paraId="0128AFF8" w14:textId="77777777" w:rsidR="0092280C" w:rsidRDefault="0092280C" w:rsidP="00732208">
            <w:pPr>
              <w:pStyle w:val="TextRight"/>
              <w:bidi/>
              <w:rPr>
                <w:kern w:val="1"/>
                <w:u w:val="single"/>
              </w:rPr>
            </w:pPr>
            <w:r>
              <w:rPr>
                <w:kern w:val="1"/>
                <w:u w:val="single"/>
              </w:rPr>
              <w:t> 30,000</w:t>
            </w:r>
          </w:p>
        </w:tc>
        <w:tc>
          <w:tcPr>
            <w:tcW w:w="553" w:type="dxa"/>
            <w:vAlign w:val="bottom"/>
          </w:tcPr>
          <w:p w14:paraId="10F35D64" w14:textId="77777777" w:rsidR="0092280C" w:rsidRDefault="0092280C" w:rsidP="00732208">
            <w:pPr>
              <w:pStyle w:val="TextRight"/>
              <w:bidi/>
              <w:rPr>
                <w:kern w:val="1"/>
                <w:u w:val="single"/>
              </w:rPr>
            </w:pPr>
            <w:r>
              <w:rPr>
                <w:kern w:val="1"/>
                <w:u w:val="single"/>
              </w:rPr>
              <w:t> 60</w:t>
            </w:r>
          </w:p>
        </w:tc>
        <w:tc>
          <w:tcPr>
            <w:tcW w:w="1404" w:type="dxa"/>
            <w:vAlign w:val="bottom"/>
          </w:tcPr>
          <w:p w14:paraId="635283D1" w14:textId="77777777" w:rsidR="0092280C" w:rsidRDefault="0092280C" w:rsidP="00732208">
            <w:pPr>
              <w:pStyle w:val="TextRight"/>
              <w:bidi/>
              <w:rPr>
                <w:kern w:val="1"/>
                <w:u w:val="single"/>
              </w:rPr>
            </w:pPr>
            <w:r>
              <w:rPr>
                <w:kern w:val="1"/>
                <w:u w:val="single"/>
              </w:rPr>
              <w:t> 48,000</w:t>
            </w:r>
          </w:p>
        </w:tc>
        <w:tc>
          <w:tcPr>
            <w:tcW w:w="2830" w:type="dxa"/>
            <w:vAlign w:val="bottom"/>
          </w:tcPr>
          <w:p w14:paraId="6F97E0FF" w14:textId="77777777" w:rsidR="0092280C" w:rsidRDefault="0092280C" w:rsidP="00732208">
            <w:pPr>
              <w:pStyle w:val="TextLeader"/>
              <w:tabs>
                <w:tab w:val="clear" w:pos="7200"/>
                <w:tab w:val="right" w:leader="dot" w:pos="3052"/>
              </w:tabs>
              <w:bidi/>
              <w:rPr>
                <w:kern w:val="1"/>
              </w:rPr>
            </w:pPr>
            <w:r>
              <w:rPr>
                <w:kern w:val="1"/>
                <w:rtl/>
              </w:rPr>
              <w:t>اجمالى</w:t>
            </w:r>
            <w:r>
              <w:rPr>
                <w:kern w:val="1"/>
              </w:rPr>
              <w:t xml:space="preserve"> </w:t>
            </w:r>
            <w:r>
              <w:rPr>
                <w:kern w:val="1"/>
                <w:rtl/>
              </w:rPr>
              <w:t>المصروفات المتغيرة</w:t>
            </w:r>
            <w:r>
              <w:rPr>
                <w:kern w:val="1"/>
              </w:rPr>
              <w:tab/>
            </w:r>
          </w:p>
        </w:tc>
        <w:tc>
          <w:tcPr>
            <w:tcW w:w="20" w:type="dxa"/>
            <w:vAlign w:val="bottom"/>
          </w:tcPr>
          <w:p w14:paraId="309F86BB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20" w:type="dxa"/>
            <w:vAlign w:val="bottom"/>
          </w:tcPr>
          <w:p w14:paraId="73008394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20" w:type="dxa"/>
            <w:vAlign w:val="bottom"/>
          </w:tcPr>
          <w:p w14:paraId="75C4C830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</w:tr>
      <w:tr w:rsidR="0092280C" w14:paraId="526A691E" w14:textId="77777777" w:rsidTr="00732208">
        <w:trPr>
          <w:tblCellSpacing w:w="7" w:type="dxa"/>
        </w:trPr>
        <w:tc>
          <w:tcPr>
            <w:tcW w:w="638" w:type="dxa"/>
            <w:vAlign w:val="bottom"/>
          </w:tcPr>
          <w:p w14:paraId="659FD4B5" w14:textId="77777777" w:rsidR="0092280C" w:rsidRDefault="0092280C" w:rsidP="00732208">
            <w:pPr>
              <w:pStyle w:val="TextRight"/>
              <w:bidi/>
              <w:rPr>
                <w:kern w:val="1"/>
                <w:u w:val="double"/>
              </w:rPr>
            </w:pPr>
            <w:r>
              <w:rPr>
                <w:kern w:val="1"/>
                <w:u w:val="double"/>
              </w:rPr>
              <w:t>56.3</w:t>
            </w:r>
          </w:p>
        </w:tc>
        <w:tc>
          <w:tcPr>
            <w:tcW w:w="1525" w:type="dxa"/>
            <w:vAlign w:val="bottom"/>
          </w:tcPr>
          <w:p w14:paraId="3FB000D1" w14:textId="77777777" w:rsidR="0092280C" w:rsidRDefault="0092280C" w:rsidP="00732208">
            <w:pPr>
              <w:pStyle w:val="TextRight"/>
              <w:bidi/>
              <w:ind w:left="94" w:right="184" w:firstLine="72"/>
              <w:rPr>
                <w:kern w:val="1"/>
                <w:u w:val="single"/>
              </w:rPr>
            </w:pPr>
            <w:r>
              <w:rPr>
                <w:kern w:val="1"/>
                <w:u w:val="single"/>
              </w:rPr>
              <w:t> 332,000</w:t>
            </w:r>
          </w:p>
        </w:tc>
        <w:tc>
          <w:tcPr>
            <w:tcW w:w="553" w:type="dxa"/>
            <w:vAlign w:val="bottom"/>
          </w:tcPr>
          <w:p w14:paraId="5E1C1C54" w14:textId="77777777" w:rsidR="0092280C" w:rsidRDefault="0092280C" w:rsidP="00732208">
            <w:pPr>
              <w:pStyle w:val="TextRight"/>
              <w:bidi/>
              <w:rPr>
                <w:kern w:val="1"/>
                <w:u w:val="double"/>
              </w:rPr>
            </w:pPr>
            <w:r>
              <w:rPr>
                <w:kern w:val="1"/>
                <w:u w:val="double"/>
              </w:rPr>
              <w:t> 60</w:t>
            </w:r>
          </w:p>
        </w:tc>
        <w:tc>
          <w:tcPr>
            <w:tcW w:w="1256" w:type="dxa"/>
            <w:vAlign w:val="bottom"/>
          </w:tcPr>
          <w:p w14:paraId="7777AA83" w14:textId="77777777" w:rsidR="0092280C" w:rsidRDefault="0092280C" w:rsidP="00732208">
            <w:pPr>
              <w:pStyle w:val="TextRight"/>
              <w:bidi/>
              <w:rPr>
                <w:kern w:val="1"/>
                <w:u w:val="double"/>
              </w:rPr>
            </w:pPr>
            <w:r>
              <w:rPr>
                <w:kern w:val="1"/>
                <w:u w:val="double"/>
              </w:rPr>
              <w:t>$270,000</w:t>
            </w:r>
          </w:p>
        </w:tc>
        <w:tc>
          <w:tcPr>
            <w:tcW w:w="20" w:type="dxa"/>
          </w:tcPr>
          <w:p w14:paraId="44D5684A" w14:textId="77777777" w:rsidR="0092280C" w:rsidRDefault="0092280C" w:rsidP="00732208">
            <w:pPr>
              <w:pStyle w:val="TextRight"/>
              <w:bidi/>
              <w:rPr>
                <w:kern w:val="1"/>
                <w:u w:val="double"/>
              </w:rPr>
            </w:pPr>
          </w:p>
        </w:tc>
        <w:tc>
          <w:tcPr>
            <w:tcW w:w="822" w:type="dxa"/>
            <w:vAlign w:val="bottom"/>
          </w:tcPr>
          <w:p w14:paraId="4A0EACBC" w14:textId="77777777" w:rsidR="0092280C" w:rsidRDefault="0092280C" w:rsidP="00732208">
            <w:pPr>
              <w:pStyle w:val="TextRight"/>
              <w:bidi/>
              <w:rPr>
                <w:kern w:val="1"/>
                <w:u w:val="double"/>
              </w:rPr>
            </w:pPr>
            <w:r>
              <w:rPr>
                <w:kern w:val="1"/>
                <w:u w:val="double"/>
              </w:rPr>
              <w:t> 50</w:t>
            </w:r>
          </w:p>
        </w:tc>
        <w:tc>
          <w:tcPr>
            <w:tcW w:w="1106" w:type="dxa"/>
            <w:vAlign w:val="bottom"/>
          </w:tcPr>
          <w:p w14:paraId="30057793" w14:textId="77777777" w:rsidR="0092280C" w:rsidRDefault="0092280C" w:rsidP="00732208">
            <w:pPr>
              <w:pStyle w:val="TextRight"/>
              <w:bidi/>
              <w:rPr>
                <w:kern w:val="1"/>
                <w:u w:val="double"/>
              </w:rPr>
            </w:pPr>
            <w:r>
              <w:rPr>
                <w:kern w:val="1"/>
                <w:u w:val="double"/>
              </w:rPr>
              <w:t>$30,000</w:t>
            </w:r>
          </w:p>
        </w:tc>
        <w:tc>
          <w:tcPr>
            <w:tcW w:w="553" w:type="dxa"/>
            <w:vAlign w:val="bottom"/>
          </w:tcPr>
          <w:p w14:paraId="5CC8FC9F" w14:textId="77777777" w:rsidR="0092280C" w:rsidRDefault="0092280C" w:rsidP="00732208">
            <w:pPr>
              <w:pStyle w:val="TextRight"/>
              <w:bidi/>
              <w:rPr>
                <w:kern w:val="1"/>
                <w:u w:val="double"/>
              </w:rPr>
            </w:pPr>
            <w:r>
              <w:rPr>
                <w:kern w:val="1"/>
                <w:u w:val="double"/>
              </w:rPr>
              <w:t> 40</w:t>
            </w:r>
          </w:p>
        </w:tc>
        <w:tc>
          <w:tcPr>
            <w:tcW w:w="1404" w:type="dxa"/>
            <w:vAlign w:val="bottom"/>
          </w:tcPr>
          <w:p w14:paraId="25903EC6" w14:textId="77777777" w:rsidR="0092280C" w:rsidRDefault="0092280C" w:rsidP="00732208">
            <w:pPr>
              <w:pStyle w:val="TextRight"/>
              <w:bidi/>
              <w:rPr>
                <w:kern w:val="1"/>
                <w:u w:val="double"/>
              </w:rPr>
            </w:pPr>
            <w:r>
              <w:rPr>
                <w:kern w:val="1"/>
                <w:u w:val="double"/>
              </w:rPr>
              <w:t>$32,000</w:t>
            </w:r>
          </w:p>
        </w:tc>
        <w:tc>
          <w:tcPr>
            <w:tcW w:w="2830" w:type="dxa"/>
            <w:vAlign w:val="bottom"/>
          </w:tcPr>
          <w:p w14:paraId="29C4F1B2" w14:textId="77777777" w:rsidR="0092280C" w:rsidRDefault="0092280C" w:rsidP="00732208">
            <w:pPr>
              <w:pStyle w:val="TextLeader"/>
              <w:tabs>
                <w:tab w:val="clear" w:pos="7200"/>
                <w:tab w:val="right" w:leader="dot" w:pos="3052"/>
              </w:tabs>
              <w:bidi/>
              <w:rPr>
                <w:kern w:val="1"/>
              </w:rPr>
            </w:pPr>
            <w:r>
              <w:rPr>
                <w:kern w:val="1"/>
                <w:rtl/>
              </w:rPr>
              <w:t>هامش المساهمة</w:t>
            </w:r>
            <w:r>
              <w:rPr>
                <w:kern w:val="1"/>
              </w:rPr>
              <w:tab/>
            </w:r>
          </w:p>
        </w:tc>
        <w:tc>
          <w:tcPr>
            <w:tcW w:w="20" w:type="dxa"/>
            <w:vAlign w:val="bottom"/>
          </w:tcPr>
          <w:p w14:paraId="0379033F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20" w:type="dxa"/>
            <w:vAlign w:val="bottom"/>
          </w:tcPr>
          <w:p w14:paraId="547E4999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20" w:type="dxa"/>
            <w:vAlign w:val="bottom"/>
          </w:tcPr>
          <w:p w14:paraId="0BDA57E3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</w:tr>
      <w:tr w:rsidR="0092280C" w14:paraId="55AF4E58" w14:textId="77777777" w:rsidTr="00732208">
        <w:trPr>
          <w:tblCellSpacing w:w="7" w:type="dxa"/>
        </w:trPr>
        <w:tc>
          <w:tcPr>
            <w:tcW w:w="638" w:type="dxa"/>
            <w:vAlign w:val="bottom"/>
          </w:tcPr>
          <w:p w14:paraId="574F92F1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1525" w:type="dxa"/>
            <w:vAlign w:val="bottom"/>
          </w:tcPr>
          <w:p w14:paraId="22C508BC" w14:textId="77777777" w:rsidR="0092280C" w:rsidRDefault="0092280C" w:rsidP="00732208">
            <w:pPr>
              <w:pStyle w:val="TextRight"/>
              <w:bidi/>
              <w:ind w:left="94" w:right="184" w:firstLine="72"/>
              <w:rPr>
                <w:kern w:val="1"/>
              </w:rPr>
            </w:pPr>
          </w:p>
        </w:tc>
        <w:tc>
          <w:tcPr>
            <w:tcW w:w="553" w:type="dxa"/>
            <w:vAlign w:val="bottom"/>
          </w:tcPr>
          <w:p w14:paraId="7BECDE53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1256" w:type="dxa"/>
            <w:vAlign w:val="bottom"/>
          </w:tcPr>
          <w:p w14:paraId="491A01AD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20" w:type="dxa"/>
          </w:tcPr>
          <w:p w14:paraId="05BF1681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822" w:type="dxa"/>
            <w:vAlign w:val="bottom"/>
          </w:tcPr>
          <w:p w14:paraId="0ECEFF60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1106" w:type="dxa"/>
            <w:vAlign w:val="bottom"/>
          </w:tcPr>
          <w:p w14:paraId="3627B54E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553" w:type="dxa"/>
            <w:vAlign w:val="bottom"/>
          </w:tcPr>
          <w:p w14:paraId="2C634A5A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1404" w:type="dxa"/>
            <w:vAlign w:val="bottom"/>
          </w:tcPr>
          <w:p w14:paraId="78283070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2830" w:type="dxa"/>
            <w:vAlign w:val="bottom"/>
          </w:tcPr>
          <w:p w14:paraId="38D73F69" w14:textId="77777777" w:rsidR="0092280C" w:rsidRDefault="0092280C" w:rsidP="00732208">
            <w:pPr>
              <w:pStyle w:val="TextLeader"/>
              <w:tabs>
                <w:tab w:val="clear" w:pos="7200"/>
                <w:tab w:val="right" w:leader="dot" w:pos="3052"/>
              </w:tabs>
              <w:bidi/>
              <w:rPr>
                <w:kern w:val="1"/>
              </w:rPr>
            </w:pPr>
            <w:r>
              <w:rPr>
                <w:kern w:val="1"/>
                <w:rtl/>
              </w:rPr>
              <w:t>المصروفات الثابتة</w:t>
            </w:r>
            <w:r>
              <w:rPr>
                <w:kern w:val="1"/>
              </w:rPr>
              <w:t>:</w:t>
            </w:r>
          </w:p>
        </w:tc>
        <w:tc>
          <w:tcPr>
            <w:tcW w:w="20" w:type="dxa"/>
            <w:vAlign w:val="bottom"/>
          </w:tcPr>
          <w:p w14:paraId="34A86966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20" w:type="dxa"/>
            <w:vAlign w:val="bottom"/>
          </w:tcPr>
          <w:p w14:paraId="3BE0481E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20" w:type="dxa"/>
            <w:vAlign w:val="bottom"/>
          </w:tcPr>
          <w:p w14:paraId="263B8D7A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</w:tr>
      <w:tr w:rsidR="0092280C" w14:paraId="3DD2C108" w14:textId="77777777" w:rsidTr="00732208">
        <w:trPr>
          <w:tblCellSpacing w:w="7" w:type="dxa"/>
        </w:trPr>
        <w:tc>
          <w:tcPr>
            <w:tcW w:w="638" w:type="dxa"/>
            <w:vAlign w:val="bottom"/>
          </w:tcPr>
          <w:p w14:paraId="415D7BAE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1525" w:type="dxa"/>
            <w:vAlign w:val="bottom"/>
          </w:tcPr>
          <w:p w14:paraId="3A5EA9C3" w14:textId="77777777" w:rsidR="0092280C" w:rsidRDefault="0092280C" w:rsidP="00732208">
            <w:pPr>
              <w:pStyle w:val="TextRight"/>
              <w:bidi/>
              <w:ind w:left="94" w:right="184" w:firstLine="72"/>
              <w:rPr>
                <w:kern w:val="1"/>
              </w:rPr>
            </w:pPr>
            <w:r>
              <w:rPr>
                <w:spacing w:val="-3"/>
                <w:kern w:val="1"/>
              </w:rPr>
              <w:t>120,000</w:t>
            </w:r>
          </w:p>
        </w:tc>
        <w:tc>
          <w:tcPr>
            <w:tcW w:w="553" w:type="dxa"/>
            <w:vAlign w:val="bottom"/>
          </w:tcPr>
          <w:p w14:paraId="5CA378BA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1256" w:type="dxa"/>
            <w:vAlign w:val="bottom"/>
          </w:tcPr>
          <w:p w14:paraId="065B5E13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20" w:type="dxa"/>
          </w:tcPr>
          <w:p w14:paraId="7A34C4F5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822" w:type="dxa"/>
            <w:vAlign w:val="bottom"/>
          </w:tcPr>
          <w:p w14:paraId="5574E4D6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1106" w:type="dxa"/>
            <w:vAlign w:val="bottom"/>
          </w:tcPr>
          <w:p w14:paraId="007BCD13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553" w:type="dxa"/>
            <w:vAlign w:val="bottom"/>
          </w:tcPr>
          <w:p w14:paraId="2876F186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1404" w:type="dxa"/>
            <w:vAlign w:val="bottom"/>
          </w:tcPr>
          <w:p w14:paraId="761C6E2E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2830" w:type="dxa"/>
            <w:vAlign w:val="bottom"/>
          </w:tcPr>
          <w:p w14:paraId="3BBBD183" w14:textId="77777777" w:rsidR="0092280C" w:rsidRDefault="0092280C" w:rsidP="00732208">
            <w:pPr>
              <w:pStyle w:val="TextLeader"/>
              <w:tabs>
                <w:tab w:val="clear" w:pos="7200"/>
                <w:tab w:val="right" w:leader="dot" w:pos="3052"/>
              </w:tabs>
              <w:bidi/>
              <w:ind w:left="432"/>
              <w:rPr>
                <w:kern w:val="1"/>
              </w:rPr>
            </w:pPr>
            <w:r>
              <w:rPr>
                <w:spacing w:val="-3"/>
                <w:kern w:val="1"/>
                <w:rtl/>
              </w:rPr>
              <w:t>الانتاج</w:t>
            </w:r>
            <w:r>
              <w:rPr>
                <w:spacing w:val="-3"/>
                <w:kern w:val="1"/>
              </w:rPr>
              <w:tab/>
            </w:r>
          </w:p>
        </w:tc>
        <w:tc>
          <w:tcPr>
            <w:tcW w:w="20" w:type="dxa"/>
            <w:vAlign w:val="bottom"/>
          </w:tcPr>
          <w:p w14:paraId="2F6154F3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20" w:type="dxa"/>
            <w:vAlign w:val="bottom"/>
          </w:tcPr>
          <w:p w14:paraId="4404B742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20" w:type="dxa"/>
            <w:vAlign w:val="bottom"/>
          </w:tcPr>
          <w:p w14:paraId="03F735AC" w14:textId="77777777" w:rsidR="0092280C" w:rsidRDefault="0092280C" w:rsidP="00732208">
            <w:pPr>
              <w:pStyle w:val="TextRight"/>
              <w:bidi/>
              <w:rPr>
                <w:spacing w:val="-3"/>
                <w:kern w:val="1"/>
              </w:rPr>
            </w:pPr>
          </w:p>
        </w:tc>
      </w:tr>
      <w:tr w:rsidR="0092280C" w14:paraId="286763BB" w14:textId="77777777" w:rsidTr="00732208">
        <w:trPr>
          <w:tblCellSpacing w:w="7" w:type="dxa"/>
        </w:trPr>
        <w:tc>
          <w:tcPr>
            <w:tcW w:w="638" w:type="dxa"/>
            <w:vAlign w:val="bottom"/>
          </w:tcPr>
          <w:p w14:paraId="59441690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1525" w:type="dxa"/>
            <w:vAlign w:val="bottom"/>
          </w:tcPr>
          <w:p w14:paraId="2422772B" w14:textId="77777777" w:rsidR="0092280C" w:rsidRDefault="0092280C" w:rsidP="00732208">
            <w:pPr>
              <w:pStyle w:val="TextRight"/>
              <w:bidi/>
              <w:ind w:left="94" w:right="184" w:firstLine="72"/>
              <w:rPr>
                <w:kern w:val="1"/>
              </w:rPr>
            </w:pPr>
            <w:r>
              <w:rPr>
                <w:spacing w:val="-3"/>
                <w:kern w:val="1"/>
              </w:rPr>
              <w:t>100,000</w:t>
            </w:r>
          </w:p>
        </w:tc>
        <w:tc>
          <w:tcPr>
            <w:tcW w:w="553" w:type="dxa"/>
            <w:vAlign w:val="bottom"/>
          </w:tcPr>
          <w:p w14:paraId="594272D4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1256" w:type="dxa"/>
            <w:vAlign w:val="bottom"/>
          </w:tcPr>
          <w:p w14:paraId="653C106C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20" w:type="dxa"/>
          </w:tcPr>
          <w:p w14:paraId="4C4EDE2B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822" w:type="dxa"/>
            <w:vAlign w:val="bottom"/>
          </w:tcPr>
          <w:p w14:paraId="08ADF6C9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1106" w:type="dxa"/>
            <w:vAlign w:val="bottom"/>
          </w:tcPr>
          <w:p w14:paraId="14E1245C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553" w:type="dxa"/>
            <w:vAlign w:val="bottom"/>
          </w:tcPr>
          <w:p w14:paraId="1C3C9EC3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1404" w:type="dxa"/>
            <w:vAlign w:val="bottom"/>
          </w:tcPr>
          <w:p w14:paraId="5CA3614D" w14:textId="77777777" w:rsidR="0092280C" w:rsidRDefault="0092280C" w:rsidP="00732208">
            <w:pPr>
              <w:pStyle w:val="TextRight"/>
              <w:bidi/>
              <w:rPr>
                <w:spacing w:val="-3"/>
                <w:kern w:val="1"/>
              </w:rPr>
            </w:pPr>
          </w:p>
        </w:tc>
        <w:tc>
          <w:tcPr>
            <w:tcW w:w="2830" w:type="dxa"/>
            <w:vAlign w:val="bottom"/>
          </w:tcPr>
          <w:p w14:paraId="02D8A53D" w14:textId="77777777" w:rsidR="0092280C" w:rsidRDefault="0092280C" w:rsidP="00732208">
            <w:pPr>
              <w:pStyle w:val="TextLeader"/>
              <w:tabs>
                <w:tab w:val="clear" w:pos="7200"/>
                <w:tab w:val="right" w:leader="dot" w:pos="3052"/>
              </w:tabs>
              <w:bidi/>
              <w:ind w:left="432"/>
              <w:rPr>
                <w:kern w:val="1"/>
              </w:rPr>
            </w:pPr>
            <w:r>
              <w:rPr>
                <w:spacing w:val="-3"/>
                <w:kern w:val="1"/>
                <w:rtl/>
              </w:rPr>
              <w:t>دعاية</w:t>
            </w:r>
            <w:r>
              <w:rPr>
                <w:spacing w:val="-3"/>
                <w:kern w:val="1"/>
              </w:rPr>
              <w:tab/>
            </w:r>
          </w:p>
        </w:tc>
        <w:tc>
          <w:tcPr>
            <w:tcW w:w="20" w:type="dxa"/>
            <w:vAlign w:val="bottom"/>
          </w:tcPr>
          <w:p w14:paraId="4C47B59B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20" w:type="dxa"/>
            <w:vAlign w:val="bottom"/>
          </w:tcPr>
          <w:p w14:paraId="760EC7BC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20" w:type="dxa"/>
            <w:vAlign w:val="bottom"/>
          </w:tcPr>
          <w:p w14:paraId="301172A1" w14:textId="77777777" w:rsidR="0092280C" w:rsidRDefault="0092280C" w:rsidP="00732208">
            <w:pPr>
              <w:pStyle w:val="TextRight"/>
              <w:bidi/>
              <w:rPr>
                <w:spacing w:val="-3"/>
                <w:kern w:val="1"/>
              </w:rPr>
            </w:pPr>
          </w:p>
        </w:tc>
      </w:tr>
      <w:tr w:rsidR="0092280C" w14:paraId="1C9F9869" w14:textId="77777777" w:rsidTr="00732208">
        <w:trPr>
          <w:tblCellSpacing w:w="7" w:type="dxa"/>
        </w:trPr>
        <w:tc>
          <w:tcPr>
            <w:tcW w:w="638" w:type="dxa"/>
            <w:vAlign w:val="bottom"/>
          </w:tcPr>
          <w:p w14:paraId="2169BD39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1525" w:type="dxa"/>
            <w:vAlign w:val="bottom"/>
          </w:tcPr>
          <w:p w14:paraId="708D07B3" w14:textId="77777777" w:rsidR="0092280C" w:rsidRDefault="0092280C" w:rsidP="00732208">
            <w:pPr>
              <w:pStyle w:val="TextRight"/>
              <w:bidi/>
              <w:ind w:left="94" w:right="184" w:firstLine="72"/>
              <w:rPr>
                <w:kern w:val="1"/>
                <w:u w:val="single"/>
              </w:rPr>
            </w:pPr>
            <w:r>
              <w:rPr>
                <w:spacing w:val="-3"/>
                <w:kern w:val="1"/>
                <w:u w:val="single"/>
              </w:rPr>
              <w:t>   50,000</w:t>
            </w:r>
          </w:p>
        </w:tc>
        <w:tc>
          <w:tcPr>
            <w:tcW w:w="553" w:type="dxa"/>
            <w:vAlign w:val="bottom"/>
          </w:tcPr>
          <w:p w14:paraId="6D6D4F9E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1256" w:type="dxa"/>
            <w:vAlign w:val="bottom"/>
          </w:tcPr>
          <w:p w14:paraId="15944854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20" w:type="dxa"/>
          </w:tcPr>
          <w:p w14:paraId="74A76F97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822" w:type="dxa"/>
            <w:vAlign w:val="bottom"/>
          </w:tcPr>
          <w:p w14:paraId="5670F315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1106" w:type="dxa"/>
            <w:vAlign w:val="bottom"/>
          </w:tcPr>
          <w:p w14:paraId="462A56F4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553" w:type="dxa"/>
            <w:vAlign w:val="bottom"/>
          </w:tcPr>
          <w:p w14:paraId="61569ED0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1404" w:type="dxa"/>
            <w:vAlign w:val="bottom"/>
          </w:tcPr>
          <w:p w14:paraId="5317790A" w14:textId="77777777" w:rsidR="0092280C" w:rsidRDefault="0092280C" w:rsidP="00732208">
            <w:pPr>
              <w:pStyle w:val="TextRight"/>
              <w:bidi/>
              <w:rPr>
                <w:spacing w:val="-3"/>
                <w:kern w:val="1"/>
              </w:rPr>
            </w:pPr>
          </w:p>
        </w:tc>
        <w:tc>
          <w:tcPr>
            <w:tcW w:w="2830" w:type="dxa"/>
            <w:vAlign w:val="bottom"/>
          </w:tcPr>
          <w:p w14:paraId="468B488D" w14:textId="77777777" w:rsidR="0092280C" w:rsidRDefault="0092280C" w:rsidP="00732208">
            <w:pPr>
              <w:pStyle w:val="TextLeader"/>
              <w:tabs>
                <w:tab w:val="clear" w:pos="7200"/>
                <w:tab w:val="right" w:leader="dot" w:pos="3052"/>
              </w:tabs>
              <w:bidi/>
              <w:ind w:left="432"/>
              <w:rPr>
                <w:kern w:val="1"/>
              </w:rPr>
            </w:pPr>
            <w:r>
              <w:rPr>
                <w:spacing w:val="-3"/>
                <w:kern w:val="1"/>
                <w:rtl/>
              </w:rPr>
              <w:t>ادارية</w:t>
            </w:r>
            <w:r>
              <w:rPr>
                <w:spacing w:val="-3"/>
                <w:kern w:val="1"/>
              </w:rPr>
              <w:tab/>
            </w:r>
          </w:p>
        </w:tc>
        <w:tc>
          <w:tcPr>
            <w:tcW w:w="20" w:type="dxa"/>
            <w:vAlign w:val="bottom"/>
          </w:tcPr>
          <w:p w14:paraId="686B33D8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20" w:type="dxa"/>
            <w:vAlign w:val="bottom"/>
          </w:tcPr>
          <w:p w14:paraId="73B0D183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20" w:type="dxa"/>
            <w:vAlign w:val="bottom"/>
          </w:tcPr>
          <w:p w14:paraId="61628BF1" w14:textId="77777777" w:rsidR="0092280C" w:rsidRDefault="0092280C" w:rsidP="00732208">
            <w:pPr>
              <w:pStyle w:val="TextRight"/>
              <w:bidi/>
              <w:rPr>
                <w:spacing w:val="-3"/>
                <w:kern w:val="1"/>
              </w:rPr>
            </w:pPr>
          </w:p>
        </w:tc>
      </w:tr>
      <w:tr w:rsidR="0092280C" w14:paraId="58E28E78" w14:textId="77777777" w:rsidTr="00732208">
        <w:trPr>
          <w:tblCellSpacing w:w="7" w:type="dxa"/>
        </w:trPr>
        <w:tc>
          <w:tcPr>
            <w:tcW w:w="638" w:type="dxa"/>
            <w:vAlign w:val="bottom"/>
          </w:tcPr>
          <w:p w14:paraId="31A6B14A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1525" w:type="dxa"/>
            <w:vAlign w:val="bottom"/>
          </w:tcPr>
          <w:p w14:paraId="62EC1FC0" w14:textId="77777777" w:rsidR="0092280C" w:rsidRDefault="0092280C" w:rsidP="00732208">
            <w:pPr>
              <w:pStyle w:val="TextRight"/>
              <w:bidi/>
              <w:ind w:left="94" w:right="184" w:firstLine="72"/>
              <w:rPr>
                <w:kern w:val="1"/>
                <w:u w:val="single"/>
              </w:rPr>
            </w:pPr>
            <w:r>
              <w:rPr>
                <w:spacing w:val="-3"/>
                <w:kern w:val="1"/>
                <w:u w:val="single"/>
              </w:rPr>
              <w:t> 270,000</w:t>
            </w:r>
          </w:p>
        </w:tc>
        <w:tc>
          <w:tcPr>
            <w:tcW w:w="553" w:type="dxa"/>
            <w:vAlign w:val="bottom"/>
          </w:tcPr>
          <w:p w14:paraId="178AE79D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1256" w:type="dxa"/>
            <w:vAlign w:val="bottom"/>
          </w:tcPr>
          <w:p w14:paraId="46E423DD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20" w:type="dxa"/>
          </w:tcPr>
          <w:p w14:paraId="3940A71C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822" w:type="dxa"/>
            <w:vAlign w:val="bottom"/>
          </w:tcPr>
          <w:p w14:paraId="00579E24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1106" w:type="dxa"/>
            <w:vAlign w:val="bottom"/>
          </w:tcPr>
          <w:p w14:paraId="3C5A6AB3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553" w:type="dxa"/>
            <w:vAlign w:val="bottom"/>
          </w:tcPr>
          <w:p w14:paraId="73BC2187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1404" w:type="dxa"/>
            <w:vAlign w:val="bottom"/>
          </w:tcPr>
          <w:p w14:paraId="135F31BB" w14:textId="77777777" w:rsidR="0092280C" w:rsidRDefault="0092280C" w:rsidP="00732208">
            <w:pPr>
              <w:pStyle w:val="TextRight"/>
              <w:bidi/>
              <w:rPr>
                <w:spacing w:val="-3"/>
                <w:kern w:val="1"/>
              </w:rPr>
            </w:pPr>
          </w:p>
        </w:tc>
        <w:tc>
          <w:tcPr>
            <w:tcW w:w="2830" w:type="dxa"/>
            <w:vAlign w:val="bottom"/>
          </w:tcPr>
          <w:p w14:paraId="460385CF" w14:textId="77777777" w:rsidR="0092280C" w:rsidRDefault="0092280C" w:rsidP="00732208">
            <w:pPr>
              <w:pStyle w:val="TextLeader"/>
              <w:tabs>
                <w:tab w:val="clear" w:pos="7200"/>
                <w:tab w:val="right" w:leader="dot" w:pos="3052"/>
              </w:tabs>
              <w:bidi/>
              <w:rPr>
                <w:kern w:val="1"/>
              </w:rPr>
            </w:pPr>
            <w:r>
              <w:rPr>
                <w:spacing w:val="-3"/>
                <w:kern w:val="1"/>
                <w:rtl/>
              </w:rPr>
              <w:t>اجمالى</w:t>
            </w:r>
            <w:r>
              <w:rPr>
                <w:spacing w:val="-3"/>
                <w:kern w:val="1"/>
              </w:rPr>
              <w:t xml:space="preserve"> </w:t>
            </w:r>
            <w:r>
              <w:rPr>
                <w:spacing w:val="-3"/>
                <w:kern w:val="1"/>
                <w:rtl/>
              </w:rPr>
              <w:t>المصروفات الثابتة</w:t>
            </w:r>
            <w:r>
              <w:rPr>
                <w:spacing w:val="-3"/>
                <w:kern w:val="1"/>
              </w:rPr>
              <w:tab/>
            </w:r>
          </w:p>
        </w:tc>
        <w:tc>
          <w:tcPr>
            <w:tcW w:w="20" w:type="dxa"/>
            <w:vAlign w:val="bottom"/>
          </w:tcPr>
          <w:p w14:paraId="10313CDB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20" w:type="dxa"/>
            <w:vAlign w:val="bottom"/>
          </w:tcPr>
          <w:p w14:paraId="4BF84B31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20" w:type="dxa"/>
            <w:vAlign w:val="bottom"/>
          </w:tcPr>
          <w:p w14:paraId="0F696208" w14:textId="77777777" w:rsidR="0092280C" w:rsidRDefault="0092280C" w:rsidP="00732208">
            <w:pPr>
              <w:pStyle w:val="TextRight"/>
              <w:bidi/>
              <w:rPr>
                <w:spacing w:val="-3"/>
                <w:kern w:val="1"/>
              </w:rPr>
            </w:pPr>
          </w:p>
        </w:tc>
      </w:tr>
      <w:tr w:rsidR="0092280C" w14:paraId="7093ED9D" w14:textId="77777777" w:rsidTr="00732208">
        <w:trPr>
          <w:tblCellSpacing w:w="7" w:type="dxa"/>
        </w:trPr>
        <w:tc>
          <w:tcPr>
            <w:tcW w:w="638" w:type="dxa"/>
            <w:vAlign w:val="bottom"/>
          </w:tcPr>
          <w:p w14:paraId="068068F7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1525" w:type="dxa"/>
            <w:vAlign w:val="bottom"/>
          </w:tcPr>
          <w:p w14:paraId="07477745" w14:textId="77777777" w:rsidR="0092280C" w:rsidRDefault="0092280C" w:rsidP="00732208">
            <w:pPr>
              <w:pStyle w:val="TextRight"/>
              <w:bidi/>
              <w:ind w:left="94" w:right="184" w:firstLine="72"/>
              <w:rPr>
                <w:kern w:val="1"/>
                <w:u w:val="double"/>
              </w:rPr>
            </w:pPr>
            <w:r>
              <w:rPr>
                <w:spacing w:val="-3"/>
                <w:kern w:val="1"/>
                <w:u w:val="double"/>
              </w:rPr>
              <w:t>$</w:t>
            </w:r>
            <w:r>
              <w:rPr>
                <w:spacing w:val="-3"/>
                <w:kern w:val="1"/>
                <w:u w:val="double"/>
              </w:rPr>
              <w:t> </w:t>
            </w:r>
            <w:r>
              <w:rPr>
                <w:spacing w:val="-3"/>
                <w:kern w:val="1"/>
                <w:u w:val="double"/>
              </w:rPr>
              <w:t>62,000</w:t>
            </w:r>
          </w:p>
        </w:tc>
        <w:tc>
          <w:tcPr>
            <w:tcW w:w="553" w:type="dxa"/>
            <w:vAlign w:val="bottom"/>
          </w:tcPr>
          <w:p w14:paraId="5BB733A2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1256" w:type="dxa"/>
            <w:vAlign w:val="bottom"/>
          </w:tcPr>
          <w:p w14:paraId="1E44B614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20" w:type="dxa"/>
          </w:tcPr>
          <w:p w14:paraId="4D09EA24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822" w:type="dxa"/>
            <w:vAlign w:val="bottom"/>
          </w:tcPr>
          <w:p w14:paraId="10684EDB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1106" w:type="dxa"/>
            <w:vAlign w:val="bottom"/>
          </w:tcPr>
          <w:p w14:paraId="0CA5F0FE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553" w:type="dxa"/>
            <w:vAlign w:val="bottom"/>
          </w:tcPr>
          <w:p w14:paraId="551AF40C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1404" w:type="dxa"/>
            <w:vAlign w:val="bottom"/>
          </w:tcPr>
          <w:p w14:paraId="06115DE9" w14:textId="77777777" w:rsidR="0092280C" w:rsidRDefault="0092280C" w:rsidP="00732208">
            <w:pPr>
              <w:pStyle w:val="TextRight"/>
              <w:bidi/>
              <w:rPr>
                <w:spacing w:val="-3"/>
                <w:kern w:val="1"/>
              </w:rPr>
            </w:pPr>
          </w:p>
        </w:tc>
        <w:tc>
          <w:tcPr>
            <w:tcW w:w="2830" w:type="dxa"/>
            <w:vAlign w:val="bottom"/>
          </w:tcPr>
          <w:p w14:paraId="634C562F" w14:textId="77777777" w:rsidR="0092280C" w:rsidRDefault="0092280C" w:rsidP="00732208">
            <w:pPr>
              <w:pStyle w:val="TextLeader"/>
              <w:tabs>
                <w:tab w:val="clear" w:pos="7200"/>
                <w:tab w:val="right" w:leader="dot" w:pos="3052"/>
              </w:tabs>
              <w:bidi/>
              <w:rPr>
                <w:kern w:val="1"/>
              </w:rPr>
            </w:pPr>
            <w:r>
              <w:rPr>
                <w:spacing w:val="-3"/>
                <w:kern w:val="1"/>
                <w:rtl/>
              </w:rPr>
              <w:t>صافى الدخل التشغيلى</w:t>
            </w:r>
            <w:r>
              <w:rPr>
                <w:spacing w:val="-3"/>
                <w:kern w:val="1"/>
              </w:rPr>
              <w:tab/>
            </w:r>
          </w:p>
        </w:tc>
        <w:tc>
          <w:tcPr>
            <w:tcW w:w="20" w:type="dxa"/>
            <w:vAlign w:val="bottom"/>
          </w:tcPr>
          <w:p w14:paraId="02933F2A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20" w:type="dxa"/>
            <w:vAlign w:val="bottom"/>
          </w:tcPr>
          <w:p w14:paraId="65EAEBEC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20" w:type="dxa"/>
            <w:vAlign w:val="bottom"/>
          </w:tcPr>
          <w:p w14:paraId="0069A963" w14:textId="77777777" w:rsidR="0092280C" w:rsidRDefault="0092280C" w:rsidP="00732208">
            <w:pPr>
              <w:pStyle w:val="TextRight"/>
              <w:bidi/>
              <w:rPr>
                <w:spacing w:val="-3"/>
                <w:kern w:val="1"/>
              </w:rPr>
            </w:pPr>
          </w:p>
        </w:tc>
      </w:tr>
      <w:tr w:rsidR="0092280C" w14:paraId="19AAFC8F" w14:textId="77777777" w:rsidTr="00732208">
        <w:trPr>
          <w:tblCellSpacing w:w="7" w:type="dxa"/>
        </w:trPr>
        <w:tc>
          <w:tcPr>
            <w:tcW w:w="638" w:type="dxa"/>
            <w:vAlign w:val="bottom"/>
          </w:tcPr>
          <w:p w14:paraId="760F9825" w14:textId="77777777" w:rsidR="0092280C" w:rsidRDefault="0092280C" w:rsidP="00732208">
            <w:pPr>
              <w:pStyle w:val="6pointlinespace"/>
              <w:bidi/>
              <w:rPr>
                <w:kern w:val="1"/>
              </w:rPr>
            </w:pPr>
          </w:p>
        </w:tc>
        <w:tc>
          <w:tcPr>
            <w:tcW w:w="1525" w:type="dxa"/>
            <w:vAlign w:val="bottom"/>
          </w:tcPr>
          <w:p w14:paraId="4F4CB242" w14:textId="77777777" w:rsidR="0092280C" w:rsidRDefault="0092280C" w:rsidP="00732208">
            <w:pPr>
              <w:pStyle w:val="6pointlinespace"/>
              <w:bidi/>
              <w:rPr>
                <w:kern w:val="1"/>
                <w:u w:val="double"/>
              </w:rPr>
            </w:pPr>
          </w:p>
        </w:tc>
        <w:tc>
          <w:tcPr>
            <w:tcW w:w="553" w:type="dxa"/>
            <w:vAlign w:val="bottom"/>
          </w:tcPr>
          <w:p w14:paraId="4C5F80B1" w14:textId="77777777" w:rsidR="0092280C" w:rsidRDefault="0092280C" w:rsidP="00732208">
            <w:pPr>
              <w:pStyle w:val="6pointlinespace"/>
              <w:bidi/>
              <w:rPr>
                <w:kern w:val="1"/>
              </w:rPr>
            </w:pPr>
          </w:p>
        </w:tc>
        <w:tc>
          <w:tcPr>
            <w:tcW w:w="1256" w:type="dxa"/>
            <w:vAlign w:val="bottom"/>
          </w:tcPr>
          <w:p w14:paraId="06D8E3AA" w14:textId="77777777" w:rsidR="0092280C" w:rsidRDefault="0092280C" w:rsidP="00732208">
            <w:pPr>
              <w:pStyle w:val="6pointlinespace"/>
              <w:bidi/>
              <w:rPr>
                <w:kern w:val="1"/>
              </w:rPr>
            </w:pPr>
          </w:p>
        </w:tc>
        <w:tc>
          <w:tcPr>
            <w:tcW w:w="20" w:type="dxa"/>
          </w:tcPr>
          <w:p w14:paraId="49A2B0AC" w14:textId="77777777" w:rsidR="0092280C" w:rsidRDefault="0092280C" w:rsidP="00732208">
            <w:pPr>
              <w:pStyle w:val="6pointlinespace"/>
              <w:bidi/>
              <w:rPr>
                <w:kern w:val="1"/>
              </w:rPr>
            </w:pPr>
          </w:p>
        </w:tc>
        <w:tc>
          <w:tcPr>
            <w:tcW w:w="822" w:type="dxa"/>
            <w:vAlign w:val="bottom"/>
          </w:tcPr>
          <w:p w14:paraId="01608E01" w14:textId="77777777" w:rsidR="0092280C" w:rsidRDefault="0092280C" w:rsidP="00732208">
            <w:pPr>
              <w:pStyle w:val="6pointlinespace"/>
              <w:bidi/>
              <w:rPr>
                <w:kern w:val="1"/>
              </w:rPr>
            </w:pPr>
          </w:p>
        </w:tc>
        <w:tc>
          <w:tcPr>
            <w:tcW w:w="1106" w:type="dxa"/>
            <w:vAlign w:val="bottom"/>
          </w:tcPr>
          <w:p w14:paraId="703475D5" w14:textId="77777777" w:rsidR="0092280C" w:rsidRDefault="0092280C" w:rsidP="00732208">
            <w:pPr>
              <w:pStyle w:val="6pointlinespace"/>
              <w:bidi/>
              <w:rPr>
                <w:kern w:val="1"/>
              </w:rPr>
            </w:pPr>
          </w:p>
        </w:tc>
        <w:tc>
          <w:tcPr>
            <w:tcW w:w="553" w:type="dxa"/>
            <w:vAlign w:val="bottom"/>
          </w:tcPr>
          <w:p w14:paraId="2799526F" w14:textId="77777777" w:rsidR="0092280C" w:rsidRDefault="0092280C" w:rsidP="00732208">
            <w:pPr>
              <w:pStyle w:val="6pointlinespace"/>
              <w:bidi/>
              <w:rPr>
                <w:kern w:val="1"/>
              </w:rPr>
            </w:pPr>
          </w:p>
        </w:tc>
        <w:tc>
          <w:tcPr>
            <w:tcW w:w="1404" w:type="dxa"/>
            <w:vAlign w:val="bottom"/>
          </w:tcPr>
          <w:p w14:paraId="3FFC3A7A" w14:textId="77777777" w:rsidR="0092280C" w:rsidRDefault="0092280C" w:rsidP="00732208">
            <w:pPr>
              <w:pStyle w:val="6pointlinespace"/>
              <w:bidi/>
              <w:rPr>
                <w:kern w:val="1"/>
              </w:rPr>
            </w:pPr>
          </w:p>
        </w:tc>
        <w:tc>
          <w:tcPr>
            <w:tcW w:w="2830" w:type="dxa"/>
            <w:vAlign w:val="bottom"/>
          </w:tcPr>
          <w:p w14:paraId="4A5C1F1B" w14:textId="77777777" w:rsidR="0092280C" w:rsidRDefault="0092280C" w:rsidP="00732208">
            <w:pPr>
              <w:pStyle w:val="6pointlinespace"/>
              <w:bidi/>
              <w:rPr>
                <w:kern w:val="1"/>
              </w:rPr>
            </w:pPr>
          </w:p>
        </w:tc>
        <w:tc>
          <w:tcPr>
            <w:tcW w:w="20" w:type="dxa"/>
            <w:vAlign w:val="bottom"/>
          </w:tcPr>
          <w:p w14:paraId="4B221EE8" w14:textId="77777777" w:rsidR="0092280C" w:rsidRDefault="0092280C" w:rsidP="00732208">
            <w:pPr>
              <w:pStyle w:val="6pointlinespace"/>
              <w:bidi/>
              <w:rPr>
                <w:kern w:val="1"/>
              </w:rPr>
            </w:pPr>
          </w:p>
        </w:tc>
        <w:tc>
          <w:tcPr>
            <w:tcW w:w="20" w:type="dxa"/>
            <w:vAlign w:val="bottom"/>
          </w:tcPr>
          <w:p w14:paraId="77088AC9" w14:textId="77777777" w:rsidR="0092280C" w:rsidRDefault="0092280C" w:rsidP="00732208">
            <w:pPr>
              <w:pStyle w:val="6pointlinespace"/>
              <w:bidi/>
              <w:rPr>
                <w:kern w:val="1"/>
              </w:rPr>
            </w:pPr>
          </w:p>
        </w:tc>
        <w:tc>
          <w:tcPr>
            <w:tcW w:w="20" w:type="dxa"/>
            <w:vAlign w:val="bottom"/>
          </w:tcPr>
          <w:p w14:paraId="1DC13F6D" w14:textId="77777777" w:rsidR="0092280C" w:rsidRDefault="0092280C" w:rsidP="00732208">
            <w:pPr>
              <w:pStyle w:val="6pointlinespace"/>
              <w:bidi/>
              <w:rPr>
                <w:kern w:val="1"/>
              </w:rPr>
            </w:pPr>
          </w:p>
        </w:tc>
      </w:tr>
    </w:tbl>
    <w:p w14:paraId="1C11BBC3" w14:textId="77777777" w:rsidR="0092280C" w:rsidRDefault="0092280C" w:rsidP="0092280C">
      <w:pPr>
        <w:pStyle w:val="NumberedPart"/>
        <w:bidi/>
        <w:rPr>
          <w:kern w:val="1"/>
          <w:rtl/>
        </w:rPr>
      </w:pPr>
    </w:p>
    <w:p w14:paraId="7301EEBC" w14:textId="580BC775" w:rsidR="0092280C" w:rsidRDefault="0092280C" w:rsidP="0092280C">
      <w:pPr>
        <w:pStyle w:val="NumberedPart"/>
        <w:bidi/>
        <w:rPr>
          <w:kern w:val="1"/>
        </w:rPr>
      </w:pPr>
      <w:r w:rsidRPr="00A44D00">
        <w:rPr>
          <w:rFonts w:cs="Tahoma"/>
          <w:kern w:val="1"/>
          <w:rtl/>
        </w:rPr>
        <w:t>قائمة الدخل شهر مايو</w:t>
      </w:r>
      <w:r w:rsidRPr="00A44D00">
        <w:rPr>
          <w:rFonts w:cs="Tahoma"/>
          <w:kern w:val="1"/>
        </w:rPr>
        <w:t>:</w:t>
      </w:r>
    </w:p>
    <w:tbl>
      <w:tblPr>
        <w:tblW w:w="0" w:type="auto"/>
        <w:tblCellSpacing w:w="7" w:type="dxa"/>
        <w:tblInd w:w="608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7"/>
        <w:gridCol w:w="783"/>
        <w:gridCol w:w="1241"/>
        <w:gridCol w:w="545"/>
        <w:gridCol w:w="1088"/>
        <w:gridCol w:w="20"/>
        <w:gridCol w:w="545"/>
        <w:gridCol w:w="1241"/>
        <w:gridCol w:w="545"/>
        <w:gridCol w:w="1267"/>
        <w:gridCol w:w="3179"/>
        <w:gridCol w:w="20"/>
        <w:gridCol w:w="21"/>
      </w:tblGrid>
      <w:tr w:rsidR="0092280C" w14:paraId="25177823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2C309C95" w14:textId="77777777" w:rsidR="0092280C" w:rsidRDefault="0092280C" w:rsidP="00732208">
            <w:pPr>
              <w:pStyle w:val="ColumnHead"/>
              <w:bidi/>
              <w:rPr>
                <w:kern w:val="1"/>
              </w:rPr>
            </w:pPr>
          </w:p>
        </w:tc>
        <w:tc>
          <w:tcPr>
            <w:tcW w:w="0" w:type="auto"/>
          </w:tcPr>
          <w:p w14:paraId="5FF3C463" w14:textId="77777777" w:rsidR="0092280C" w:rsidRDefault="0092280C" w:rsidP="00732208">
            <w:pPr>
              <w:pStyle w:val="ColumnHead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25C1F603" w14:textId="77777777" w:rsidR="0092280C" w:rsidRDefault="0092280C" w:rsidP="00732208">
            <w:pPr>
              <w:pStyle w:val="ColumnHead"/>
              <w:bidi/>
              <w:rPr>
                <w:kern w:val="1"/>
              </w:rPr>
            </w:pPr>
            <w:r>
              <w:rPr>
                <w:kern w:val="1"/>
                <w:rtl/>
              </w:rPr>
              <w:t>اجمالى</w:t>
            </w:r>
          </w:p>
        </w:tc>
        <w:tc>
          <w:tcPr>
            <w:tcW w:w="0" w:type="auto"/>
            <w:vAlign w:val="bottom"/>
          </w:tcPr>
          <w:p w14:paraId="1D07A816" w14:textId="77777777" w:rsidR="0092280C" w:rsidRDefault="0092280C" w:rsidP="00732208">
            <w:pPr>
              <w:pStyle w:val="ColumnHead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49C8030C" w14:textId="77777777" w:rsidR="0092280C" w:rsidRDefault="0092280C" w:rsidP="00732208">
            <w:pPr>
              <w:pStyle w:val="ColumnHead"/>
              <w:bidi/>
              <w:rPr>
                <w:kern w:val="1"/>
              </w:rPr>
            </w:pPr>
            <w:r>
              <w:rPr>
                <w:kern w:val="1"/>
              </w:rPr>
              <w:t>Deluxe</w:t>
            </w:r>
          </w:p>
        </w:tc>
        <w:tc>
          <w:tcPr>
            <w:tcW w:w="0" w:type="auto"/>
            <w:vAlign w:val="bottom"/>
          </w:tcPr>
          <w:p w14:paraId="1929BFE6" w14:textId="77777777" w:rsidR="0092280C" w:rsidRDefault="0092280C" w:rsidP="00732208">
            <w:pPr>
              <w:pStyle w:val="ColumnHead"/>
              <w:bidi/>
              <w:rPr>
                <w:kern w:val="1"/>
              </w:rPr>
            </w:pPr>
          </w:p>
        </w:tc>
        <w:tc>
          <w:tcPr>
            <w:tcW w:w="0" w:type="auto"/>
          </w:tcPr>
          <w:p w14:paraId="71B39A8A" w14:textId="77777777" w:rsidR="0092280C" w:rsidRDefault="0092280C" w:rsidP="00732208">
            <w:pPr>
              <w:pStyle w:val="ColumnHead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123CA4FC" w14:textId="77777777" w:rsidR="0092280C" w:rsidRDefault="0092280C" w:rsidP="00732208">
            <w:pPr>
              <w:pStyle w:val="ColumnHead"/>
              <w:bidi/>
              <w:rPr>
                <w:kern w:val="1"/>
              </w:rPr>
            </w:pPr>
            <w:r>
              <w:rPr>
                <w:kern w:val="1"/>
              </w:rPr>
              <w:t>Pro</w:t>
            </w:r>
          </w:p>
        </w:tc>
        <w:tc>
          <w:tcPr>
            <w:tcW w:w="0" w:type="auto"/>
          </w:tcPr>
          <w:p w14:paraId="3B920CF9" w14:textId="77777777" w:rsidR="0092280C" w:rsidRDefault="0092280C" w:rsidP="00732208">
            <w:pPr>
              <w:pStyle w:val="TextLeader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6D08737D" w14:textId="77777777" w:rsidR="0092280C" w:rsidRDefault="0092280C" w:rsidP="00732208">
            <w:pPr>
              <w:pStyle w:val="ColumnHead"/>
              <w:bidi/>
              <w:rPr>
                <w:kern w:val="1"/>
              </w:rPr>
            </w:pPr>
            <w:r>
              <w:rPr>
                <w:kern w:val="1"/>
              </w:rPr>
              <w:t>Standard</w:t>
            </w:r>
          </w:p>
        </w:tc>
        <w:tc>
          <w:tcPr>
            <w:tcW w:w="0" w:type="auto"/>
            <w:vAlign w:val="bottom"/>
          </w:tcPr>
          <w:p w14:paraId="784363BD" w14:textId="77777777" w:rsidR="0092280C" w:rsidRDefault="0092280C" w:rsidP="00732208">
            <w:pPr>
              <w:pStyle w:val="TextLeader"/>
              <w:bidi/>
              <w:rPr>
                <w:kern w:val="1"/>
              </w:rPr>
            </w:pPr>
          </w:p>
        </w:tc>
        <w:tc>
          <w:tcPr>
            <w:tcW w:w="0" w:type="auto"/>
            <w:gridSpan w:val="2"/>
            <w:vAlign w:val="bottom"/>
          </w:tcPr>
          <w:p w14:paraId="4C564810" w14:textId="77777777" w:rsidR="0092280C" w:rsidRDefault="0092280C" w:rsidP="00732208">
            <w:pPr>
              <w:pStyle w:val="ColumnHead"/>
              <w:bidi/>
              <w:rPr>
                <w:kern w:val="1"/>
              </w:rPr>
            </w:pPr>
          </w:p>
        </w:tc>
      </w:tr>
      <w:tr w:rsidR="0092280C" w14:paraId="7A3E0D85" w14:textId="77777777" w:rsidTr="00732208">
        <w:trPr>
          <w:gridAfter w:val="1"/>
          <w:tblCellSpacing w:w="7" w:type="dxa"/>
        </w:trPr>
        <w:tc>
          <w:tcPr>
            <w:tcW w:w="0" w:type="auto"/>
            <w:vAlign w:val="bottom"/>
          </w:tcPr>
          <w:p w14:paraId="1068A6E4" w14:textId="77777777" w:rsidR="0092280C" w:rsidRDefault="0092280C" w:rsidP="00732208">
            <w:pPr>
              <w:pStyle w:val="ColumnHead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19D739F2" w14:textId="77777777" w:rsidR="0092280C" w:rsidRDefault="0092280C" w:rsidP="00732208">
            <w:pPr>
              <w:pStyle w:val="ColumnHead"/>
              <w:bidi/>
              <w:rPr>
                <w:kern w:val="1"/>
              </w:rPr>
            </w:pPr>
            <w:r>
              <w:rPr>
                <w:kern w:val="1"/>
              </w:rPr>
              <w:t>%</w:t>
            </w:r>
          </w:p>
        </w:tc>
        <w:tc>
          <w:tcPr>
            <w:tcW w:w="0" w:type="auto"/>
            <w:vAlign w:val="bottom"/>
          </w:tcPr>
          <w:p w14:paraId="70D6A678" w14:textId="77777777" w:rsidR="0092280C" w:rsidRDefault="0092280C" w:rsidP="00732208">
            <w:pPr>
              <w:pStyle w:val="ColumnHead"/>
              <w:bidi/>
              <w:rPr>
                <w:kern w:val="1"/>
              </w:rPr>
            </w:pPr>
            <w:r>
              <w:rPr>
                <w:kern w:val="1"/>
                <w:rtl/>
              </w:rPr>
              <w:t>القيمة</w:t>
            </w:r>
          </w:p>
        </w:tc>
        <w:tc>
          <w:tcPr>
            <w:tcW w:w="0" w:type="auto"/>
            <w:vAlign w:val="bottom"/>
          </w:tcPr>
          <w:p w14:paraId="75BD3437" w14:textId="77777777" w:rsidR="0092280C" w:rsidRDefault="0092280C" w:rsidP="00732208">
            <w:pPr>
              <w:pStyle w:val="ColumnHead"/>
              <w:bidi/>
              <w:rPr>
                <w:kern w:val="1"/>
              </w:rPr>
            </w:pPr>
            <w:r>
              <w:rPr>
                <w:kern w:val="1"/>
              </w:rPr>
              <w:t>%</w:t>
            </w:r>
          </w:p>
        </w:tc>
        <w:tc>
          <w:tcPr>
            <w:tcW w:w="0" w:type="auto"/>
            <w:vAlign w:val="bottom"/>
          </w:tcPr>
          <w:p w14:paraId="76890E19" w14:textId="77777777" w:rsidR="0092280C" w:rsidRDefault="0092280C" w:rsidP="00732208">
            <w:pPr>
              <w:pStyle w:val="ColumnHead"/>
              <w:bidi/>
              <w:rPr>
                <w:kern w:val="1"/>
              </w:rPr>
            </w:pPr>
            <w:r>
              <w:rPr>
                <w:kern w:val="1"/>
                <w:rtl/>
              </w:rPr>
              <w:t>القيمة</w:t>
            </w:r>
          </w:p>
        </w:tc>
        <w:tc>
          <w:tcPr>
            <w:tcW w:w="0" w:type="auto"/>
            <w:vAlign w:val="bottom"/>
          </w:tcPr>
          <w:p w14:paraId="02EED97C" w14:textId="77777777" w:rsidR="0092280C" w:rsidRDefault="0092280C" w:rsidP="00732208">
            <w:pPr>
              <w:pStyle w:val="ColumnHead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201A1C07" w14:textId="77777777" w:rsidR="0092280C" w:rsidRDefault="0092280C" w:rsidP="00732208">
            <w:pPr>
              <w:pStyle w:val="ColumnHead"/>
              <w:bidi/>
              <w:rPr>
                <w:kern w:val="1"/>
              </w:rPr>
            </w:pPr>
            <w:r>
              <w:rPr>
                <w:kern w:val="1"/>
              </w:rPr>
              <w:t>%</w:t>
            </w:r>
          </w:p>
        </w:tc>
        <w:tc>
          <w:tcPr>
            <w:tcW w:w="0" w:type="auto"/>
            <w:vAlign w:val="bottom"/>
          </w:tcPr>
          <w:p w14:paraId="24B1F1F1" w14:textId="77777777" w:rsidR="0092280C" w:rsidRDefault="0092280C" w:rsidP="00732208">
            <w:pPr>
              <w:pStyle w:val="ColumnHead"/>
              <w:bidi/>
              <w:rPr>
                <w:kern w:val="1"/>
              </w:rPr>
            </w:pPr>
            <w:r>
              <w:rPr>
                <w:kern w:val="1"/>
                <w:rtl/>
              </w:rPr>
              <w:t>القيمة</w:t>
            </w:r>
          </w:p>
        </w:tc>
        <w:tc>
          <w:tcPr>
            <w:tcW w:w="0" w:type="auto"/>
            <w:vAlign w:val="bottom"/>
          </w:tcPr>
          <w:p w14:paraId="599B7A46" w14:textId="77777777" w:rsidR="0092280C" w:rsidRDefault="0092280C" w:rsidP="00732208">
            <w:pPr>
              <w:pStyle w:val="ColumnHead"/>
              <w:bidi/>
              <w:rPr>
                <w:kern w:val="1"/>
              </w:rPr>
            </w:pPr>
            <w:r>
              <w:rPr>
                <w:kern w:val="1"/>
              </w:rPr>
              <w:t>%</w:t>
            </w:r>
          </w:p>
        </w:tc>
        <w:tc>
          <w:tcPr>
            <w:tcW w:w="0" w:type="auto"/>
            <w:vAlign w:val="bottom"/>
          </w:tcPr>
          <w:p w14:paraId="3CAEB376" w14:textId="77777777" w:rsidR="0092280C" w:rsidRDefault="0092280C" w:rsidP="00732208">
            <w:pPr>
              <w:pStyle w:val="ColumnHead"/>
              <w:bidi/>
              <w:rPr>
                <w:kern w:val="1"/>
              </w:rPr>
            </w:pPr>
            <w:r>
              <w:rPr>
                <w:kern w:val="1"/>
                <w:rtl/>
              </w:rPr>
              <w:t>القيمة</w:t>
            </w:r>
          </w:p>
        </w:tc>
        <w:tc>
          <w:tcPr>
            <w:tcW w:w="0" w:type="auto"/>
            <w:vAlign w:val="bottom"/>
          </w:tcPr>
          <w:p w14:paraId="15277C27" w14:textId="77777777" w:rsidR="0092280C" w:rsidRDefault="0092280C" w:rsidP="00732208">
            <w:pPr>
              <w:pStyle w:val="TextLeader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26D2A62F" w14:textId="77777777" w:rsidR="0092280C" w:rsidRDefault="0092280C" w:rsidP="00732208">
            <w:pPr>
              <w:pStyle w:val="ColumnHead"/>
              <w:bidi/>
              <w:rPr>
                <w:kern w:val="1"/>
              </w:rPr>
            </w:pPr>
          </w:p>
        </w:tc>
      </w:tr>
      <w:tr w:rsidR="0092280C" w14:paraId="1DBCDD15" w14:textId="77777777" w:rsidTr="00732208">
        <w:trPr>
          <w:gridAfter w:val="1"/>
          <w:tblCellSpacing w:w="7" w:type="dxa"/>
        </w:trPr>
        <w:tc>
          <w:tcPr>
            <w:tcW w:w="0" w:type="auto"/>
            <w:vAlign w:val="bottom"/>
          </w:tcPr>
          <w:p w14:paraId="3999AD37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5796E13C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  <w:r>
              <w:rPr>
                <w:kern w:val="1"/>
              </w:rPr>
              <w:t>100.0</w:t>
            </w:r>
          </w:p>
        </w:tc>
        <w:tc>
          <w:tcPr>
            <w:tcW w:w="0" w:type="auto"/>
            <w:vAlign w:val="bottom"/>
          </w:tcPr>
          <w:p w14:paraId="524B94DC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  <w:r>
              <w:rPr>
                <w:kern w:val="1"/>
              </w:rPr>
              <w:t>$650,000</w:t>
            </w:r>
          </w:p>
        </w:tc>
        <w:tc>
          <w:tcPr>
            <w:tcW w:w="0" w:type="auto"/>
            <w:vAlign w:val="bottom"/>
          </w:tcPr>
          <w:p w14:paraId="389AA280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  <w:r>
              <w:rPr>
                <w:kern w:val="1"/>
              </w:rPr>
              <w:t>100</w:t>
            </w:r>
          </w:p>
        </w:tc>
        <w:tc>
          <w:tcPr>
            <w:tcW w:w="0" w:type="auto"/>
            <w:vAlign w:val="bottom"/>
          </w:tcPr>
          <w:p w14:paraId="1F58D587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  <w:r>
              <w:rPr>
                <w:kern w:val="1"/>
              </w:rPr>
              <w:t>$60,000</w:t>
            </w:r>
          </w:p>
        </w:tc>
        <w:tc>
          <w:tcPr>
            <w:tcW w:w="0" w:type="auto"/>
            <w:vAlign w:val="bottom"/>
          </w:tcPr>
          <w:p w14:paraId="2E046B65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7A98C2E0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  <w:r>
              <w:rPr>
                <w:kern w:val="1"/>
              </w:rPr>
              <w:t>100</w:t>
            </w:r>
          </w:p>
        </w:tc>
        <w:tc>
          <w:tcPr>
            <w:tcW w:w="0" w:type="auto"/>
            <w:vAlign w:val="bottom"/>
          </w:tcPr>
          <w:p w14:paraId="51790CA0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  <w:r>
              <w:rPr>
                <w:kern w:val="1"/>
              </w:rPr>
              <w:t>$270,000</w:t>
            </w:r>
          </w:p>
        </w:tc>
        <w:tc>
          <w:tcPr>
            <w:tcW w:w="0" w:type="auto"/>
            <w:vAlign w:val="bottom"/>
          </w:tcPr>
          <w:p w14:paraId="2BE63CB4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  <w:r>
              <w:rPr>
                <w:kern w:val="1"/>
              </w:rPr>
              <w:t>100</w:t>
            </w:r>
          </w:p>
        </w:tc>
        <w:tc>
          <w:tcPr>
            <w:tcW w:w="0" w:type="auto"/>
            <w:vAlign w:val="bottom"/>
          </w:tcPr>
          <w:p w14:paraId="3AB3926B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  <w:r>
              <w:rPr>
                <w:kern w:val="1"/>
              </w:rPr>
              <w:t>$320,000</w:t>
            </w:r>
          </w:p>
        </w:tc>
        <w:tc>
          <w:tcPr>
            <w:tcW w:w="0" w:type="auto"/>
            <w:vAlign w:val="bottom"/>
          </w:tcPr>
          <w:p w14:paraId="1604E239" w14:textId="77777777" w:rsidR="0092280C" w:rsidRDefault="0092280C" w:rsidP="00732208">
            <w:pPr>
              <w:pStyle w:val="TextLeader"/>
              <w:tabs>
                <w:tab w:val="clear" w:pos="7200"/>
                <w:tab w:val="right" w:leader="dot" w:pos="2992"/>
              </w:tabs>
              <w:bidi/>
              <w:rPr>
                <w:kern w:val="1"/>
              </w:rPr>
            </w:pPr>
            <w:r>
              <w:rPr>
                <w:kern w:val="1"/>
                <w:rtl/>
              </w:rPr>
              <w:t>المبيعات</w:t>
            </w:r>
            <w:r>
              <w:rPr>
                <w:kern w:val="1"/>
              </w:rPr>
              <w:tab/>
            </w:r>
          </w:p>
        </w:tc>
        <w:tc>
          <w:tcPr>
            <w:tcW w:w="0" w:type="auto"/>
            <w:vAlign w:val="bottom"/>
          </w:tcPr>
          <w:p w14:paraId="546765E5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</w:tr>
      <w:tr w:rsidR="0092280C" w14:paraId="31289B5B" w14:textId="77777777" w:rsidTr="00732208">
        <w:trPr>
          <w:gridAfter w:val="1"/>
          <w:tblCellSpacing w:w="7" w:type="dxa"/>
        </w:trPr>
        <w:tc>
          <w:tcPr>
            <w:tcW w:w="0" w:type="auto"/>
            <w:vAlign w:val="bottom"/>
          </w:tcPr>
          <w:p w14:paraId="717A2EC4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7761019F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5F882AAB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05D9D058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101A7ADE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62E84148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031D4E90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165B90E7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51D2B64D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1BA88449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2AE7B5F8" w14:textId="77777777" w:rsidR="0092280C" w:rsidRDefault="0092280C" w:rsidP="00732208">
            <w:pPr>
              <w:pStyle w:val="TextLeader"/>
              <w:tabs>
                <w:tab w:val="clear" w:pos="7200"/>
                <w:tab w:val="right" w:leader="dot" w:pos="2992"/>
              </w:tabs>
              <w:bidi/>
              <w:rPr>
                <w:kern w:val="1"/>
              </w:rPr>
            </w:pPr>
            <w:r>
              <w:rPr>
                <w:kern w:val="1"/>
                <w:rtl/>
              </w:rPr>
              <w:t>المصروفات المتغيرة</w:t>
            </w:r>
            <w:r>
              <w:rPr>
                <w:kern w:val="1"/>
              </w:rPr>
              <w:t>:</w:t>
            </w:r>
          </w:p>
        </w:tc>
        <w:tc>
          <w:tcPr>
            <w:tcW w:w="0" w:type="auto"/>
            <w:vAlign w:val="bottom"/>
          </w:tcPr>
          <w:p w14:paraId="163CAF95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</w:tr>
      <w:tr w:rsidR="0092280C" w14:paraId="4BFB6BD8" w14:textId="77777777" w:rsidTr="00732208">
        <w:trPr>
          <w:gridAfter w:val="1"/>
          <w:tblCellSpacing w:w="7" w:type="dxa"/>
        </w:trPr>
        <w:tc>
          <w:tcPr>
            <w:tcW w:w="0" w:type="auto"/>
            <w:vAlign w:val="bottom"/>
          </w:tcPr>
          <w:p w14:paraId="7DDCBCAF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183F827C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  <w:r>
              <w:rPr>
                <w:kern w:val="1"/>
              </w:rPr>
              <w:t>45.8</w:t>
            </w:r>
          </w:p>
        </w:tc>
        <w:tc>
          <w:tcPr>
            <w:tcW w:w="0" w:type="auto"/>
            <w:vAlign w:val="bottom"/>
          </w:tcPr>
          <w:p w14:paraId="577D7ABB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  <w:r>
              <w:rPr>
                <w:kern w:val="1"/>
              </w:rPr>
              <w:t>297,500</w:t>
            </w:r>
          </w:p>
        </w:tc>
        <w:tc>
          <w:tcPr>
            <w:tcW w:w="0" w:type="auto"/>
            <w:vAlign w:val="bottom"/>
          </w:tcPr>
          <w:p w14:paraId="03DA2DCE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  <w:r>
              <w:rPr>
                <w:kern w:val="1"/>
              </w:rPr>
              <w:t>45</w:t>
            </w:r>
          </w:p>
        </w:tc>
        <w:tc>
          <w:tcPr>
            <w:tcW w:w="0" w:type="auto"/>
            <w:vAlign w:val="bottom"/>
          </w:tcPr>
          <w:p w14:paraId="641BF174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  <w:r>
              <w:rPr>
                <w:kern w:val="1"/>
              </w:rPr>
              <w:t>27,000</w:t>
            </w:r>
          </w:p>
        </w:tc>
        <w:tc>
          <w:tcPr>
            <w:tcW w:w="0" w:type="auto"/>
            <w:vAlign w:val="bottom"/>
          </w:tcPr>
          <w:p w14:paraId="1F0AE322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7FB849B8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  <w:r>
              <w:rPr>
                <w:kern w:val="1"/>
              </w:rPr>
              <w:t>35</w:t>
            </w:r>
          </w:p>
        </w:tc>
        <w:tc>
          <w:tcPr>
            <w:tcW w:w="0" w:type="auto"/>
            <w:vAlign w:val="bottom"/>
          </w:tcPr>
          <w:p w14:paraId="5BF104CA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  <w:r>
              <w:rPr>
                <w:kern w:val="1"/>
              </w:rPr>
              <w:t>94,500</w:t>
            </w:r>
          </w:p>
        </w:tc>
        <w:tc>
          <w:tcPr>
            <w:tcW w:w="0" w:type="auto"/>
            <w:vAlign w:val="bottom"/>
          </w:tcPr>
          <w:p w14:paraId="4851976B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  <w:r>
              <w:rPr>
                <w:kern w:val="1"/>
              </w:rPr>
              <w:t>55</w:t>
            </w:r>
          </w:p>
        </w:tc>
        <w:tc>
          <w:tcPr>
            <w:tcW w:w="0" w:type="auto"/>
            <w:vAlign w:val="bottom"/>
          </w:tcPr>
          <w:p w14:paraId="7D2ABC22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  <w:r>
              <w:rPr>
                <w:kern w:val="1"/>
              </w:rPr>
              <w:t>176,000</w:t>
            </w:r>
          </w:p>
        </w:tc>
        <w:tc>
          <w:tcPr>
            <w:tcW w:w="0" w:type="auto"/>
            <w:vAlign w:val="bottom"/>
          </w:tcPr>
          <w:p w14:paraId="6B806381" w14:textId="77777777" w:rsidR="0092280C" w:rsidRDefault="0092280C" w:rsidP="00732208">
            <w:pPr>
              <w:pStyle w:val="TextLeader"/>
              <w:tabs>
                <w:tab w:val="clear" w:pos="7200"/>
                <w:tab w:val="right" w:leader="dot" w:pos="2992"/>
              </w:tabs>
              <w:bidi/>
              <w:ind w:left="432"/>
              <w:rPr>
                <w:kern w:val="1"/>
              </w:rPr>
            </w:pPr>
            <w:r>
              <w:rPr>
                <w:kern w:val="1"/>
                <w:rtl/>
              </w:rPr>
              <w:t>الانتاج</w:t>
            </w:r>
            <w:r>
              <w:rPr>
                <w:kern w:val="1"/>
              </w:rPr>
              <w:tab/>
            </w:r>
          </w:p>
        </w:tc>
        <w:tc>
          <w:tcPr>
            <w:tcW w:w="0" w:type="auto"/>
            <w:vAlign w:val="bottom"/>
          </w:tcPr>
          <w:p w14:paraId="37762F25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</w:tr>
      <w:tr w:rsidR="0092280C" w14:paraId="07CFD0D9" w14:textId="77777777" w:rsidTr="00732208">
        <w:trPr>
          <w:gridAfter w:val="1"/>
          <w:tblCellSpacing w:w="7" w:type="dxa"/>
        </w:trPr>
        <w:tc>
          <w:tcPr>
            <w:tcW w:w="0" w:type="auto"/>
            <w:vAlign w:val="bottom"/>
          </w:tcPr>
          <w:p w14:paraId="0765094D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4A227B8E" w14:textId="77777777" w:rsidR="0092280C" w:rsidRDefault="0092280C" w:rsidP="00732208">
            <w:pPr>
              <w:pStyle w:val="TextRight"/>
              <w:bidi/>
              <w:rPr>
                <w:kern w:val="1"/>
                <w:u w:val="single"/>
              </w:rPr>
            </w:pPr>
            <w:r>
              <w:rPr>
                <w:kern w:val="1"/>
                <w:u w:val="single"/>
              </w:rPr>
              <w:t> 5.0</w:t>
            </w:r>
          </w:p>
        </w:tc>
        <w:tc>
          <w:tcPr>
            <w:tcW w:w="0" w:type="auto"/>
            <w:vAlign w:val="bottom"/>
          </w:tcPr>
          <w:p w14:paraId="27EAD359" w14:textId="77777777" w:rsidR="0092280C" w:rsidRDefault="0092280C" w:rsidP="00732208">
            <w:pPr>
              <w:pStyle w:val="TextRight"/>
              <w:bidi/>
              <w:rPr>
                <w:kern w:val="1"/>
                <w:u w:val="single"/>
              </w:rPr>
            </w:pPr>
            <w:r>
              <w:rPr>
                <w:kern w:val="1"/>
                <w:u w:val="single"/>
              </w:rPr>
              <w:t>   32,500</w:t>
            </w:r>
          </w:p>
        </w:tc>
        <w:tc>
          <w:tcPr>
            <w:tcW w:w="0" w:type="auto"/>
            <w:vAlign w:val="bottom"/>
          </w:tcPr>
          <w:p w14:paraId="76BAD239" w14:textId="77777777" w:rsidR="0092280C" w:rsidRDefault="0092280C" w:rsidP="00732208">
            <w:pPr>
              <w:pStyle w:val="TextRight"/>
              <w:bidi/>
              <w:rPr>
                <w:kern w:val="1"/>
                <w:u w:val="single"/>
              </w:rPr>
            </w:pPr>
            <w:r>
              <w:rPr>
                <w:kern w:val="1"/>
                <w:u w:val="single"/>
              </w:rPr>
              <w:t>   5</w:t>
            </w:r>
          </w:p>
        </w:tc>
        <w:tc>
          <w:tcPr>
            <w:tcW w:w="0" w:type="auto"/>
            <w:vAlign w:val="bottom"/>
          </w:tcPr>
          <w:p w14:paraId="781FCD30" w14:textId="77777777" w:rsidR="0092280C" w:rsidRDefault="0092280C" w:rsidP="00732208">
            <w:pPr>
              <w:pStyle w:val="TextRight"/>
              <w:bidi/>
              <w:rPr>
                <w:kern w:val="1"/>
                <w:u w:val="single"/>
              </w:rPr>
            </w:pPr>
            <w:r>
              <w:rPr>
                <w:kern w:val="1"/>
                <w:u w:val="single"/>
              </w:rPr>
              <w:t>   3,000</w:t>
            </w:r>
          </w:p>
        </w:tc>
        <w:tc>
          <w:tcPr>
            <w:tcW w:w="0" w:type="auto"/>
            <w:vAlign w:val="bottom"/>
          </w:tcPr>
          <w:p w14:paraId="770FADA2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2F852227" w14:textId="77777777" w:rsidR="0092280C" w:rsidRDefault="0092280C" w:rsidP="00732208">
            <w:pPr>
              <w:pStyle w:val="TextRight"/>
              <w:bidi/>
              <w:rPr>
                <w:kern w:val="1"/>
                <w:u w:val="single"/>
              </w:rPr>
            </w:pPr>
            <w:r>
              <w:rPr>
                <w:kern w:val="1"/>
                <w:u w:val="single"/>
              </w:rPr>
              <w:t>   5</w:t>
            </w:r>
          </w:p>
        </w:tc>
        <w:tc>
          <w:tcPr>
            <w:tcW w:w="0" w:type="auto"/>
            <w:vAlign w:val="bottom"/>
          </w:tcPr>
          <w:p w14:paraId="217C0737" w14:textId="77777777" w:rsidR="0092280C" w:rsidRDefault="0092280C" w:rsidP="00732208">
            <w:pPr>
              <w:pStyle w:val="TextRight"/>
              <w:bidi/>
              <w:rPr>
                <w:kern w:val="1"/>
                <w:u w:val="single"/>
              </w:rPr>
            </w:pPr>
            <w:r>
              <w:rPr>
                <w:kern w:val="1"/>
                <w:u w:val="single"/>
              </w:rPr>
              <w:t>   13,500</w:t>
            </w:r>
          </w:p>
        </w:tc>
        <w:tc>
          <w:tcPr>
            <w:tcW w:w="0" w:type="auto"/>
            <w:vAlign w:val="bottom"/>
          </w:tcPr>
          <w:p w14:paraId="2E2D82AD" w14:textId="77777777" w:rsidR="0092280C" w:rsidRDefault="0092280C" w:rsidP="00732208">
            <w:pPr>
              <w:pStyle w:val="TextRight"/>
              <w:bidi/>
              <w:rPr>
                <w:kern w:val="1"/>
                <w:u w:val="single"/>
              </w:rPr>
            </w:pPr>
            <w:r>
              <w:rPr>
                <w:kern w:val="1"/>
                <w:u w:val="single"/>
              </w:rPr>
              <w:t>   5</w:t>
            </w:r>
          </w:p>
        </w:tc>
        <w:tc>
          <w:tcPr>
            <w:tcW w:w="0" w:type="auto"/>
            <w:vAlign w:val="bottom"/>
          </w:tcPr>
          <w:p w14:paraId="22FAFB72" w14:textId="77777777" w:rsidR="0092280C" w:rsidRDefault="0092280C" w:rsidP="00732208">
            <w:pPr>
              <w:pStyle w:val="TextRight"/>
              <w:bidi/>
              <w:rPr>
                <w:kern w:val="1"/>
                <w:u w:val="single"/>
              </w:rPr>
            </w:pPr>
            <w:r>
              <w:rPr>
                <w:kern w:val="1"/>
                <w:u w:val="single"/>
              </w:rPr>
              <w:t>   16,000</w:t>
            </w:r>
          </w:p>
        </w:tc>
        <w:tc>
          <w:tcPr>
            <w:tcW w:w="0" w:type="auto"/>
            <w:vAlign w:val="bottom"/>
          </w:tcPr>
          <w:p w14:paraId="118CFAAA" w14:textId="77777777" w:rsidR="0092280C" w:rsidRDefault="0092280C" w:rsidP="00732208">
            <w:pPr>
              <w:pStyle w:val="TextLeader"/>
              <w:tabs>
                <w:tab w:val="clear" w:pos="7200"/>
                <w:tab w:val="right" w:leader="dot" w:pos="2992"/>
              </w:tabs>
              <w:bidi/>
              <w:ind w:left="432"/>
              <w:rPr>
                <w:kern w:val="1"/>
              </w:rPr>
            </w:pPr>
            <w:r>
              <w:rPr>
                <w:kern w:val="1"/>
                <w:rtl/>
              </w:rPr>
              <w:t>البيع</w:t>
            </w:r>
            <w:r>
              <w:rPr>
                <w:kern w:val="1"/>
              </w:rPr>
              <w:tab/>
            </w:r>
          </w:p>
        </w:tc>
        <w:tc>
          <w:tcPr>
            <w:tcW w:w="0" w:type="auto"/>
            <w:vAlign w:val="bottom"/>
          </w:tcPr>
          <w:p w14:paraId="687912B6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</w:tr>
      <w:tr w:rsidR="0092280C" w14:paraId="50155AA3" w14:textId="77777777" w:rsidTr="00732208">
        <w:trPr>
          <w:gridAfter w:val="1"/>
          <w:tblCellSpacing w:w="7" w:type="dxa"/>
        </w:trPr>
        <w:tc>
          <w:tcPr>
            <w:tcW w:w="0" w:type="auto"/>
            <w:vAlign w:val="bottom"/>
          </w:tcPr>
          <w:p w14:paraId="4A8BCA8E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6FE68C7D" w14:textId="77777777" w:rsidR="0092280C" w:rsidRDefault="0092280C" w:rsidP="00732208">
            <w:pPr>
              <w:pStyle w:val="TextRight"/>
              <w:bidi/>
              <w:rPr>
                <w:kern w:val="1"/>
                <w:u w:val="single"/>
              </w:rPr>
            </w:pPr>
            <w:r>
              <w:rPr>
                <w:kern w:val="1"/>
                <w:u w:val="single"/>
              </w:rPr>
              <w:t>50.8</w:t>
            </w:r>
          </w:p>
        </w:tc>
        <w:tc>
          <w:tcPr>
            <w:tcW w:w="0" w:type="auto"/>
            <w:vAlign w:val="bottom"/>
          </w:tcPr>
          <w:p w14:paraId="7AA88E9E" w14:textId="77777777" w:rsidR="0092280C" w:rsidRDefault="0092280C" w:rsidP="00732208">
            <w:pPr>
              <w:pStyle w:val="TextRight"/>
              <w:bidi/>
              <w:rPr>
                <w:kern w:val="1"/>
                <w:u w:val="single"/>
              </w:rPr>
            </w:pPr>
            <w:r>
              <w:rPr>
                <w:kern w:val="1"/>
                <w:u w:val="single"/>
              </w:rPr>
              <w:t> 330,000</w:t>
            </w:r>
          </w:p>
        </w:tc>
        <w:tc>
          <w:tcPr>
            <w:tcW w:w="0" w:type="auto"/>
            <w:vAlign w:val="bottom"/>
          </w:tcPr>
          <w:p w14:paraId="2F74434D" w14:textId="77777777" w:rsidR="0092280C" w:rsidRDefault="0092280C" w:rsidP="00732208">
            <w:pPr>
              <w:pStyle w:val="TextRight"/>
              <w:bidi/>
              <w:rPr>
                <w:kern w:val="1"/>
                <w:u w:val="single"/>
              </w:rPr>
            </w:pPr>
            <w:r>
              <w:rPr>
                <w:kern w:val="1"/>
                <w:u w:val="single"/>
              </w:rPr>
              <w:t> 50</w:t>
            </w:r>
          </w:p>
        </w:tc>
        <w:tc>
          <w:tcPr>
            <w:tcW w:w="0" w:type="auto"/>
            <w:vAlign w:val="bottom"/>
          </w:tcPr>
          <w:p w14:paraId="1A46BD36" w14:textId="77777777" w:rsidR="0092280C" w:rsidRDefault="0092280C" w:rsidP="00732208">
            <w:pPr>
              <w:pStyle w:val="TextRight"/>
              <w:bidi/>
              <w:rPr>
                <w:kern w:val="1"/>
                <w:u w:val="single"/>
              </w:rPr>
            </w:pPr>
            <w:r>
              <w:rPr>
                <w:kern w:val="1"/>
                <w:u w:val="single"/>
              </w:rPr>
              <w:t> 30,000</w:t>
            </w:r>
          </w:p>
        </w:tc>
        <w:tc>
          <w:tcPr>
            <w:tcW w:w="0" w:type="auto"/>
            <w:vAlign w:val="bottom"/>
          </w:tcPr>
          <w:p w14:paraId="26D58B19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694606AF" w14:textId="77777777" w:rsidR="0092280C" w:rsidRDefault="0092280C" w:rsidP="00732208">
            <w:pPr>
              <w:pStyle w:val="TextRight"/>
              <w:bidi/>
              <w:rPr>
                <w:kern w:val="1"/>
                <w:u w:val="single"/>
              </w:rPr>
            </w:pPr>
            <w:r>
              <w:rPr>
                <w:kern w:val="1"/>
                <w:u w:val="single"/>
              </w:rPr>
              <w:t> 40</w:t>
            </w:r>
          </w:p>
        </w:tc>
        <w:tc>
          <w:tcPr>
            <w:tcW w:w="0" w:type="auto"/>
            <w:vAlign w:val="bottom"/>
          </w:tcPr>
          <w:p w14:paraId="3E7B6827" w14:textId="77777777" w:rsidR="0092280C" w:rsidRDefault="0092280C" w:rsidP="00732208">
            <w:pPr>
              <w:pStyle w:val="TextRight"/>
              <w:bidi/>
              <w:rPr>
                <w:kern w:val="1"/>
                <w:u w:val="single"/>
              </w:rPr>
            </w:pPr>
            <w:r>
              <w:rPr>
                <w:kern w:val="1"/>
                <w:u w:val="single"/>
              </w:rPr>
              <w:t> 108,000</w:t>
            </w:r>
          </w:p>
        </w:tc>
        <w:tc>
          <w:tcPr>
            <w:tcW w:w="0" w:type="auto"/>
            <w:vAlign w:val="bottom"/>
          </w:tcPr>
          <w:p w14:paraId="1F576E52" w14:textId="77777777" w:rsidR="0092280C" w:rsidRDefault="0092280C" w:rsidP="00732208">
            <w:pPr>
              <w:pStyle w:val="TextRight"/>
              <w:bidi/>
              <w:rPr>
                <w:kern w:val="1"/>
                <w:u w:val="single"/>
              </w:rPr>
            </w:pPr>
            <w:r>
              <w:rPr>
                <w:kern w:val="1"/>
                <w:u w:val="single"/>
              </w:rPr>
              <w:t> 60</w:t>
            </w:r>
          </w:p>
        </w:tc>
        <w:tc>
          <w:tcPr>
            <w:tcW w:w="0" w:type="auto"/>
            <w:vAlign w:val="bottom"/>
          </w:tcPr>
          <w:p w14:paraId="78300492" w14:textId="77777777" w:rsidR="0092280C" w:rsidRDefault="0092280C" w:rsidP="00732208">
            <w:pPr>
              <w:pStyle w:val="TextRight"/>
              <w:bidi/>
              <w:rPr>
                <w:kern w:val="1"/>
                <w:u w:val="single"/>
              </w:rPr>
            </w:pPr>
            <w:r>
              <w:rPr>
                <w:kern w:val="1"/>
                <w:u w:val="single"/>
              </w:rPr>
              <w:t> 192,000</w:t>
            </w:r>
          </w:p>
        </w:tc>
        <w:tc>
          <w:tcPr>
            <w:tcW w:w="0" w:type="auto"/>
            <w:vAlign w:val="bottom"/>
          </w:tcPr>
          <w:p w14:paraId="652C4B80" w14:textId="77777777" w:rsidR="0092280C" w:rsidRDefault="0092280C" w:rsidP="00732208">
            <w:pPr>
              <w:pStyle w:val="TextLeader"/>
              <w:tabs>
                <w:tab w:val="clear" w:pos="7200"/>
                <w:tab w:val="right" w:leader="dot" w:pos="2992"/>
              </w:tabs>
              <w:bidi/>
              <w:rPr>
                <w:kern w:val="1"/>
              </w:rPr>
            </w:pPr>
            <w:r>
              <w:rPr>
                <w:kern w:val="1"/>
                <w:rtl/>
              </w:rPr>
              <w:t>اجمالى</w:t>
            </w:r>
            <w:r>
              <w:rPr>
                <w:kern w:val="1"/>
              </w:rPr>
              <w:t xml:space="preserve"> </w:t>
            </w:r>
            <w:r>
              <w:rPr>
                <w:kern w:val="1"/>
                <w:rtl/>
              </w:rPr>
              <w:t>المصروفات المتغيرة</w:t>
            </w:r>
            <w:r>
              <w:rPr>
                <w:kern w:val="1"/>
              </w:rPr>
              <w:tab/>
            </w:r>
          </w:p>
        </w:tc>
        <w:tc>
          <w:tcPr>
            <w:tcW w:w="0" w:type="auto"/>
            <w:vAlign w:val="bottom"/>
          </w:tcPr>
          <w:p w14:paraId="6F594E14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</w:tr>
      <w:tr w:rsidR="0092280C" w14:paraId="7B38B26B" w14:textId="77777777" w:rsidTr="00732208">
        <w:trPr>
          <w:gridAfter w:val="1"/>
          <w:tblCellSpacing w:w="7" w:type="dxa"/>
        </w:trPr>
        <w:tc>
          <w:tcPr>
            <w:tcW w:w="0" w:type="auto"/>
            <w:vAlign w:val="bottom"/>
          </w:tcPr>
          <w:p w14:paraId="5E430557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4C30CA8C" w14:textId="77777777" w:rsidR="0092280C" w:rsidRDefault="0092280C" w:rsidP="00732208">
            <w:pPr>
              <w:pStyle w:val="TextRight"/>
              <w:bidi/>
              <w:rPr>
                <w:kern w:val="1"/>
                <w:u w:val="double"/>
              </w:rPr>
            </w:pPr>
            <w:r>
              <w:rPr>
                <w:kern w:val="1"/>
                <w:u w:val="double"/>
              </w:rPr>
              <w:t>49.2</w:t>
            </w:r>
          </w:p>
        </w:tc>
        <w:tc>
          <w:tcPr>
            <w:tcW w:w="0" w:type="auto"/>
            <w:vAlign w:val="bottom"/>
          </w:tcPr>
          <w:p w14:paraId="06D744F0" w14:textId="77777777" w:rsidR="0092280C" w:rsidRDefault="0092280C" w:rsidP="00732208">
            <w:pPr>
              <w:pStyle w:val="TextRight"/>
              <w:bidi/>
              <w:rPr>
                <w:kern w:val="1"/>
                <w:u w:val="single"/>
              </w:rPr>
            </w:pPr>
            <w:r>
              <w:rPr>
                <w:kern w:val="1"/>
                <w:u w:val="single"/>
              </w:rPr>
              <w:t> 320,000</w:t>
            </w:r>
          </w:p>
        </w:tc>
        <w:tc>
          <w:tcPr>
            <w:tcW w:w="0" w:type="auto"/>
            <w:vAlign w:val="bottom"/>
          </w:tcPr>
          <w:p w14:paraId="0B7C6A21" w14:textId="77777777" w:rsidR="0092280C" w:rsidRDefault="0092280C" w:rsidP="00732208">
            <w:pPr>
              <w:pStyle w:val="TextRight"/>
              <w:bidi/>
              <w:rPr>
                <w:kern w:val="1"/>
                <w:u w:val="double"/>
              </w:rPr>
            </w:pPr>
            <w:r>
              <w:rPr>
                <w:kern w:val="1"/>
                <w:u w:val="double"/>
              </w:rPr>
              <w:t> 50</w:t>
            </w:r>
          </w:p>
        </w:tc>
        <w:tc>
          <w:tcPr>
            <w:tcW w:w="0" w:type="auto"/>
            <w:vAlign w:val="bottom"/>
          </w:tcPr>
          <w:p w14:paraId="3F003DA5" w14:textId="77777777" w:rsidR="0092280C" w:rsidRDefault="0092280C" w:rsidP="00732208">
            <w:pPr>
              <w:pStyle w:val="TextRight"/>
              <w:bidi/>
              <w:rPr>
                <w:kern w:val="1"/>
                <w:u w:val="double"/>
              </w:rPr>
            </w:pPr>
            <w:r>
              <w:rPr>
                <w:kern w:val="1"/>
                <w:u w:val="double"/>
              </w:rPr>
              <w:t>$30,000</w:t>
            </w:r>
          </w:p>
        </w:tc>
        <w:tc>
          <w:tcPr>
            <w:tcW w:w="0" w:type="auto"/>
            <w:vAlign w:val="bottom"/>
          </w:tcPr>
          <w:p w14:paraId="0749ABA0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3049D3F2" w14:textId="77777777" w:rsidR="0092280C" w:rsidRDefault="0092280C" w:rsidP="00732208">
            <w:pPr>
              <w:pStyle w:val="TextRight"/>
              <w:bidi/>
              <w:rPr>
                <w:kern w:val="1"/>
                <w:u w:val="double"/>
              </w:rPr>
            </w:pPr>
            <w:r>
              <w:rPr>
                <w:kern w:val="1"/>
                <w:u w:val="double"/>
              </w:rPr>
              <w:t> 60</w:t>
            </w:r>
          </w:p>
        </w:tc>
        <w:tc>
          <w:tcPr>
            <w:tcW w:w="0" w:type="auto"/>
            <w:vAlign w:val="bottom"/>
          </w:tcPr>
          <w:p w14:paraId="1B54B4F2" w14:textId="77777777" w:rsidR="0092280C" w:rsidRDefault="0092280C" w:rsidP="00732208">
            <w:pPr>
              <w:pStyle w:val="TextRight"/>
              <w:bidi/>
              <w:rPr>
                <w:kern w:val="1"/>
                <w:u w:val="double"/>
              </w:rPr>
            </w:pPr>
            <w:r>
              <w:rPr>
                <w:kern w:val="1"/>
                <w:u w:val="double"/>
              </w:rPr>
              <w:t>$162,000</w:t>
            </w:r>
          </w:p>
        </w:tc>
        <w:tc>
          <w:tcPr>
            <w:tcW w:w="0" w:type="auto"/>
            <w:vAlign w:val="bottom"/>
          </w:tcPr>
          <w:p w14:paraId="1BAE6D13" w14:textId="77777777" w:rsidR="0092280C" w:rsidRDefault="0092280C" w:rsidP="00732208">
            <w:pPr>
              <w:pStyle w:val="TextRight"/>
              <w:bidi/>
              <w:rPr>
                <w:kern w:val="1"/>
                <w:u w:val="double"/>
              </w:rPr>
            </w:pPr>
            <w:r>
              <w:rPr>
                <w:kern w:val="1"/>
                <w:u w:val="double"/>
              </w:rPr>
              <w:t> 40</w:t>
            </w:r>
          </w:p>
        </w:tc>
        <w:tc>
          <w:tcPr>
            <w:tcW w:w="0" w:type="auto"/>
            <w:vAlign w:val="bottom"/>
          </w:tcPr>
          <w:p w14:paraId="0D9B3E7C" w14:textId="77777777" w:rsidR="0092280C" w:rsidRDefault="0092280C" w:rsidP="00732208">
            <w:pPr>
              <w:pStyle w:val="TextRight"/>
              <w:bidi/>
              <w:rPr>
                <w:kern w:val="1"/>
                <w:u w:val="double"/>
              </w:rPr>
            </w:pPr>
            <w:r>
              <w:rPr>
                <w:kern w:val="1"/>
                <w:u w:val="double"/>
              </w:rPr>
              <w:t>$128,000</w:t>
            </w:r>
          </w:p>
        </w:tc>
        <w:tc>
          <w:tcPr>
            <w:tcW w:w="0" w:type="auto"/>
            <w:vAlign w:val="bottom"/>
          </w:tcPr>
          <w:p w14:paraId="17B8C097" w14:textId="77777777" w:rsidR="0092280C" w:rsidRDefault="0092280C" w:rsidP="00732208">
            <w:pPr>
              <w:pStyle w:val="TextLeader"/>
              <w:tabs>
                <w:tab w:val="clear" w:pos="7200"/>
                <w:tab w:val="right" w:leader="dot" w:pos="2992"/>
              </w:tabs>
              <w:bidi/>
              <w:rPr>
                <w:kern w:val="1"/>
              </w:rPr>
            </w:pPr>
            <w:r>
              <w:rPr>
                <w:kern w:val="1"/>
                <w:rtl/>
              </w:rPr>
              <w:t>هامش المساهمة</w:t>
            </w:r>
            <w:r>
              <w:rPr>
                <w:kern w:val="1"/>
              </w:rPr>
              <w:tab/>
            </w:r>
          </w:p>
        </w:tc>
        <w:tc>
          <w:tcPr>
            <w:tcW w:w="0" w:type="auto"/>
            <w:vAlign w:val="bottom"/>
          </w:tcPr>
          <w:p w14:paraId="25C11468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</w:tr>
      <w:tr w:rsidR="0092280C" w14:paraId="00B77A6A" w14:textId="77777777" w:rsidTr="00732208">
        <w:trPr>
          <w:gridAfter w:val="1"/>
          <w:tblCellSpacing w:w="7" w:type="dxa"/>
        </w:trPr>
        <w:tc>
          <w:tcPr>
            <w:tcW w:w="0" w:type="auto"/>
            <w:vAlign w:val="bottom"/>
          </w:tcPr>
          <w:p w14:paraId="4921AE81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2C30599D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55EAB234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27C34A63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0A09751C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27DE6F0B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1B56B17F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67E406F6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31EC038E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46511F8C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31342A35" w14:textId="77777777" w:rsidR="0092280C" w:rsidRDefault="0092280C" w:rsidP="00732208">
            <w:pPr>
              <w:pStyle w:val="TextLeader"/>
              <w:tabs>
                <w:tab w:val="clear" w:pos="7200"/>
                <w:tab w:val="right" w:leader="dot" w:pos="2992"/>
              </w:tabs>
              <w:bidi/>
              <w:rPr>
                <w:kern w:val="1"/>
              </w:rPr>
            </w:pPr>
            <w:r>
              <w:rPr>
                <w:kern w:val="1"/>
                <w:rtl/>
              </w:rPr>
              <w:t>المصروفات الثابتة</w:t>
            </w:r>
            <w:r>
              <w:rPr>
                <w:kern w:val="1"/>
              </w:rPr>
              <w:t>:</w:t>
            </w:r>
          </w:p>
        </w:tc>
        <w:tc>
          <w:tcPr>
            <w:tcW w:w="0" w:type="auto"/>
            <w:vAlign w:val="bottom"/>
          </w:tcPr>
          <w:p w14:paraId="3943FFC2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</w:tr>
      <w:tr w:rsidR="0092280C" w14:paraId="7CD509BE" w14:textId="77777777" w:rsidTr="00732208">
        <w:trPr>
          <w:gridAfter w:val="1"/>
          <w:tblCellSpacing w:w="7" w:type="dxa"/>
        </w:trPr>
        <w:tc>
          <w:tcPr>
            <w:tcW w:w="0" w:type="auto"/>
            <w:vAlign w:val="bottom"/>
          </w:tcPr>
          <w:p w14:paraId="19DFEC2F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3E7478FA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1551F31D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  <w:r>
              <w:rPr>
                <w:kern w:val="1"/>
              </w:rPr>
              <w:t>120,000</w:t>
            </w:r>
          </w:p>
        </w:tc>
        <w:tc>
          <w:tcPr>
            <w:tcW w:w="0" w:type="auto"/>
            <w:vAlign w:val="bottom"/>
          </w:tcPr>
          <w:p w14:paraId="03E86B11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06602240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310EB822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1CBAC3C0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43F45698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0FAAE7C1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2A89851F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78C4BDF7" w14:textId="77777777" w:rsidR="0092280C" w:rsidRDefault="0092280C" w:rsidP="00732208">
            <w:pPr>
              <w:pStyle w:val="TextLeader"/>
              <w:tabs>
                <w:tab w:val="clear" w:pos="7200"/>
                <w:tab w:val="right" w:leader="dot" w:pos="2992"/>
              </w:tabs>
              <w:bidi/>
              <w:ind w:left="432"/>
              <w:rPr>
                <w:kern w:val="1"/>
              </w:rPr>
            </w:pPr>
            <w:r>
              <w:rPr>
                <w:kern w:val="1"/>
                <w:rtl/>
              </w:rPr>
              <w:t>الانتاج</w:t>
            </w:r>
            <w:r>
              <w:rPr>
                <w:kern w:val="1"/>
              </w:rPr>
              <w:tab/>
            </w:r>
          </w:p>
        </w:tc>
        <w:tc>
          <w:tcPr>
            <w:tcW w:w="0" w:type="auto"/>
            <w:vAlign w:val="bottom"/>
          </w:tcPr>
          <w:p w14:paraId="2EB8A66A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</w:tr>
      <w:tr w:rsidR="0092280C" w14:paraId="696500E8" w14:textId="77777777" w:rsidTr="00732208">
        <w:trPr>
          <w:gridAfter w:val="1"/>
          <w:tblCellSpacing w:w="7" w:type="dxa"/>
        </w:trPr>
        <w:tc>
          <w:tcPr>
            <w:tcW w:w="0" w:type="auto"/>
            <w:vAlign w:val="bottom"/>
          </w:tcPr>
          <w:p w14:paraId="13E3CB0B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24F112C7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4F6A3575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  <w:r>
              <w:rPr>
                <w:kern w:val="1"/>
              </w:rPr>
              <w:t>100,000</w:t>
            </w:r>
          </w:p>
        </w:tc>
        <w:tc>
          <w:tcPr>
            <w:tcW w:w="0" w:type="auto"/>
            <w:vAlign w:val="bottom"/>
          </w:tcPr>
          <w:p w14:paraId="3891A930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47146E8E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75E20870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7B6A9C22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43F4B079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1D22EFFF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605DBB8A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06F075ED" w14:textId="77777777" w:rsidR="0092280C" w:rsidRDefault="0092280C" w:rsidP="00732208">
            <w:pPr>
              <w:pStyle w:val="TextLeader"/>
              <w:tabs>
                <w:tab w:val="clear" w:pos="7200"/>
                <w:tab w:val="right" w:leader="dot" w:pos="2992"/>
              </w:tabs>
              <w:bidi/>
              <w:ind w:left="432"/>
              <w:rPr>
                <w:kern w:val="1"/>
              </w:rPr>
            </w:pPr>
            <w:r>
              <w:rPr>
                <w:kern w:val="1"/>
                <w:rtl/>
              </w:rPr>
              <w:t>دعاية</w:t>
            </w:r>
            <w:r>
              <w:rPr>
                <w:kern w:val="1"/>
              </w:rPr>
              <w:tab/>
            </w:r>
          </w:p>
        </w:tc>
        <w:tc>
          <w:tcPr>
            <w:tcW w:w="0" w:type="auto"/>
            <w:vAlign w:val="bottom"/>
          </w:tcPr>
          <w:p w14:paraId="51E8C1F0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</w:tr>
      <w:tr w:rsidR="0092280C" w14:paraId="09EEE645" w14:textId="77777777" w:rsidTr="00732208">
        <w:trPr>
          <w:gridAfter w:val="1"/>
          <w:tblCellSpacing w:w="7" w:type="dxa"/>
        </w:trPr>
        <w:tc>
          <w:tcPr>
            <w:tcW w:w="0" w:type="auto"/>
            <w:vAlign w:val="bottom"/>
          </w:tcPr>
          <w:p w14:paraId="62E0B39F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6157D7D1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01FF4CD7" w14:textId="77777777" w:rsidR="0092280C" w:rsidRDefault="0092280C" w:rsidP="00732208">
            <w:pPr>
              <w:pStyle w:val="TextRight"/>
              <w:bidi/>
              <w:rPr>
                <w:kern w:val="1"/>
                <w:u w:val="single"/>
              </w:rPr>
            </w:pPr>
            <w:r>
              <w:rPr>
                <w:kern w:val="1"/>
                <w:u w:val="single"/>
              </w:rPr>
              <w:t>   50,000</w:t>
            </w:r>
          </w:p>
        </w:tc>
        <w:tc>
          <w:tcPr>
            <w:tcW w:w="0" w:type="auto"/>
            <w:vAlign w:val="bottom"/>
          </w:tcPr>
          <w:p w14:paraId="3A337466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630551E9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5E2434DB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2E0C8DE7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32AC9050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21292C26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438F7489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71769797" w14:textId="77777777" w:rsidR="0092280C" w:rsidRDefault="0092280C" w:rsidP="00732208">
            <w:pPr>
              <w:pStyle w:val="TextLeader"/>
              <w:tabs>
                <w:tab w:val="clear" w:pos="7200"/>
                <w:tab w:val="right" w:leader="dot" w:pos="2992"/>
              </w:tabs>
              <w:bidi/>
              <w:ind w:left="432"/>
              <w:rPr>
                <w:kern w:val="1"/>
              </w:rPr>
            </w:pPr>
            <w:r>
              <w:rPr>
                <w:kern w:val="1"/>
                <w:rtl/>
              </w:rPr>
              <w:t>ادارية</w:t>
            </w:r>
            <w:r>
              <w:rPr>
                <w:kern w:val="1"/>
              </w:rPr>
              <w:tab/>
            </w:r>
          </w:p>
        </w:tc>
        <w:tc>
          <w:tcPr>
            <w:tcW w:w="0" w:type="auto"/>
            <w:vAlign w:val="bottom"/>
          </w:tcPr>
          <w:p w14:paraId="6DA2644E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</w:tr>
      <w:tr w:rsidR="0092280C" w14:paraId="3F664A63" w14:textId="77777777" w:rsidTr="00732208">
        <w:trPr>
          <w:gridAfter w:val="1"/>
          <w:tblCellSpacing w:w="7" w:type="dxa"/>
        </w:trPr>
        <w:tc>
          <w:tcPr>
            <w:tcW w:w="0" w:type="auto"/>
            <w:vAlign w:val="bottom"/>
          </w:tcPr>
          <w:p w14:paraId="2D04A821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26B2C345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32F9FA45" w14:textId="77777777" w:rsidR="0092280C" w:rsidRDefault="0092280C" w:rsidP="00732208">
            <w:pPr>
              <w:pStyle w:val="TextRight"/>
              <w:bidi/>
              <w:rPr>
                <w:kern w:val="1"/>
                <w:u w:val="single"/>
              </w:rPr>
            </w:pPr>
            <w:r>
              <w:rPr>
                <w:kern w:val="1"/>
                <w:u w:val="single"/>
              </w:rPr>
              <w:t> 270,000</w:t>
            </w:r>
          </w:p>
        </w:tc>
        <w:tc>
          <w:tcPr>
            <w:tcW w:w="0" w:type="auto"/>
            <w:vAlign w:val="bottom"/>
          </w:tcPr>
          <w:p w14:paraId="3B02F87E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7C03C1ED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37339E3B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5249FE19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7BA5D58D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23FE8593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76571BE9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06D6ACBD" w14:textId="77777777" w:rsidR="0092280C" w:rsidRDefault="0092280C" w:rsidP="00732208">
            <w:pPr>
              <w:pStyle w:val="TextLeader"/>
              <w:tabs>
                <w:tab w:val="clear" w:pos="7200"/>
                <w:tab w:val="right" w:leader="dot" w:pos="2992"/>
              </w:tabs>
              <w:bidi/>
              <w:rPr>
                <w:kern w:val="1"/>
              </w:rPr>
            </w:pPr>
            <w:r>
              <w:rPr>
                <w:kern w:val="1"/>
                <w:rtl/>
              </w:rPr>
              <w:t>اجمالى</w:t>
            </w:r>
            <w:r>
              <w:rPr>
                <w:kern w:val="1"/>
              </w:rPr>
              <w:t xml:space="preserve"> </w:t>
            </w:r>
            <w:r>
              <w:rPr>
                <w:kern w:val="1"/>
                <w:rtl/>
              </w:rPr>
              <w:t>المصروفات الثابتة</w:t>
            </w:r>
            <w:r>
              <w:rPr>
                <w:kern w:val="1"/>
              </w:rPr>
              <w:tab/>
            </w:r>
          </w:p>
        </w:tc>
        <w:tc>
          <w:tcPr>
            <w:tcW w:w="0" w:type="auto"/>
            <w:vAlign w:val="bottom"/>
          </w:tcPr>
          <w:p w14:paraId="74AD8222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</w:tr>
      <w:tr w:rsidR="0092280C" w14:paraId="27EC4934" w14:textId="77777777" w:rsidTr="00732208">
        <w:trPr>
          <w:gridAfter w:val="1"/>
          <w:tblCellSpacing w:w="7" w:type="dxa"/>
        </w:trPr>
        <w:tc>
          <w:tcPr>
            <w:tcW w:w="0" w:type="auto"/>
            <w:vAlign w:val="bottom"/>
          </w:tcPr>
          <w:p w14:paraId="52409181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121ADE07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2BC4760E" w14:textId="77777777" w:rsidR="0092280C" w:rsidRDefault="0092280C" w:rsidP="00732208">
            <w:pPr>
              <w:pStyle w:val="TextRight"/>
              <w:bidi/>
              <w:rPr>
                <w:kern w:val="1"/>
                <w:u w:val="double"/>
              </w:rPr>
            </w:pPr>
            <w:r>
              <w:rPr>
                <w:kern w:val="1"/>
                <w:u w:val="double"/>
              </w:rPr>
              <w:t>$</w:t>
            </w:r>
            <w:r>
              <w:rPr>
                <w:kern w:val="1"/>
                <w:u w:val="double"/>
              </w:rPr>
              <w:t> </w:t>
            </w:r>
            <w:r>
              <w:rPr>
                <w:kern w:val="1"/>
                <w:u w:val="double"/>
              </w:rPr>
              <w:t>50,000</w:t>
            </w:r>
          </w:p>
        </w:tc>
        <w:tc>
          <w:tcPr>
            <w:tcW w:w="0" w:type="auto"/>
            <w:vAlign w:val="bottom"/>
          </w:tcPr>
          <w:p w14:paraId="2AF1C3D0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17F1DC67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34A12D17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264BA4BF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3EFC019D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64D6AFC9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1B22A45D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1B083E4F" w14:textId="77777777" w:rsidR="0092280C" w:rsidRDefault="0092280C" w:rsidP="00732208">
            <w:pPr>
              <w:pStyle w:val="TextLeader"/>
              <w:tabs>
                <w:tab w:val="clear" w:pos="7200"/>
                <w:tab w:val="right" w:leader="dot" w:pos="2992"/>
              </w:tabs>
              <w:bidi/>
              <w:rPr>
                <w:kern w:val="1"/>
              </w:rPr>
            </w:pPr>
            <w:r>
              <w:rPr>
                <w:kern w:val="1"/>
                <w:rtl/>
              </w:rPr>
              <w:t>صافى الدخل التشغيلى</w:t>
            </w:r>
            <w:r>
              <w:rPr>
                <w:kern w:val="1"/>
              </w:rPr>
              <w:tab/>
            </w:r>
          </w:p>
        </w:tc>
        <w:tc>
          <w:tcPr>
            <w:tcW w:w="0" w:type="auto"/>
            <w:vAlign w:val="bottom"/>
          </w:tcPr>
          <w:p w14:paraId="264B0ADB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</w:tr>
      <w:tr w:rsidR="0092280C" w14:paraId="7D5ACE86" w14:textId="77777777" w:rsidTr="00732208">
        <w:trPr>
          <w:gridAfter w:val="1"/>
          <w:tblCellSpacing w:w="7" w:type="dxa"/>
        </w:trPr>
        <w:tc>
          <w:tcPr>
            <w:tcW w:w="0" w:type="auto"/>
            <w:vAlign w:val="bottom"/>
          </w:tcPr>
          <w:p w14:paraId="2EC11AF8" w14:textId="77777777" w:rsidR="0092280C" w:rsidRDefault="0092280C" w:rsidP="00732208">
            <w:pPr>
              <w:pStyle w:val="6pointlinespace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41347615" w14:textId="77777777" w:rsidR="0092280C" w:rsidRDefault="0092280C" w:rsidP="00732208">
            <w:pPr>
              <w:pStyle w:val="6pointlinespace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14A2E33E" w14:textId="77777777" w:rsidR="0092280C" w:rsidRDefault="0092280C" w:rsidP="00732208">
            <w:pPr>
              <w:pStyle w:val="6pointlinespace"/>
              <w:bidi/>
              <w:rPr>
                <w:kern w:val="1"/>
                <w:u w:val="double"/>
              </w:rPr>
            </w:pPr>
          </w:p>
        </w:tc>
        <w:tc>
          <w:tcPr>
            <w:tcW w:w="0" w:type="auto"/>
            <w:vAlign w:val="bottom"/>
          </w:tcPr>
          <w:p w14:paraId="47F46C4F" w14:textId="77777777" w:rsidR="0092280C" w:rsidRDefault="0092280C" w:rsidP="00732208">
            <w:pPr>
              <w:pStyle w:val="6pointlinespace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06EBE1AD" w14:textId="77777777" w:rsidR="0092280C" w:rsidRDefault="0092280C" w:rsidP="00732208">
            <w:pPr>
              <w:pStyle w:val="6pointlinespace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223D6E8F" w14:textId="77777777" w:rsidR="0092280C" w:rsidRDefault="0092280C" w:rsidP="00732208">
            <w:pPr>
              <w:pStyle w:val="6pointlinespace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29C72D15" w14:textId="77777777" w:rsidR="0092280C" w:rsidRDefault="0092280C" w:rsidP="00732208">
            <w:pPr>
              <w:pStyle w:val="6pointlinespace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59193CE5" w14:textId="77777777" w:rsidR="0092280C" w:rsidRDefault="0092280C" w:rsidP="00732208">
            <w:pPr>
              <w:pStyle w:val="6pointlinespace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3841F4DC" w14:textId="77777777" w:rsidR="0092280C" w:rsidRDefault="0092280C" w:rsidP="00732208">
            <w:pPr>
              <w:pStyle w:val="6pointlinespace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555B6354" w14:textId="77777777" w:rsidR="0092280C" w:rsidRDefault="0092280C" w:rsidP="00732208">
            <w:pPr>
              <w:pStyle w:val="6pointlinespace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2DFE6B54" w14:textId="77777777" w:rsidR="0092280C" w:rsidRDefault="0092280C" w:rsidP="00732208">
            <w:pPr>
              <w:pStyle w:val="6pointlinespace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146838E1" w14:textId="77777777" w:rsidR="0092280C" w:rsidRDefault="0092280C" w:rsidP="00732208">
            <w:pPr>
              <w:pStyle w:val="6pointlinespace"/>
              <w:bidi/>
              <w:rPr>
                <w:kern w:val="1"/>
              </w:rPr>
            </w:pPr>
          </w:p>
        </w:tc>
      </w:tr>
    </w:tbl>
    <w:p w14:paraId="1FB1F320" w14:textId="77777777" w:rsidR="0092280C" w:rsidRDefault="0092280C" w:rsidP="0092280C">
      <w:pPr>
        <w:pStyle w:val="NumberedPart"/>
        <w:rPr>
          <w:kern w:val="1"/>
        </w:rPr>
        <w:sectPr w:rsidR="0092280C" w:rsidSect="00B85300">
          <w:pgSz w:w="15840" w:h="12240" w:orient="landscape" w:code="1"/>
          <w:pgMar w:top="1440" w:right="1440" w:bottom="1440" w:left="1440" w:header="720" w:footer="720" w:gutter="0"/>
          <w:cols w:space="720"/>
        </w:sectPr>
      </w:pPr>
    </w:p>
    <w:p w14:paraId="08C8E3A0" w14:textId="65AB133B" w:rsidR="0092280C" w:rsidRDefault="0092280C" w:rsidP="0092280C">
      <w:pPr>
        <w:pStyle w:val="ProblemNumber"/>
        <w:bidi/>
        <w:rPr>
          <w:kern w:val="1"/>
        </w:rPr>
      </w:pPr>
      <w:r w:rsidRPr="00A44D00">
        <w:rPr>
          <w:b/>
          <w:kern w:val="1"/>
          <w:rtl/>
        </w:rPr>
        <w:lastRenderedPageBreak/>
        <w:t xml:space="preserve">المشكلة </w:t>
      </w:r>
      <w:r>
        <w:rPr>
          <w:rFonts w:hint="cs"/>
          <w:b/>
          <w:kern w:val="1"/>
          <w:rtl/>
        </w:rPr>
        <w:t>4</w:t>
      </w:r>
      <w:r w:rsidRPr="00A44D00">
        <w:rPr>
          <w:b/>
          <w:kern w:val="1"/>
          <w:rtl/>
        </w:rPr>
        <w:t xml:space="preserve">-24 </w:t>
      </w:r>
    </w:p>
    <w:p w14:paraId="1DD1322A" w14:textId="77777777" w:rsidR="0092280C" w:rsidRDefault="0092280C" w:rsidP="0092280C">
      <w:pPr>
        <w:pStyle w:val="NumberedPart"/>
        <w:bidi/>
        <w:rPr>
          <w:rFonts w:cs="Tahoma" w:hint="cs"/>
          <w:kern w:val="1"/>
          <w:rtl/>
        </w:rPr>
      </w:pPr>
      <w:r>
        <w:rPr>
          <w:rFonts w:cs="Tahoma"/>
          <w:kern w:val="1"/>
        </w:rPr>
        <w:tab/>
        <w:t>2.</w:t>
      </w:r>
      <w:r>
        <w:rPr>
          <w:rFonts w:cs="Tahoma"/>
          <w:kern w:val="1"/>
        </w:rPr>
        <w:tab/>
      </w:r>
      <w:r w:rsidRPr="00A44D00">
        <w:rPr>
          <w:rFonts w:cs="Tahoma"/>
          <w:kern w:val="1"/>
          <w:rtl/>
        </w:rPr>
        <w:t xml:space="preserve">تحول </w:t>
      </w:r>
      <w:r>
        <w:rPr>
          <w:rFonts w:cs="Tahoma" w:hint="cs"/>
          <w:kern w:val="1"/>
          <w:rtl/>
        </w:rPr>
        <w:t>ال</w:t>
      </w:r>
      <w:r w:rsidRPr="00A44D00">
        <w:rPr>
          <w:rFonts w:cs="Tahoma"/>
          <w:kern w:val="1"/>
          <w:rtl/>
        </w:rPr>
        <w:t xml:space="preserve">مزيج </w:t>
      </w:r>
      <w:r>
        <w:rPr>
          <w:rFonts w:cs="Tahoma" w:hint="cs"/>
          <w:kern w:val="1"/>
          <w:rtl/>
        </w:rPr>
        <w:t>البيعى</w:t>
      </w:r>
      <w:r w:rsidRPr="00A44D00">
        <w:rPr>
          <w:rFonts w:cs="Tahoma"/>
          <w:kern w:val="1"/>
          <w:rtl/>
        </w:rPr>
        <w:t xml:space="preserve"> خلال الشهر الماضي من </w:t>
      </w:r>
      <w:r>
        <w:rPr>
          <w:rFonts w:cs="Tahoma" w:hint="cs"/>
          <w:kern w:val="1"/>
          <w:rtl/>
        </w:rPr>
        <w:t>ال</w:t>
      </w:r>
      <w:r w:rsidRPr="00A44D00">
        <w:rPr>
          <w:rFonts w:cs="Tahoma"/>
          <w:kern w:val="1"/>
          <w:rtl/>
        </w:rPr>
        <w:t>تركيز</w:t>
      </w:r>
      <w:r>
        <w:rPr>
          <w:rFonts w:cs="Tahoma" w:hint="cs"/>
          <w:kern w:val="1"/>
          <w:rtl/>
        </w:rPr>
        <w:t xml:space="preserve"> على</w:t>
      </w:r>
      <w:r w:rsidRPr="00A44D00">
        <w:rPr>
          <w:rFonts w:cs="Tahoma"/>
          <w:kern w:val="1"/>
          <w:rtl/>
        </w:rPr>
        <w:t xml:space="preserve"> مضارب</w:t>
      </w:r>
      <w:r>
        <w:rPr>
          <w:rFonts w:cs="Tahoma" w:hint="cs"/>
          <w:kern w:val="1"/>
          <w:rtl/>
        </w:rPr>
        <w:t xml:space="preserve"> </w:t>
      </w:r>
      <w:r>
        <w:rPr>
          <w:kern w:val="1"/>
        </w:rPr>
        <w:t>Pro</w:t>
      </w:r>
      <w:r w:rsidRPr="00A44D00">
        <w:rPr>
          <w:rFonts w:cs="Tahoma"/>
          <w:kern w:val="1"/>
          <w:rtl/>
        </w:rPr>
        <w:t xml:space="preserve"> إلى تركيز أكبر </w:t>
      </w:r>
      <w:r>
        <w:rPr>
          <w:rFonts w:cs="Tahoma" w:hint="cs"/>
          <w:kern w:val="1"/>
          <w:rtl/>
        </w:rPr>
        <w:t>على</w:t>
      </w:r>
      <w:r w:rsidRPr="00A44D00">
        <w:rPr>
          <w:rFonts w:cs="Tahoma"/>
          <w:kern w:val="1"/>
          <w:rtl/>
        </w:rPr>
        <w:t xml:space="preserve"> </w:t>
      </w:r>
      <w:r>
        <w:rPr>
          <w:kern w:val="1"/>
        </w:rPr>
        <w:t>Standard</w:t>
      </w:r>
      <w:r w:rsidRPr="00A44D00">
        <w:rPr>
          <w:rFonts w:cs="Tahoma"/>
          <w:kern w:val="1"/>
          <w:rtl/>
        </w:rPr>
        <w:t xml:space="preserve"> مضارب. وقد تسبب هذا التحول إلى انخفاض في نسبة</w:t>
      </w:r>
      <w:r>
        <w:rPr>
          <w:rFonts w:cs="Tahoma" w:hint="cs"/>
          <w:kern w:val="1"/>
          <w:rtl/>
        </w:rPr>
        <w:t xml:space="preserve"> </w:t>
      </w:r>
      <w:r w:rsidRPr="00A44D00">
        <w:rPr>
          <w:rFonts w:cs="Tahoma"/>
          <w:kern w:val="1"/>
          <w:rtl/>
        </w:rPr>
        <w:t>هامش المساهمة الشاملة للشركة من 56.3٪ في أبريل إلى 49.2٪ فقط في مايو. لهذا السبب</w:t>
      </w:r>
      <w:r>
        <w:rPr>
          <w:rFonts w:cs="Tahoma" w:hint="cs"/>
          <w:kern w:val="1"/>
          <w:rtl/>
        </w:rPr>
        <w:t xml:space="preserve"> و </w:t>
      </w:r>
      <w:r w:rsidRPr="00A44D00">
        <w:rPr>
          <w:rFonts w:cs="Tahoma"/>
          <w:kern w:val="1"/>
          <w:rtl/>
        </w:rPr>
        <w:t>على الرغم من</w:t>
      </w:r>
      <w:r>
        <w:rPr>
          <w:rFonts w:cs="Tahoma" w:hint="cs"/>
          <w:kern w:val="1"/>
          <w:rtl/>
        </w:rPr>
        <w:t xml:space="preserve"> ان </w:t>
      </w:r>
      <w:r w:rsidRPr="00A44D00">
        <w:rPr>
          <w:rFonts w:cs="Tahoma"/>
          <w:kern w:val="1"/>
          <w:rtl/>
        </w:rPr>
        <w:t xml:space="preserve"> اجمالى المبيعات (بالوحدات وبالدولار على حد سواء) أكبر، وصافى الدخل التشغيلى أقل من الشهر الماضي في</w:t>
      </w:r>
      <w:r>
        <w:rPr>
          <w:rFonts w:cs="Tahoma" w:hint="cs"/>
          <w:kern w:val="1"/>
          <w:rtl/>
        </w:rPr>
        <w:t xml:space="preserve"> هذا القسم</w:t>
      </w:r>
      <w:r w:rsidRPr="00A44D00">
        <w:rPr>
          <w:rFonts w:cs="Tahoma"/>
          <w:kern w:val="1"/>
          <w:rtl/>
        </w:rPr>
        <w:t>.</w:t>
      </w:r>
    </w:p>
    <w:p w14:paraId="7D7E4235" w14:textId="77777777" w:rsidR="0092280C" w:rsidRDefault="0092280C" w:rsidP="0092280C">
      <w:pPr>
        <w:pStyle w:val="NumberedPart"/>
        <w:bidi/>
        <w:rPr>
          <w:rFonts w:cs="Tahoma" w:hint="cs"/>
          <w:kern w:val="1"/>
          <w:rtl/>
        </w:rPr>
      </w:pPr>
    </w:p>
    <w:p w14:paraId="6FBED9FF" w14:textId="77777777" w:rsidR="0092280C" w:rsidRDefault="0092280C" w:rsidP="0092280C">
      <w:pPr>
        <w:pStyle w:val="NumberedPart"/>
        <w:bidi/>
        <w:rPr>
          <w:rFonts w:hint="cs"/>
          <w:kern w:val="28"/>
          <w:rtl/>
        </w:rPr>
      </w:pPr>
      <w:r>
        <w:rPr>
          <w:kern w:val="28"/>
        </w:rPr>
        <w:tab/>
        <w:t>3.</w:t>
      </w:r>
      <w:r>
        <w:rPr>
          <w:kern w:val="28"/>
        </w:rPr>
        <w:tab/>
      </w:r>
    </w:p>
    <w:p w14:paraId="07BDF776" w14:textId="77777777" w:rsidR="0092280C" w:rsidRDefault="0092280C" w:rsidP="0092280C">
      <w:pPr>
        <w:pStyle w:val="NumberedPart"/>
        <w:bidi/>
        <w:rPr>
          <w:kern w:val="28"/>
        </w:rPr>
      </w:pPr>
      <w:r>
        <w:rPr>
          <w:rFonts w:hint="cs"/>
          <w:kern w:val="28"/>
          <w:rtl/>
        </w:rPr>
        <w:t xml:space="preserve">نقطة التعادل للمبيعات بالدولار </w:t>
      </w:r>
      <w:r>
        <w:rPr>
          <w:rFonts w:hint="cs"/>
          <w:rtl/>
          <w:lang w:bidi="ar"/>
        </w:rPr>
        <w:t xml:space="preserve"> </w:t>
      </w:r>
      <w:r>
        <w:rPr>
          <w:rStyle w:val="hps"/>
          <w:rFonts w:hint="cs"/>
          <w:rtl/>
          <w:lang w:bidi="ar"/>
        </w:rPr>
        <w:t>يمكن حسابها</w:t>
      </w:r>
      <w:r>
        <w:rPr>
          <w:rFonts w:hint="cs"/>
          <w:rtl/>
          <w:lang w:bidi="ar"/>
        </w:rPr>
        <w:t xml:space="preserve"> </w:t>
      </w:r>
      <w:r>
        <w:rPr>
          <w:rStyle w:val="hps"/>
          <w:rFonts w:hint="cs"/>
          <w:rtl/>
          <w:lang w:bidi="ar"/>
        </w:rPr>
        <w:t>على النحو التالي</w:t>
      </w:r>
    </w:p>
    <w:p w14:paraId="1DCB2C08" w14:textId="5064C298" w:rsidR="0092280C" w:rsidRDefault="0092280C" w:rsidP="0092280C">
      <w:pPr>
        <w:pStyle w:val="Equation"/>
        <w:rPr>
          <w:kern w:val="28"/>
          <w:position w:val="14"/>
        </w:rPr>
      </w:pPr>
      <w:r>
        <w:rPr>
          <w:noProof/>
          <w:position w:val="-32"/>
        </w:rPr>
        <mc:AlternateContent>
          <mc:Choice Requires="wpg">
            <w:drawing>
              <wp:anchor distT="0" distB="0" distL="114300" distR="114300" simplePos="0" relativeHeight="251722752" behindDoc="0" locked="0" layoutInCell="1" allowOverlap="1" wp14:anchorId="45B1ECF0" wp14:editId="6A0802EA">
                <wp:simplePos x="0" y="0"/>
                <wp:positionH relativeFrom="column">
                  <wp:posOffset>274320</wp:posOffset>
                </wp:positionH>
                <wp:positionV relativeFrom="paragraph">
                  <wp:posOffset>-3175</wp:posOffset>
                </wp:positionV>
                <wp:extent cx="5520690" cy="605790"/>
                <wp:effectExtent l="7620" t="12700" r="5715" b="10160"/>
                <wp:wrapNone/>
                <wp:docPr id="162" name="Group 1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520690" cy="605790"/>
                          <a:chOff x="1872" y="4235"/>
                          <a:chExt cx="8694" cy="954"/>
                        </a:xfrm>
                      </wpg:grpSpPr>
                      <wpg:grpSp>
                        <wpg:cNvPr id="163" name="Group 164"/>
                        <wpg:cNvGrpSpPr>
                          <a:grpSpLocks/>
                        </wpg:cNvGrpSpPr>
                        <wpg:grpSpPr bwMode="auto">
                          <a:xfrm>
                            <a:off x="1872" y="4235"/>
                            <a:ext cx="4356" cy="954"/>
                            <a:chOff x="2201" y="1849"/>
                            <a:chExt cx="4356" cy="954"/>
                          </a:xfrm>
                        </wpg:grpSpPr>
                        <wps:wsp>
                          <wps:cNvPr id="164" name="Rectangle 165"/>
                          <wps:cNvSpPr>
                            <a:spLocks noChangeArrowheads="1"/>
                          </wps:cNvSpPr>
                          <wps:spPr bwMode="auto">
                            <a:xfrm>
                              <a:off x="2201" y="2017"/>
                              <a:ext cx="1685" cy="72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3704F32" w14:textId="77777777" w:rsidR="0092280C" w:rsidRDefault="0092280C" w:rsidP="0092280C">
                                <w:pPr>
                                  <w:jc w:val="center"/>
                                  <w:rPr>
                                    <w:lang w:bidi="ar-EG"/>
                                  </w:rPr>
                                </w:pPr>
                                <w:r>
                                  <w:rPr>
                                    <w:rtl/>
                                    <w:lang w:bidi="ar-EG"/>
                                  </w:rPr>
                                  <w:t>نقطة تعادل</w:t>
                                </w:r>
                                <w:r>
                                  <w:rPr>
                                    <w:rFonts w:hint="cs"/>
                                    <w:rtl/>
                                    <w:lang w:bidi="ar-EG"/>
                                  </w:rPr>
                                  <w:t xml:space="preserve"> ل</w:t>
                                </w:r>
                                <w:r>
                                  <w:rPr>
                                    <w:rtl/>
                                    <w:lang w:bidi="ar-EG"/>
                                  </w:rPr>
                                  <w:t>لمبيعات</w:t>
                                </w:r>
                                <w:r>
                                  <w:rPr>
                                    <w:rFonts w:hint="cs"/>
                                    <w:rtl/>
                                    <w:lang w:bidi="ar-EG"/>
                                  </w:rPr>
                                  <w:t xml:space="preserve"> بالدولار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5" name="Rectangle 78"/>
                          <wps:cNvSpPr>
                            <a:spLocks noChangeArrowheads="1"/>
                          </wps:cNvSpPr>
                          <wps:spPr bwMode="auto">
                            <a:xfrm>
                              <a:off x="4319" y="1849"/>
                              <a:ext cx="2238" cy="43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6E4E14E" w14:textId="77777777" w:rsidR="0092280C" w:rsidRDefault="0092280C" w:rsidP="0092280C">
                                <w:pPr>
                                  <w:jc w:val="center"/>
                                  <w:rPr>
                                    <w:lang w:bidi="ar-EG"/>
                                  </w:rPr>
                                </w:pPr>
                                <w:r>
                                  <w:rPr>
                                    <w:rtl/>
                                    <w:lang w:bidi="ar-EG"/>
                                  </w:rPr>
                                  <w:t xml:space="preserve">المصروفات </w:t>
                                </w:r>
                                <w:r>
                                  <w:rPr>
                                    <w:rtl/>
                                    <w:lang w:bidi="ar-EG"/>
                                  </w:rPr>
                                  <w:t>الثابتة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" name="Rectangle 79"/>
                          <wps:cNvSpPr>
                            <a:spLocks noChangeArrowheads="1"/>
                          </wps:cNvSpPr>
                          <wps:spPr bwMode="auto">
                            <a:xfrm>
                              <a:off x="4319" y="2395"/>
                              <a:ext cx="2238" cy="40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FB4DCAF" w14:textId="77777777" w:rsidR="0092280C" w:rsidRDefault="0092280C" w:rsidP="0092280C">
                                <w:pPr>
                                  <w:jc w:val="center"/>
                                  <w:rPr>
                                    <w:lang w:bidi="ar-EG"/>
                                  </w:rPr>
                                </w:pPr>
                                <w:r>
                                  <w:rPr>
                                    <w:rFonts w:hint="cs"/>
                                    <w:rtl/>
                                    <w:lang w:bidi="ar-EG"/>
                                  </w:rPr>
                                  <w:t xml:space="preserve">نسبة </w:t>
                                </w:r>
                                <w:r>
                                  <w:rPr>
                                    <w:rtl/>
                                    <w:lang w:bidi="ar-EG"/>
                                  </w:rPr>
                                  <w:t>هامش المساهمة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67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9460" y="4538"/>
                            <a:ext cx="1106" cy="46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5C3C936" w14:textId="77777777" w:rsidR="0092280C" w:rsidRDefault="0092280C" w:rsidP="0092280C">
                              <w:pPr>
                                <w:rPr>
                                  <w:rFonts w:hint="cs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>تقريبا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5B1ECF0" id="Group 162" o:spid="_x0000_s1187" style="position:absolute;left:0;text-align:left;margin-left:21.6pt;margin-top:-.25pt;width:434.7pt;height:47.7pt;z-index:251722752" coordorigin="1872,4235" coordsize="8694,9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">
                <v:group id="Group 164" o:spid="_x0000_s1188" style="position:absolute;left:1872;top:4235;width:4356;height:954" coordorigin="2201,1849" coordsize="4356,9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">
                  <v:rect id="Rectangle 165" o:spid="_x0000_s1189" style="position:absolute;left:2201;top:2017;width:1685;height:7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">
                    <v:textbox>
                      <w:txbxContent>
                        <w:p w14:paraId="63704F32" w14:textId="77777777" w:rsidR="0092280C" w:rsidRDefault="0092280C" w:rsidP="0092280C">
                          <w:pPr>
                            <w:jc w:val="center"/>
                            <w:rPr>
                              <w:lang w:bidi="ar-EG"/>
                            </w:rPr>
                          </w:pPr>
                          <w:r>
                            <w:rPr>
                              <w:rtl/>
                              <w:lang w:bidi="ar-EG"/>
                            </w:rPr>
                            <w:t>نقطة تعادل</w:t>
                          </w:r>
                          <w:r>
                            <w:rPr>
                              <w:rFonts w:hint="cs"/>
                              <w:rtl/>
                              <w:lang w:bidi="ar-EG"/>
                            </w:rPr>
                            <w:t xml:space="preserve"> ل</w:t>
                          </w:r>
                          <w:r>
                            <w:rPr>
                              <w:rtl/>
                              <w:lang w:bidi="ar-EG"/>
                            </w:rPr>
                            <w:t>لمبيعات</w:t>
                          </w:r>
                          <w:r>
                            <w:rPr>
                              <w:rFonts w:hint="cs"/>
                              <w:rtl/>
                              <w:lang w:bidi="ar-EG"/>
                            </w:rPr>
                            <w:t xml:space="preserve"> بالدولار</w:t>
                          </w:r>
                        </w:p>
                      </w:txbxContent>
                    </v:textbox>
                  </v:rect>
                  <v:rect id="Rectangle 78" o:spid="_x0000_s1190" style="position:absolute;left:4319;top:1849;width:2238;height:4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">
                    <v:textbox>
                      <w:txbxContent>
                        <w:p w14:paraId="66E4E14E" w14:textId="77777777" w:rsidR="0092280C" w:rsidRDefault="0092280C" w:rsidP="0092280C">
                          <w:pPr>
                            <w:jc w:val="center"/>
                            <w:rPr>
                              <w:lang w:bidi="ar-EG"/>
                            </w:rPr>
                          </w:pPr>
                          <w:r>
                            <w:rPr>
                              <w:rtl/>
                              <w:lang w:bidi="ar-EG"/>
                            </w:rPr>
                            <w:t xml:space="preserve">المصروفات </w:t>
                          </w:r>
                          <w:r>
                            <w:rPr>
                              <w:rtl/>
                              <w:lang w:bidi="ar-EG"/>
                            </w:rPr>
                            <w:t>الثابتة</w:t>
                          </w:r>
                        </w:p>
                      </w:txbxContent>
                    </v:textbox>
                  </v:rect>
                  <v:rect id="Rectangle 79" o:spid="_x0000_s1191" style="position:absolute;left:4319;top:2395;width:2238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">
                    <v:textbox>
                      <w:txbxContent>
                        <w:p w14:paraId="3FB4DCAF" w14:textId="77777777" w:rsidR="0092280C" w:rsidRDefault="0092280C" w:rsidP="0092280C">
                          <w:pPr>
                            <w:jc w:val="center"/>
                            <w:rPr>
                              <w:lang w:bidi="ar-EG"/>
                            </w:rPr>
                          </w:pPr>
                          <w:r>
                            <w:rPr>
                              <w:rFonts w:hint="cs"/>
                              <w:rtl/>
                              <w:lang w:bidi="ar-EG"/>
                            </w:rPr>
                            <w:t xml:space="preserve">نسبة </w:t>
                          </w:r>
                          <w:r>
                            <w:rPr>
                              <w:rtl/>
                              <w:lang w:bidi="ar-EG"/>
                            </w:rPr>
                            <w:t>هامش المساهمة</w:t>
                          </w:r>
                        </w:p>
                      </w:txbxContent>
                    </v:textbox>
                  </v:rect>
                </v:group>
                <v:rect id="Rectangle 168" o:spid="_x0000_s1192" style="position:absolute;left:9460;top:4538;width:1106;height: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">
                  <v:textbox>
                    <w:txbxContent>
                      <w:p w14:paraId="75C3C936" w14:textId="77777777" w:rsidR="0092280C" w:rsidRDefault="0092280C" w:rsidP="0092280C">
                        <w:pPr>
                          <w:rPr>
                            <w:rFonts w:hint="cs"/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>تقريبا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Pr="00ED535D">
        <w:rPr>
          <w:position w:val="-32"/>
        </w:rPr>
        <w:object w:dxaOrig="8919" w:dyaOrig="780" w14:anchorId="55DB91AC">
          <v:shape id="_x0000_i1057" type="#_x0000_t75" style="width:447.7pt;height:40.6pt" o:ole="">
            <v:imagedata r:id="rId37" o:title=""/>
          </v:shape>
          <o:OLEObject Type="Embed" ProgID="Equation.DSMT4" ShapeID="_x0000_i1057" DrawAspect="Content" ObjectID="_1600140831" r:id="rId38"/>
        </w:object>
      </w:r>
    </w:p>
    <w:p w14:paraId="1664F14C" w14:textId="77777777" w:rsidR="0092280C" w:rsidRDefault="0092280C" w:rsidP="0092280C">
      <w:pPr>
        <w:pStyle w:val="NumberedPart"/>
        <w:bidi/>
        <w:rPr>
          <w:rFonts w:hint="cs"/>
          <w:kern w:val="1"/>
          <w:rtl/>
        </w:rPr>
      </w:pPr>
      <w:r>
        <w:rPr>
          <w:kern w:val="1"/>
        </w:rPr>
        <w:tab/>
        <w:t>4.</w:t>
      </w:r>
      <w:r>
        <w:rPr>
          <w:kern w:val="1"/>
        </w:rPr>
        <w:tab/>
      </w:r>
      <w:r>
        <w:rPr>
          <w:rFonts w:hint="cs"/>
          <w:kern w:val="1"/>
          <w:rtl/>
        </w:rPr>
        <w:t xml:space="preserve">نقطة التعادل لشهر مايو ارتفعت </w:t>
      </w:r>
      <w:r w:rsidRPr="00421666">
        <w:rPr>
          <w:kern w:val="1"/>
          <w:rtl/>
        </w:rPr>
        <w:t>والسبب هو أن نسبة هامش المساهمة</w:t>
      </w:r>
      <w:r>
        <w:rPr>
          <w:rFonts w:hint="cs"/>
          <w:kern w:val="1"/>
          <w:rtl/>
        </w:rPr>
        <w:t xml:space="preserve"> للقسم </w:t>
      </w:r>
      <w:proofErr w:type="gramStart"/>
      <w:r>
        <w:rPr>
          <w:rFonts w:hint="cs"/>
          <w:kern w:val="1"/>
          <w:rtl/>
        </w:rPr>
        <w:t xml:space="preserve">كله </w:t>
      </w:r>
      <w:r w:rsidRPr="00421666">
        <w:rPr>
          <w:kern w:val="1"/>
          <w:rtl/>
        </w:rPr>
        <w:t xml:space="preserve"> قد</w:t>
      </w:r>
      <w:proofErr w:type="gramEnd"/>
      <w:r w:rsidRPr="00421666">
        <w:rPr>
          <w:kern w:val="1"/>
          <w:rtl/>
        </w:rPr>
        <w:t xml:space="preserve"> انخفض</w:t>
      </w:r>
      <w:r>
        <w:rPr>
          <w:rFonts w:hint="cs"/>
          <w:kern w:val="1"/>
          <w:rtl/>
        </w:rPr>
        <w:t>ت</w:t>
      </w:r>
      <w:r w:rsidRPr="00421666">
        <w:rPr>
          <w:kern w:val="1"/>
          <w:rtl/>
        </w:rPr>
        <w:t xml:space="preserve"> لشهر مايو كما جاء في (2) أعلاه. المصروفات الثابتة</w:t>
      </w:r>
      <w:r>
        <w:rPr>
          <w:rFonts w:hint="cs"/>
          <w:kern w:val="1"/>
          <w:rtl/>
        </w:rPr>
        <w:t xml:space="preserve"> التى لم تتغير</w:t>
      </w:r>
      <w:r>
        <w:rPr>
          <w:kern w:val="1"/>
          <w:rtl/>
        </w:rPr>
        <w:t xml:space="preserve"> مقسوم</w:t>
      </w:r>
      <w:r>
        <w:rPr>
          <w:rFonts w:hint="cs"/>
          <w:kern w:val="1"/>
          <w:rtl/>
        </w:rPr>
        <w:t xml:space="preserve">ة </w:t>
      </w:r>
      <w:r w:rsidRPr="00421666">
        <w:rPr>
          <w:kern w:val="1"/>
          <w:rtl/>
        </w:rPr>
        <w:t>على نسبة هامش المساهمة</w:t>
      </w:r>
      <w:r>
        <w:rPr>
          <w:rFonts w:hint="cs"/>
          <w:kern w:val="1"/>
          <w:rtl/>
        </w:rPr>
        <w:t xml:space="preserve"> المنخفض</w:t>
      </w:r>
      <w:r w:rsidRPr="00421666">
        <w:rPr>
          <w:kern w:val="1"/>
          <w:rtl/>
        </w:rPr>
        <w:t xml:space="preserve"> سيحقق أعلى نقطة تعادل للمبيعات بالدولار.</w:t>
      </w:r>
    </w:p>
    <w:p w14:paraId="3989A18A" w14:textId="77777777" w:rsidR="0092280C" w:rsidRDefault="0092280C" w:rsidP="0092280C">
      <w:pPr>
        <w:pStyle w:val="NumberedPart"/>
        <w:bidi/>
        <w:rPr>
          <w:rFonts w:hint="cs"/>
          <w:kern w:val="1"/>
          <w:rtl/>
        </w:rPr>
      </w:pPr>
    </w:p>
    <w:p w14:paraId="7006F60F" w14:textId="77777777" w:rsidR="0092280C" w:rsidRDefault="0092280C" w:rsidP="0092280C">
      <w:pPr>
        <w:pStyle w:val="NumberedPart"/>
        <w:rPr>
          <w:kern w:val="1"/>
        </w:rPr>
      </w:pPr>
    </w:p>
    <w:tbl>
      <w:tblPr>
        <w:tblW w:w="0" w:type="auto"/>
        <w:tblCellSpacing w:w="7" w:type="dxa"/>
        <w:tblInd w:w="8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96"/>
        <w:gridCol w:w="1267"/>
        <w:gridCol w:w="5204"/>
        <w:gridCol w:w="294"/>
      </w:tblGrid>
      <w:tr w:rsidR="0092280C" w14:paraId="118EB959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561A8FDD" w14:textId="77777777" w:rsidR="0092280C" w:rsidRDefault="0092280C" w:rsidP="00732208">
            <w:pPr>
              <w:pStyle w:val="ColumnHead"/>
              <w:bidi/>
              <w:rPr>
                <w:kern w:val="1"/>
              </w:rPr>
            </w:pPr>
            <w:r>
              <w:rPr>
                <w:kern w:val="1"/>
              </w:rPr>
              <w:t>Pro</w:t>
            </w:r>
          </w:p>
        </w:tc>
        <w:tc>
          <w:tcPr>
            <w:tcW w:w="0" w:type="auto"/>
            <w:vAlign w:val="bottom"/>
          </w:tcPr>
          <w:p w14:paraId="540DF936" w14:textId="77777777" w:rsidR="0092280C" w:rsidRDefault="0092280C" w:rsidP="00732208">
            <w:pPr>
              <w:pStyle w:val="ColumnHead"/>
              <w:bidi/>
              <w:rPr>
                <w:kern w:val="1"/>
              </w:rPr>
            </w:pPr>
            <w:r>
              <w:rPr>
                <w:kern w:val="1"/>
              </w:rPr>
              <w:t>Standard</w:t>
            </w:r>
          </w:p>
        </w:tc>
        <w:tc>
          <w:tcPr>
            <w:tcW w:w="0" w:type="auto"/>
            <w:vAlign w:val="bottom"/>
          </w:tcPr>
          <w:p w14:paraId="371E63FC" w14:textId="77777777" w:rsidR="0092280C" w:rsidRDefault="0092280C" w:rsidP="00732208">
            <w:pPr>
              <w:pStyle w:val="TextLeader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23EE8C72" w14:textId="77777777" w:rsidR="0092280C" w:rsidRDefault="0092280C" w:rsidP="00732208">
            <w:pPr>
              <w:pStyle w:val="NumberedPart"/>
              <w:bidi/>
              <w:rPr>
                <w:kern w:val="1"/>
              </w:rPr>
            </w:pPr>
            <w:r>
              <w:rPr>
                <w:kern w:val="1"/>
              </w:rPr>
              <w:tab/>
              <w:t>5.</w:t>
            </w:r>
          </w:p>
        </w:tc>
      </w:tr>
      <w:tr w:rsidR="0092280C" w14:paraId="0B877C8C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2B694D32" w14:textId="77777777" w:rsidR="0092280C" w:rsidRDefault="0092280C" w:rsidP="00732208">
            <w:pPr>
              <w:pStyle w:val="TextRight"/>
              <w:bidi/>
              <w:ind w:right="151"/>
              <w:rPr>
                <w:kern w:val="1"/>
              </w:rPr>
            </w:pPr>
            <w:r>
              <w:rPr>
                <w:kern w:val="1"/>
              </w:rPr>
              <w:t>$20,000</w:t>
            </w:r>
          </w:p>
        </w:tc>
        <w:tc>
          <w:tcPr>
            <w:tcW w:w="0" w:type="auto"/>
            <w:vAlign w:val="bottom"/>
          </w:tcPr>
          <w:p w14:paraId="01C3440B" w14:textId="77777777" w:rsidR="0092280C" w:rsidRDefault="0092280C" w:rsidP="00732208">
            <w:pPr>
              <w:pStyle w:val="TextRight"/>
              <w:tabs>
                <w:tab w:val="left" w:pos="1154"/>
              </w:tabs>
              <w:bidi/>
              <w:ind w:right="158"/>
              <w:rPr>
                <w:kern w:val="1"/>
              </w:rPr>
            </w:pPr>
            <w:r>
              <w:rPr>
                <w:kern w:val="1"/>
              </w:rPr>
              <w:t>$20,000</w:t>
            </w:r>
          </w:p>
        </w:tc>
        <w:tc>
          <w:tcPr>
            <w:tcW w:w="0" w:type="auto"/>
            <w:vAlign w:val="bottom"/>
          </w:tcPr>
          <w:p w14:paraId="3B161B69" w14:textId="77777777" w:rsidR="0092280C" w:rsidRDefault="0092280C" w:rsidP="00732208">
            <w:pPr>
              <w:pStyle w:val="TextLeader"/>
              <w:tabs>
                <w:tab w:val="clear" w:pos="7200"/>
                <w:tab w:val="right" w:leader="dot" w:pos="5018"/>
              </w:tabs>
              <w:bidi/>
              <w:rPr>
                <w:kern w:val="1"/>
              </w:rPr>
            </w:pPr>
            <w:r>
              <w:rPr>
                <w:kern w:val="1"/>
                <w:rtl/>
              </w:rPr>
              <w:t>الزيادة في المبيعات</w:t>
            </w:r>
            <w:r>
              <w:rPr>
                <w:kern w:val="1"/>
              </w:rPr>
              <w:tab/>
            </w:r>
          </w:p>
        </w:tc>
        <w:tc>
          <w:tcPr>
            <w:tcW w:w="0" w:type="auto"/>
            <w:vAlign w:val="bottom"/>
          </w:tcPr>
          <w:p w14:paraId="5A265493" w14:textId="77777777" w:rsidR="0092280C" w:rsidRDefault="0092280C" w:rsidP="00732208">
            <w:pPr>
              <w:pStyle w:val="NumberedPart"/>
              <w:bidi/>
              <w:rPr>
                <w:kern w:val="1"/>
              </w:rPr>
            </w:pPr>
          </w:p>
        </w:tc>
      </w:tr>
      <w:tr w:rsidR="0092280C" w14:paraId="7A6D7F4E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67C1C4F9" w14:textId="77777777" w:rsidR="0092280C" w:rsidRDefault="0092280C" w:rsidP="00732208">
            <w:pPr>
              <w:pStyle w:val="TextRight"/>
              <w:bidi/>
              <w:ind w:right="151"/>
              <w:rPr>
                <w:kern w:val="1"/>
                <w:u w:val="single"/>
              </w:rPr>
            </w:pPr>
            <w:r>
              <w:rPr>
                <w:kern w:val="1"/>
                <w:u w:val="single"/>
              </w:rPr>
              <w:t> </w:t>
            </w:r>
            <w:r>
              <w:rPr>
                <w:rFonts w:cs="Tahoma"/>
                <w:kern w:val="1"/>
                <w:u w:val="single"/>
              </w:rPr>
              <w:t>×</w:t>
            </w:r>
            <w:r>
              <w:rPr>
                <w:kern w:val="1"/>
                <w:u w:val="single"/>
              </w:rPr>
              <w:t> </w:t>
            </w:r>
            <w:r>
              <w:rPr>
                <w:kern w:val="1"/>
                <w:u w:val="single"/>
              </w:rPr>
              <w:t>60%</w:t>
            </w:r>
          </w:p>
        </w:tc>
        <w:tc>
          <w:tcPr>
            <w:tcW w:w="0" w:type="auto"/>
            <w:vAlign w:val="bottom"/>
          </w:tcPr>
          <w:p w14:paraId="0FAE748E" w14:textId="77777777" w:rsidR="0092280C" w:rsidRDefault="0092280C" w:rsidP="00732208">
            <w:pPr>
              <w:pStyle w:val="TextRight"/>
              <w:tabs>
                <w:tab w:val="left" w:pos="1154"/>
              </w:tabs>
              <w:bidi/>
              <w:ind w:right="158"/>
              <w:rPr>
                <w:kern w:val="1"/>
                <w:u w:val="single"/>
              </w:rPr>
            </w:pPr>
            <w:r>
              <w:rPr>
                <w:kern w:val="1"/>
                <w:u w:val="single"/>
              </w:rPr>
              <w:t> </w:t>
            </w:r>
            <w:r>
              <w:rPr>
                <w:rFonts w:cs="Tahoma"/>
                <w:kern w:val="1"/>
                <w:u w:val="single"/>
              </w:rPr>
              <w:t>×</w:t>
            </w:r>
            <w:r>
              <w:rPr>
                <w:kern w:val="1"/>
                <w:u w:val="single"/>
              </w:rPr>
              <w:t> </w:t>
            </w:r>
            <w:r>
              <w:rPr>
                <w:kern w:val="1"/>
                <w:u w:val="single"/>
              </w:rPr>
              <w:t>40%</w:t>
            </w:r>
          </w:p>
        </w:tc>
        <w:tc>
          <w:tcPr>
            <w:tcW w:w="0" w:type="auto"/>
            <w:vAlign w:val="bottom"/>
          </w:tcPr>
          <w:p w14:paraId="32BA14DF" w14:textId="77777777" w:rsidR="0092280C" w:rsidRDefault="0092280C" w:rsidP="00732208">
            <w:pPr>
              <w:pStyle w:val="TextLeader"/>
              <w:tabs>
                <w:tab w:val="clear" w:pos="7200"/>
                <w:tab w:val="right" w:leader="dot" w:pos="5018"/>
              </w:tabs>
              <w:bidi/>
              <w:rPr>
                <w:kern w:val="1"/>
              </w:rPr>
            </w:pPr>
            <w:r>
              <w:rPr>
                <w:kern w:val="1"/>
                <w:rtl/>
              </w:rPr>
              <w:t>مضروبة فى نسبة هامش المساهمة</w:t>
            </w:r>
            <w:r>
              <w:rPr>
                <w:kern w:val="1"/>
              </w:rPr>
              <w:tab/>
            </w:r>
          </w:p>
        </w:tc>
        <w:tc>
          <w:tcPr>
            <w:tcW w:w="0" w:type="auto"/>
            <w:vAlign w:val="bottom"/>
          </w:tcPr>
          <w:p w14:paraId="27BF8C13" w14:textId="77777777" w:rsidR="0092280C" w:rsidRDefault="0092280C" w:rsidP="00732208">
            <w:pPr>
              <w:pStyle w:val="NumberedPart"/>
              <w:bidi/>
              <w:rPr>
                <w:kern w:val="1"/>
              </w:rPr>
            </w:pPr>
          </w:p>
        </w:tc>
      </w:tr>
      <w:tr w:rsidR="0092280C" w14:paraId="2A76CC2E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55B9BB56" w14:textId="77777777" w:rsidR="0092280C" w:rsidRDefault="0092280C" w:rsidP="00732208">
            <w:pPr>
              <w:pStyle w:val="TextRight"/>
              <w:bidi/>
              <w:ind w:right="151"/>
              <w:rPr>
                <w:kern w:val="1"/>
                <w:u w:val="double"/>
              </w:rPr>
            </w:pPr>
            <w:r>
              <w:rPr>
                <w:kern w:val="1"/>
                <w:u w:val="double"/>
              </w:rPr>
              <w:t>$12,000</w:t>
            </w:r>
          </w:p>
        </w:tc>
        <w:tc>
          <w:tcPr>
            <w:tcW w:w="0" w:type="auto"/>
            <w:vAlign w:val="bottom"/>
          </w:tcPr>
          <w:p w14:paraId="5154B094" w14:textId="77777777" w:rsidR="0092280C" w:rsidRDefault="0092280C" w:rsidP="00732208">
            <w:pPr>
              <w:pStyle w:val="TextRight"/>
              <w:tabs>
                <w:tab w:val="left" w:pos="1154"/>
              </w:tabs>
              <w:bidi/>
              <w:ind w:right="158"/>
              <w:rPr>
                <w:kern w:val="1"/>
                <w:u w:val="double"/>
              </w:rPr>
            </w:pPr>
            <w:r>
              <w:rPr>
                <w:kern w:val="1"/>
                <w:u w:val="double"/>
              </w:rPr>
              <w:t>$</w:t>
            </w:r>
            <w:r>
              <w:rPr>
                <w:kern w:val="1"/>
                <w:u w:val="double"/>
              </w:rPr>
              <w:t> </w:t>
            </w:r>
            <w:r>
              <w:rPr>
                <w:kern w:val="1"/>
                <w:u w:val="double"/>
              </w:rPr>
              <w:t>8,000</w:t>
            </w:r>
          </w:p>
        </w:tc>
        <w:tc>
          <w:tcPr>
            <w:tcW w:w="0" w:type="auto"/>
            <w:vAlign w:val="bottom"/>
          </w:tcPr>
          <w:p w14:paraId="3906EB8B" w14:textId="77777777" w:rsidR="0092280C" w:rsidRDefault="0092280C" w:rsidP="00732208">
            <w:pPr>
              <w:pStyle w:val="TextLeader"/>
              <w:tabs>
                <w:tab w:val="clear" w:pos="7200"/>
                <w:tab w:val="right" w:leader="dot" w:pos="5018"/>
              </w:tabs>
              <w:bidi/>
              <w:rPr>
                <w:kern w:val="1"/>
              </w:rPr>
            </w:pPr>
            <w:r>
              <w:rPr>
                <w:kern w:val="1"/>
                <w:rtl/>
              </w:rPr>
              <w:t>الزيادة فيصافى الدخل التشغيلى</w:t>
            </w:r>
            <w:r>
              <w:rPr>
                <w:kern w:val="1"/>
              </w:rPr>
              <w:t>*</w:t>
            </w:r>
            <w:r>
              <w:rPr>
                <w:kern w:val="1"/>
              </w:rPr>
              <w:tab/>
            </w:r>
          </w:p>
        </w:tc>
        <w:tc>
          <w:tcPr>
            <w:tcW w:w="0" w:type="auto"/>
            <w:vAlign w:val="bottom"/>
          </w:tcPr>
          <w:p w14:paraId="5986FBCD" w14:textId="77777777" w:rsidR="0092280C" w:rsidRDefault="0092280C" w:rsidP="00732208">
            <w:pPr>
              <w:pStyle w:val="NumberedPart"/>
              <w:bidi/>
              <w:rPr>
                <w:kern w:val="1"/>
              </w:rPr>
            </w:pPr>
          </w:p>
        </w:tc>
      </w:tr>
      <w:tr w:rsidR="0092280C" w14:paraId="198F9181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2A83B8FC" w14:textId="77777777" w:rsidR="0092280C" w:rsidRDefault="0092280C" w:rsidP="00732208">
            <w:pPr>
              <w:pStyle w:val="6pointlinespace"/>
              <w:bidi/>
              <w:rPr>
                <w:kern w:val="1"/>
                <w:u w:val="double"/>
              </w:rPr>
            </w:pPr>
          </w:p>
        </w:tc>
        <w:tc>
          <w:tcPr>
            <w:tcW w:w="0" w:type="auto"/>
            <w:vAlign w:val="bottom"/>
          </w:tcPr>
          <w:p w14:paraId="1A5C5ED6" w14:textId="77777777" w:rsidR="0092280C" w:rsidRDefault="0092280C" w:rsidP="00732208">
            <w:pPr>
              <w:pStyle w:val="6pointlinespace"/>
              <w:bidi/>
              <w:rPr>
                <w:kern w:val="1"/>
                <w:u w:val="double"/>
              </w:rPr>
            </w:pPr>
          </w:p>
        </w:tc>
        <w:tc>
          <w:tcPr>
            <w:tcW w:w="0" w:type="auto"/>
            <w:vAlign w:val="bottom"/>
          </w:tcPr>
          <w:p w14:paraId="64AEEF90" w14:textId="77777777" w:rsidR="0092280C" w:rsidRDefault="0092280C" w:rsidP="00732208">
            <w:pPr>
              <w:pStyle w:val="6pointlinespace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26294D84" w14:textId="77777777" w:rsidR="0092280C" w:rsidRDefault="0092280C" w:rsidP="00732208">
            <w:pPr>
              <w:pStyle w:val="6pointlinespace"/>
              <w:bidi/>
              <w:rPr>
                <w:kern w:val="1"/>
              </w:rPr>
            </w:pPr>
          </w:p>
        </w:tc>
      </w:tr>
    </w:tbl>
    <w:p w14:paraId="33CDBF75" w14:textId="77777777" w:rsidR="0092280C" w:rsidRDefault="0092280C" w:rsidP="0092280C">
      <w:pPr>
        <w:pStyle w:val="6pointlinespace"/>
        <w:rPr>
          <w:kern w:val="1"/>
        </w:rPr>
      </w:pPr>
    </w:p>
    <w:p w14:paraId="5495C8EF" w14:textId="3F44943B" w:rsidR="00EC3168" w:rsidRDefault="0092280C" w:rsidP="0092280C">
      <w:pPr>
        <w:rPr>
          <w:color w:val="000000"/>
          <w:kern w:val="1"/>
          <w:szCs w:val="20"/>
          <w:rtl/>
        </w:rPr>
      </w:pPr>
      <w:r w:rsidRPr="00F36464">
        <w:rPr>
          <w:color w:val="000000"/>
          <w:kern w:val="1"/>
          <w:szCs w:val="20"/>
        </w:rPr>
        <w:t xml:space="preserve">* </w:t>
      </w:r>
      <w:r>
        <w:rPr>
          <w:color w:val="000000"/>
          <w:kern w:val="1"/>
          <w:szCs w:val="20"/>
          <w:rtl/>
        </w:rPr>
        <w:t xml:space="preserve">على </w:t>
      </w:r>
      <w:r>
        <w:rPr>
          <w:rFonts w:hint="cs"/>
          <w:color w:val="000000"/>
          <w:kern w:val="1"/>
          <w:szCs w:val="20"/>
          <w:rtl/>
        </w:rPr>
        <w:t>فرض</w:t>
      </w:r>
      <w:r w:rsidRPr="00F36464">
        <w:rPr>
          <w:color w:val="000000"/>
          <w:kern w:val="1"/>
          <w:szCs w:val="20"/>
          <w:rtl/>
        </w:rPr>
        <w:t xml:space="preserve"> أن التكلفة </w:t>
      </w:r>
      <w:proofErr w:type="gramStart"/>
      <w:r w:rsidRPr="00F36464">
        <w:rPr>
          <w:color w:val="000000"/>
          <w:kern w:val="1"/>
          <w:szCs w:val="20"/>
          <w:rtl/>
        </w:rPr>
        <w:t>الثابتة</w:t>
      </w:r>
      <w:r w:rsidRPr="00F36464">
        <w:rPr>
          <w:color w:val="000000"/>
          <w:kern w:val="1"/>
          <w:szCs w:val="20"/>
        </w:rPr>
        <w:t xml:space="preserve"> </w:t>
      </w:r>
      <w:r>
        <w:rPr>
          <w:rFonts w:hint="cs"/>
          <w:color w:val="000000"/>
          <w:kern w:val="1"/>
          <w:szCs w:val="20"/>
          <w:rtl/>
        </w:rPr>
        <w:t xml:space="preserve"> لم</w:t>
      </w:r>
      <w:proofErr w:type="gramEnd"/>
      <w:r>
        <w:rPr>
          <w:rFonts w:hint="cs"/>
          <w:color w:val="000000"/>
          <w:kern w:val="1"/>
          <w:szCs w:val="20"/>
          <w:rtl/>
        </w:rPr>
        <w:t xml:space="preserve"> تتغير</w:t>
      </w:r>
    </w:p>
    <w:p w14:paraId="753A2D10" w14:textId="26249A20" w:rsidR="0092280C" w:rsidRDefault="0092280C" w:rsidP="0092280C">
      <w:pPr>
        <w:pStyle w:val="NumberedPart"/>
        <w:bidi/>
        <w:rPr>
          <w:rFonts w:hint="cs"/>
          <w:b/>
          <w:bCs/>
          <w:kern w:val="1"/>
          <w:rtl/>
        </w:rPr>
      </w:pPr>
      <w:r w:rsidRPr="00357CB2">
        <w:rPr>
          <w:b/>
          <w:bCs/>
          <w:kern w:val="1"/>
          <w:rtl/>
        </w:rPr>
        <w:t xml:space="preserve">المشكلة </w:t>
      </w:r>
      <w:r>
        <w:rPr>
          <w:rFonts w:hint="cs"/>
          <w:b/>
          <w:bCs/>
          <w:kern w:val="1"/>
          <w:rtl/>
        </w:rPr>
        <w:t>4</w:t>
      </w:r>
      <w:r w:rsidRPr="00357CB2">
        <w:rPr>
          <w:b/>
          <w:bCs/>
          <w:kern w:val="1"/>
          <w:rtl/>
        </w:rPr>
        <w:t xml:space="preserve">-26 </w:t>
      </w:r>
    </w:p>
    <w:p w14:paraId="53DFBCFE" w14:textId="77777777" w:rsidR="0092280C" w:rsidRDefault="0092280C" w:rsidP="0092280C">
      <w:pPr>
        <w:pStyle w:val="NumberedPart"/>
        <w:bidi/>
        <w:rPr>
          <w:kern w:val="1"/>
        </w:rPr>
      </w:pPr>
      <w:r>
        <w:rPr>
          <w:rFonts w:cs="Tahoma"/>
          <w:kern w:val="1"/>
        </w:rPr>
        <w:tab/>
        <w:t>1.</w:t>
      </w:r>
      <w:r>
        <w:rPr>
          <w:rFonts w:cs="Tahoma"/>
          <w:kern w:val="1"/>
        </w:rPr>
        <w:tab/>
      </w:r>
      <w:r>
        <w:rPr>
          <w:rFonts w:cs="Tahoma" w:hint="cs"/>
          <w:kern w:val="1"/>
          <w:rtl/>
        </w:rPr>
        <w:t>قائمة الدخل كالاتى</w:t>
      </w:r>
      <w:r>
        <w:rPr>
          <w:rFonts w:cs="Tahoma"/>
          <w:kern w:val="1"/>
        </w:rPr>
        <w:t>:</w:t>
      </w:r>
    </w:p>
    <w:p w14:paraId="4962319E" w14:textId="77777777" w:rsidR="0092280C" w:rsidRDefault="0092280C" w:rsidP="0092280C">
      <w:pPr>
        <w:pStyle w:val="6pointlinespace"/>
        <w:rPr>
          <w:kern w:val="1"/>
        </w:rPr>
      </w:pPr>
    </w:p>
    <w:tbl>
      <w:tblPr>
        <w:tblW w:w="0" w:type="auto"/>
        <w:tblCellSpacing w:w="7" w:type="dxa"/>
        <w:tblInd w:w="368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25"/>
        <w:gridCol w:w="721"/>
        <w:gridCol w:w="1241"/>
        <w:gridCol w:w="20"/>
        <w:gridCol w:w="20"/>
        <w:gridCol w:w="3419"/>
        <w:gridCol w:w="27"/>
      </w:tblGrid>
      <w:tr w:rsidR="0092280C" w14:paraId="0FC668CC" w14:textId="77777777" w:rsidTr="00732208">
        <w:trPr>
          <w:tblCellSpacing w:w="7" w:type="dxa"/>
        </w:trPr>
        <w:tc>
          <w:tcPr>
            <w:tcW w:w="0" w:type="auto"/>
          </w:tcPr>
          <w:p w14:paraId="57164FF7" w14:textId="77777777" w:rsidR="0092280C" w:rsidRDefault="0092280C" w:rsidP="00732208">
            <w:pPr>
              <w:pStyle w:val="TextLeader"/>
              <w:bidi/>
              <w:rPr>
                <w:kern w:val="1"/>
              </w:rPr>
            </w:pPr>
          </w:p>
        </w:tc>
        <w:tc>
          <w:tcPr>
            <w:tcW w:w="0" w:type="auto"/>
          </w:tcPr>
          <w:p w14:paraId="0E06A135" w14:textId="77777777" w:rsidR="0092280C" w:rsidRDefault="0092280C" w:rsidP="00732208">
            <w:pPr>
              <w:pStyle w:val="TextLeader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2F632600" w14:textId="77777777" w:rsidR="0092280C" w:rsidRDefault="0092280C" w:rsidP="00732208">
            <w:pPr>
              <w:pStyle w:val="ColumnHead"/>
              <w:bidi/>
              <w:rPr>
                <w:kern w:val="1"/>
              </w:rPr>
            </w:pPr>
            <w:r>
              <w:rPr>
                <w:kern w:val="1"/>
                <w:rtl/>
              </w:rPr>
              <w:t>الحالى</w:t>
            </w:r>
          </w:p>
        </w:tc>
        <w:tc>
          <w:tcPr>
            <w:tcW w:w="0" w:type="auto"/>
          </w:tcPr>
          <w:p w14:paraId="09B5AD3D" w14:textId="77777777" w:rsidR="0092280C" w:rsidRDefault="0092280C" w:rsidP="00732208">
            <w:pPr>
              <w:pStyle w:val="TextLeader"/>
              <w:bidi/>
              <w:rPr>
                <w:kern w:val="1"/>
              </w:rPr>
            </w:pPr>
          </w:p>
        </w:tc>
        <w:tc>
          <w:tcPr>
            <w:tcW w:w="0" w:type="auto"/>
          </w:tcPr>
          <w:p w14:paraId="19C3AB78" w14:textId="77777777" w:rsidR="0092280C" w:rsidRDefault="0092280C" w:rsidP="00732208">
            <w:pPr>
              <w:pStyle w:val="TextLeader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0295D7D0" w14:textId="77777777" w:rsidR="0092280C" w:rsidRDefault="0092280C" w:rsidP="00732208">
            <w:pPr>
              <w:pStyle w:val="TextLeader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49850966" w14:textId="77777777" w:rsidR="0092280C" w:rsidRDefault="0092280C" w:rsidP="00732208">
            <w:pPr>
              <w:pStyle w:val="ColumnHead"/>
              <w:bidi/>
              <w:rPr>
                <w:kern w:val="1"/>
              </w:rPr>
            </w:pPr>
          </w:p>
        </w:tc>
      </w:tr>
      <w:tr w:rsidR="0092280C" w14:paraId="45675FA8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49AF2350" w14:textId="77777777" w:rsidR="0092280C" w:rsidRDefault="0092280C" w:rsidP="00732208">
            <w:pPr>
              <w:pStyle w:val="ColumnHead"/>
              <w:bidi/>
              <w:rPr>
                <w:kern w:val="1"/>
              </w:rPr>
            </w:pPr>
            <w:r>
              <w:rPr>
                <w:kern w:val="1"/>
              </w:rPr>
              <w:t>%</w:t>
            </w:r>
          </w:p>
        </w:tc>
        <w:tc>
          <w:tcPr>
            <w:tcW w:w="0" w:type="auto"/>
            <w:vAlign w:val="bottom"/>
          </w:tcPr>
          <w:p w14:paraId="5EEA9FA8" w14:textId="77777777" w:rsidR="0092280C" w:rsidRDefault="0092280C" w:rsidP="00732208">
            <w:pPr>
              <w:pStyle w:val="ColumnHead"/>
              <w:bidi/>
              <w:rPr>
                <w:kern w:val="1"/>
              </w:rPr>
            </w:pPr>
            <w:r>
              <w:rPr>
                <w:kern w:val="1"/>
                <w:rtl/>
              </w:rPr>
              <w:t>للوحدة</w:t>
            </w:r>
          </w:p>
        </w:tc>
        <w:tc>
          <w:tcPr>
            <w:tcW w:w="0" w:type="auto"/>
            <w:vAlign w:val="bottom"/>
          </w:tcPr>
          <w:p w14:paraId="69FBE9F0" w14:textId="77777777" w:rsidR="0092280C" w:rsidRDefault="0092280C" w:rsidP="00732208">
            <w:pPr>
              <w:pStyle w:val="ColumnHead"/>
              <w:bidi/>
              <w:rPr>
                <w:kern w:val="1"/>
              </w:rPr>
            </w:pPr>
            <w:r>
              <w:rPr>
                <w:kern w:val="1"/>
                <w:rtl/>
              </w:rPr>
              <w:t>القيمة</w:t>
            </w:r>
          </w:p>
        </w:tc>
        <w:tc>
          <w:tcPr>
            <w:tcW w:w="0" w:type="auto"/>
            <w:vAlign w:val="bottom"/>
          </w:tcPr>
          <w:p w14:paraId="004A8A56" w14:textId="77777777" w:rsidR="0092280C" w:rsidRDefault="0092280C" w:rsidP="00732208">
            <w:pPr>
              <w:pStyle w:val="ColumnHead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46A9B92B" w14:textId="77777777" w:rsidR="0092280C" w:rsidRDefault="0092280C" w:rsidP="00732208">
            <w:pPr>
              <w:pStyle w:val="ColumnHead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78317BBD" w14:textId="77777777" w:rsidR="0092280C" w:rsidRDefault="0092280C" w:rsidP="00732208">
            <w:pPr>
              <w:pStyle w:val="TextLeader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1D64F713" w14:textId="77777777" w:rsidR="0092280C" w:rsidRDefault="0092280C" w:rsidP="00732208">
            <w:pPr>
              <w:pStyle w:val="ColumnHead"/>
              <w:bidi/>
              <w:rPr>
                <w:kern w:val="1"/>
              </w:rPr>
            </w:pPr>
          </w:p>
        </w:tc>
      </w:tr>
      <w:tr w:rsidR="0092280C" w14:paraId="0F171105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29CD7C03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  <w:r>
              <w:rPr>
                <w:kern w:val="1"/>
              </w:rPr>
              <w:t>100%</w:t>
            </w:r>
          </w:p>
        </w:tc>
        <w:tc>
          <w:tcPr>
            <w:tcW w:w="0" w:type="auto"/>
            <w:vAlign w:val="bottom"/>
          </w:tcPr>
          <w:p w14:paraId="4B1B399C" w14:textId="77777777" w:rsidR="0092280C" w:rsidRDefault="0092280C" w:rsidP="00732208">
            <w:pPr>
              <w:pStyle w:val="TextRight"/>
              <w:bidi/>
              <w:ind w:right="248"/>
              <w:rPr>
                <w:kern w:val="1"/>
                <w:szCs w:val="24"/>
              </w:rPr>
            </w:pPr>
            <w:r>
              <w:rPr>
                <w:kern w:val="1"/>
              </w:rPr>
              <w:t>$20</w:t>
            </w:r>
          </w:p>
        </w:tc>
        <w:tc>
          <w:tcPr>
            <w:tcW w:w="0" w:type="auto"/>
            <w:vAlign w:val="bottom"/>
          </w:tcPr>
          <w:p w14:paraId="6E7DEA30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  <w:r>
              <w:rPr>
                <w:kern w:val="1"/>
              </w:rPr>
              <w:t>$800,000</w:t>
            </w:r>
          </w:p>
        </w:tc>
        <w:tc>
          <w:tcPr>
            <w:tcW w:w="0" w:type="auto"/>
            <w:vAlign w:val="bottom"/>
          </w:tcPr>
          <w:p w14:paraId="6F8E2F71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3CBEF391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0492E2B6" w14:textId="77777777" w:rsidR="0092280C" w:rsidRDefault="0092280C" w:rsidP="00732208">
            <w:pPr>
              <w:pStyle w:val="TextLeader"/>
              <w:tabs>
                <w:tab w:val="clear" w:pos="7200"/>
                <w:tab w:val="right" w:leader="dot" w:pos="3232"/>
              </w:tabs>
              <w:bidi/>
              <w:rPr>
                <w:kern w:val="1"/>
              </w:rPr>
            </w:pPr>
            <w:r>
              <w:rPr>
                <w:kern w:val="1"/>
                <w:rtl/>
              </w:rPr>
              <w:t>المبيعات</w:t>
            </w:r>
            <w:r>
              <w:rPr>
                <w:kern w:val="1"/>
              </w:rPr>
              <w:tab/>
            </w:r>
          </w:p>
        </w:tc>
        <w:tc>
          <w:tcPr>
            <w:tcW w:w="0" w:type="auto"/>
            <w:vAlign w:val="bottom"/>
          </w:tcPr>
          <w:p w14:paraId="12101C36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</w:tr>
      <w:tr w:rsidR="0092280C" w14:paraId="1A1CFB54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02F4B8A6" w14:textId="77777777" w:rsidR="0092280C" w:rsidRDefault="0092280C" w:rsidP="00732208">
            <w:pPr>
              <w:pStyle w:val="TextRight"/>
              <w:bidi/>
              <w:rPr>
                <w:kern w:val="1"/>
                <w:u w:val="single"/>
              </w:rPr>
            </w:pPr>
            <w:r>
              <w:rPr>
                <w:kern w:val="1"/>
                <w:u w:val="single"/>
              </w:rPr>
              <w:t> 70%</w:t>
            </w:r>
          </w:p>
        </w:tc>
        <w:tc>
          <w:tcPr>
            <w:tcW w:w="0" w:type="auto"/>
            <w:vAlign w:val="bottom"/>
          </w:tcPr>
          <w:p w14:paraId="015C64E4" w14:textId="77777777" w:rsidR="0092280C" w:rsidRDefault="0092280C" w:rsidP="00732208">
            <w:pPr>
              <w:pStyle w:val="TextRight"/>
              <w:bidi/>
              <w:ind w:right="248"/>
              <w:rPr>
                <w:kern w:val="1"/>
                <w:szCs w:val="24"/>
                <w:u w:val="single"/>
              </w:rPr>
            </w:pPr>
            <w:r>
              <w:rPr>
                <w:kern w:val="1"/>
                <w:u w:val="single"/>
              </w:rPr>
              <w:t> 14</w:t>
            </w:r>
          </w:p>
        </w:tc>
        <w:tc>
          <w:tcPr>
            <w:tcW w:w="0" w:type="auto"/>
            <w:vAlign w:val="bottom"/>
          </w:tcPr>
          <w:p w14:paraId="5097353A" w14:textId="77777777" w:rsidR="0092280C" w:rsidRDefault="0092280C" w:rsidP="00732208">
            <w:pPr>
              <w:pStyle w:val="TextRight"/>
              <w:bidi/>
              <w:rPr>
                <w:kern w:val="1"/>
                <w:u w:val="single"/>
              </w:rPr>
            </w:pPr>
            <w:r>
              <w:rPr>
                <w:kern w:val="1"/>
                <w:u w:val="single"/>
              </w:rPr>
              <w:t> 560,000</w:t>
            </w:r>
          </w:p>
        </w:tc>
        <w:tc>
          <w:tcPr>
            <w:tcW w:w="0" w:type="auto"/>
            <w:vAlign w:val="bottom"/>
          </w:tcPr>
          <w:p w14:paraId="53E1DDF6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1B0D02AE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5D2C9EA8" w14:textId="77777777" w:rsidR="0092280C" w:rsidRDefault="0092280C" w:rsidP="00732208">
            <w:pPr>
              <w:pStyle w:val="TextLeader"/>
              <w:tabs>
                <w:tab w:val="clear" w:pos="7200"/>
                <w:tab w:val="right" w:leader="dot" w:pos="3232"/>
              </w:tabs>
              <w:bidi/>
              <w:rPr>
                <w:kern w:val="1"/>
              </w:rPr>
            </w:pPr>
            <w:r>
              <w:rPr>
                <w:kern w:val="1"/>
                <w:rtl/>
              </w:rPr>
              <w:t>المصروفات المتغيرة</w:t>
            </w:r>
            <w:r>
              <w:rPr>
                <w:kern w:val="1"/>
              </w:rPr>
              <w:tab/>
            </w:r>
          </w:p>
        </w:tc>
        <w:tc>
          <w:tcPr>
            <w:tcW w:w="0" w:type="auto"/>
            <w:vAlign w:val="bottom"/>
          </w:tcPr>
          <w:p w14:paraId="13CF7DE2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</w:tr>
      <w:tr w:rsidR="0092280C" w14:paraId="4AC6357B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64E29024" w14:textId="77777777" w:rsidR="0092280C" w:rsidRDefault="0092280C" w:rsidP="00732208">
            <w:pPr>
              <w:pStyle w:val="TextRight"/>
              <w:bidi/>
              <w:rPr>
                <w:kern w:val="1"/>
                <w:u w:val="double"/>
              </w:rPr>
            </w:pPr>
            <w:r>
              <w:rPr>
                <w:kern w:val="1"/>
                <w:u w:val="double"/>
              </w:rPr>
              <w:t> 30%</w:t>
            </w:r>
          </w:p>
        </w:tc>
        <w:tc>
          <w:tcPr>
            <w:tcW w:w="0" w:type="auto"/>
            <w:vAlign w:val="bottom"/>
          </w:tcPr>
          <w:p w14:paraId="62C0B1FB" w14:textId="77777777" w:rsidR="0092280C" w:rsidRDefault="0092280C" w:rsidP="00732208">
            <w:pPr>
              <w:pStyle w:val="TextRight"/>
              <w:bidi/>
              <w:ind w:right="248"/>
              <w:rPr>
                <w:kern w:val="1"/>
                <w:szCs w:val="24"/>
                <w:u w:val="double"/>
              </w:rPr>
            </w:pPr>
            <w:r>
              <w:rPr>
                <w:kern w:val="1"/>
                <w:u w:val="double"/>
              </w:rPr>
              <w:t> $6</w:t>
            </w:r>
          </w:p>
        </w:tc>
        <w:tc>
          <w:tcPr>
            <w:tcW w:w="0" w:type="auto"/>
            <w:vAlign w:val="bottom"/>
          </w:tcPr>
          <w:p w14:paraId="1578E285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  <w:r>
              <w:rPr>
                <w:kern w:val="1"/>
              </w:rPr>
              <w:t>240,000</w:t>
            </w:r>
          </w:p>
        </w:tc>
        <w:tc>
          <w:tcPr>
            <w:tcW w:w="0" w:type="auto"/>
            <w:vAlign w:val="bottom"/>
          </w:tcPr>
          <w:p w14:paraId="5996D737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0ACB3D17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31F3423F" w14:textId="77777777" w:rsidR="0092280C" w:rsidRDefault="0092280C" w:rsidP="00732208">
            <w:pPr>
              <w:pStyle w:val="TextLeader"/>
              <w:tabs>
                <w:tab w:val="clear" w:pos="7200"/>
                <w:tab w:val="right" w:leader="dot" w:pos="3232"/>
              </w:tabs>
              <w:bidi/>
              <w:rPr>
                <w:kern w:val="1"/>
              </w:rPr>
            </w:pPr>
            <w:r>
              <w:rPr>
                <w:kern w:val="1"/>
                <w:rtl/>
              </w:rPr>
              <w:t>هامش المساهمة</w:t>
            </w:r>
            <w:r>
              <w:rPr>
                <w:kern w:val="1"/>
              </w:rPr>
              <w:tab/>
            </w:r>
          </w:p>
        </w:tc>
        <w:tc>
          <w:tcPr>
            <w:tcW w:w="0" w:type="auto"/>
            <w:vAlign w:val="bottom"/>
          </w:tcPr>
          <w:p w14:paraId="5C4128C7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</w:tr>
      <w:tr w:rsidR="0092280C" w14:paraId="2854B65F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30FE8BB2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3042079A" w14:textId="77777777" w:rsidR="0092280C" w:rsidRDefault="0092280C" w:rsidP="00732208">
            <w:pPr>
              <w:pStyle w:val="TextRight"/>
              <w:bidi/>
              <w:ind w:right="248"/>
              <w:rPr>
                <w:b/>
                <w:bCs/>
                <w:color w:val="4F81BD"/>
                <w:kern w:val="1"/>
                <w:szCs w:val="26"/>
              </w:rPr>
            </w:pPr>
          </w:p>
        </w:tc>
        <w:tc>
          <w:tcPr>
            <w:tcW w:w="0" w:type="auto"/>
            <w:vAlign w:val="bottom"/>
          </w:tcPr>
          <w:p w14:paraId="702A73E9" w14:textId="77777777" w:rsidR="0092280C" w:rsidRDefault="0092280C" w:rsidP="00732208">
            <w:pPr>
              <w:pStyle w:val="TextRight"/>
              <w:bidi/>
              <w:rPr>
                <w:kern w:val="1"/>
                <w:u w:val="single"/>
              </w:rPr>
            </w:pPr>
            <w:r>
              <w:rPr>
                <w:kern w:val="1"/>
                <w:u w:val="single"/>
              </w:rPr>
              <w:t> 192,000</w:t>
            </w:r>
          </w:p>
        </w:tc>
        <w:tc>
          <w:tcPr>
            <w:tcW w:w="0" w:type="auto"/>
            <w:vAlign w:val="bottom"/>
          </w:tcPr>
          <w:p w14:paraId="27ADB119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4D6FE4DF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58AC2237" w14:textId="77777777" w:rsidR="0092280C" w:rsidRDefault="0092280C" w:rsidP="00732208">
            <w:pPr>
              <w:pStyle w:val="TextLeader"/>
              <w:tabs>
                <w:tab w:val="clear" w:pos="7200"/>
                <w:tab w:val="right" w:leader="dot" w:pos="3232"/>
              </w:tabs>
              <w:bidi/>
              <w:rPr>
                <w:kern w:val="1"/>
              </w:rPr>
            </w:pPr>
            <w:r>
              <w:rPr>
                <w:kern w:val="1"/>
                <w:rtl/>
              </w:rPr>
              <w:t>المصروفات الثابتة</w:t>
            </w:r>
            <w:r>
              <w:rPr>
                <w:kern w:val="1"/>
              </w:rPr>
              <w:tab/>
            </w:r>
          </w:p>
        </w:tc>
        <w:tc>
          <w:tcPr>
            <w:tcW w:w="0" w:type="auto"/>
            <w:vAlign w:val="bottom"/>
          </w:tcPr>
          <w:p w14:paraId="5EA984B3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</w:tr>
      <w:tr w:rsidR="0092280C" w14:paraId="5C400797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54E53134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779D77CC" w14:textId="77777777" w:rsidR="0092280C" w:rsidRDefault="0092280C" w:rsidP="00732208">
            <w:pPr>
              <w:pStyle w:val="TextRight"/>
              <w:bidi/>
              <w:ind w:right="248"/>
              <w:rPr>
                <w:b/>
                <w:bCs/>
                <w:color w:val="4F81BD"/>
                <w:kern w:val="1"/>
                <w:szCs w:val="26"/>
              </w:rPr>
            </w:pPr>
          </w:p>
        </w:tc>
        <w:tc>
          <w:tcPr>
            <w:tcW w:w="0" w:type="auto"/>
            <w:vAlign w:val="bottom"/>
          </w:tcPr>
          <w:p w14:paraId="6F09BA21" w14:textId="77777777" w:rsidR="0092280C" w:rsidRDefault="0092280C" w:rsidP="00732208">
            <w:pPr>
              <w:pStyle w:val="TextRight"/>
              <w:bidi/>
              <w:rPr>
                <w:kern w:val="1"/>
                <w:u w:val="double"/>
              </w:rPr>
            </w:pPr>
            <w:r>
              <w:rPr>
                <w:kern w:val="1"/>
                <w:u w:val="double"/>
              </w:rPr>
              <w:t>$</w:t>
            </w:r>
            <w:r>
              <w:rPr>
                <w:kern w:val="1"/>
                <w:u w:val="double"/>
              </w:rPr>
              <w:t> </w:t>
            </w:r>
            <w:r>
              <w:rPr>
                <w:kern w:val="1"/>
                <w:u w:val="double"/>
              </w:rPr>
              <w:t>48,000</w:t>
            </w:r>
          </w:p>
        </w:tc>
        <w:tc>
          <w:tcPr>
            <w:tcW w:w="0" w:type="auto"/>
            <w:vAlign w:val="bottom"/>
          </w:tcPr>
          <w:p w14:paraId="633668EA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3963CC9F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44ADD404" w14:textId="77777777" w:rsidR="0092280C" w:rsidRDefault="0092280C" w:rsidP="00732208">
            <w:pPr>
              <w:pStyle w:val="TextLeader"/>
              <w:tabs>
                <w:tab w:val="clear" w:pos="7200"/>
                <w:tab w:val="right" w:leader="dot" w:pos="3232"/>
              </w:tabs>
              <w:bidi/>
              <w:rPr>
                <w:kern w:val="1"/>
              </w:rPr>
            </w:pPr>
            <w:r>
              <w:rPr>
                <w:kern w:val="1"/>
                <w:rtl/>
              </w:rPr>
              <w:t>صافى الدخل التشغيلى</w:t>
            </w:r>
            <w:r>
              <w:rPr>
                <w:kern w:val="1"/>
              </w:rPr>
              <w:tab/>
            </w:r>
          </w:p>
        </w:tc>
        <w:tc>
          <w:tcPr>
            <w:tcW w:w="0" w:type="auto"/>
            <w:vAlign w:val="bottom"/>
          </w:tcPr>
          <w:p w14:paraId="5BAB78A4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</w:tr>
      <w:tr w:rsidR="0092280C" w14:paraId="4F0A794A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1F7007CB" w14:textId="77777777" w:rsidR="0092280C" w:rsidRDefault="0092280C" w:rsidP="00732208">
            <w:pPr>
              <w:pStyle w:val="6pointlinespace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27E7CBB7" w14:textId="77777777" w:rsidR="0092280C" w:rsidRDefault="0092280C" w:rsidP="00732208">
            <w:pPr>
              <w:pStyle w:val="6pointlinespace"/>
              <w:bidi/>
              <w:rPr>
                <w:b/>
                <w:bCs/>
                <w:color w:val="4F81BD"/>
                <w:kern w:val="1"/>
                <w:szCs w:val="26"/>
              </w:rPr>
            </w:pPr>
          </w:p>
        </w:tc>
        <w:tc>
          <w:tcPr>
            <w:tcW w:w="0" w:type="auto"/>
            <w:vAlign w:val="bottom"/>
          </w:tcPr>
          <w:p w14:paraId="027F0493" w14:textId="77777777" w:rsidR="0092280C" w:rsidRDefault="0092280C" w:rsidP="00732208">
            <w:pPr>
              <w:pStyle w:val="6pointlinespace"/>
              <w:bidi/>
              <w:rPr>
                <w:kern w:val="1"/>
                <w:u w:val="double"/>
              </w:rPr>
            </w:pPr>
          </w:p>
        </w:tc>
        <w:tc>
          <w:tcPr>
            <w:tcW w:w="0" w:type="auto"/>
            <w:vAlign w:val="bottom"/>
          </w:tcPr>
          <w:p w14:paraId="5DDF2DC1" w14:textId="77777777" w:rsidR="0092280C" w:rsidRDefault="0092280C" w:rsidP="00732208">
            <w:pPr>
              <w:pStyle w:val="6pointlinespace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55EB215A" w14:textId="77777777" w:rsidR="0092280C" w:rsidRDefault="0092280C" w:rsidP="00732208">
            <w:pPr>
              <w:pStyle w:val="6pointlinespace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386B5B2E" w14:textId="77777777" w:rsidR="0092280C" w:rsidRDefault="0092280C" w:rsidP="00732208">
            <w:pPr>
              <w:pStyle w:val="6pointlinespace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0995B341" w14:textId="77777777" w:rsidR="0092280C" w:rsidRDefault="0092280C" w:rsidP="00732208">
            <w:pPr>
              <w:pStyle w:val="6pointlinespace"/>
              <w:bidi/>
              <w:rPr>
                <w:kern w:val="1"/>
              </w:rPr>
            </w:pPr>
          </w:p>
        </w:tc>
      </w:tr>
    </w:tbl>
    <w:p w14:paraId="5FDBD9F5" w14:textId="77777777" w:rsidR="0092280C" w:rsidRDefault="0092280C" w:rsidP="0092280C">
      <w:pPr>
        <w:pStyle w:val="6pointlinespace"/>
        <w:rPr>
          <w:kern w:val="1"/>
        </w:rPr>
      </w:pPr>
    </w:p>
    <w:p w14:paraId="10457030" w14:textId="77777777" w:rsidR="0092280C" w:rsidRDefault="0092280C" w:rsidP="0092280C">
      <w:pPr>
        <w:pStyle w:val="NumberedPart"/>
        <w:ind w:left="0" w:firstLine="0"/>
        <w:rPr>
          <w:kern w:val="1"/>
        </w:rPr>
      </w:pPr>
    </w:p>
    <w:tbl>
      <w:tblPr>
        <w:tblW w:w="0" w:type="auto"/>
        <w:tblCellSpacing w:w="7" w:type="dxa"/>
        <w:tblInd w:w="368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25"/>
        <w:gridCol w:w="899"/>
        <w:gridCol w:w="1241"/>
        <w:gridCol w:w="20"/>
        <w:gridCol w:w="20"/>
        <w:gridCol w:w="3419"/>
        <w:gridCol w:w="27"/>
      </w:tblGrid>
      <w:tr w:rsidR="0092280C" w14:paraId="770E7FF9" w14:textId="77777777" w:rsidTr="00732208">
        <w:trPr>
          <w:tblCellSpacing w:w="7" w:type="dxa"/>
        </w:trPr>
        <w:tc>
          <w:tcPr>
            <w:tcW w:w="0" w:type="auto"/>
          </w:tcPr>
          <w:p w14:paraId="52ED8F4B" w14:textId="77777777" w:rsidR="0092280C" w:rsidRDefault="0092280C" w:rsidP="00732208">
            <w:pPr>
              <w:pStyle w:val="TextLeader"/>
              <w:bidi/>
              <w:rPr>
                <w:kern w:val="1"/>
              </w:rPr>
            </w:pPr>
          </w:p>
        </w:tc>
        <w:tc>
          <w:tcPr>
            <w:tcW w:w="0" w:type="auto"/>
          </w:tcPr>
          <w:p w14:paraId="7E9F1060" w14:textId="77777777" w:rsidR="0092280C" w:rsidRDefault="0092280C" w:rsidP="00732208">
            <w:pPr>
              <w:pStyle w:val="TextLeader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374434CD" w14:textId="77777777" w:rsidR="0092280C" w:rsidRDefault="0092280C" w:rsidP="00732208">
            <w:pPr>
              <w:pStyle w:val="ColumnHead"/>
              <w:bidi/>
              <w:rPr>
                <w:kern w:val="1"/>
              </w:rPr>
            </w:pPr>
            <w:r>
              <w:rPr>
                <w:kern w:val="1"/>
                <w:rtl/>
              </w:rPr>
              <w:t>المقترح</w:t>
            </w:r>
          </w:p>
        </w:tc>
        <w:tc>
          <w:tcPr>
            <w:tcW w:w="0" w:type="auto"/>
          </w:tcPr>
          <w:p w14:paraId="4EAA751D" w14:textId="77777777" w:rsidR="0092280C" w:rsidRDefault="0092280C" w:rsidP="00732208">
            <w:pPr>
              <w:pStyle w:val="TextLeader"/>
              <w:bidi/>
              <w:rPr>
                <w:kern w:val="1"/>
              </w:rPr>
            </w:pPr>
          </w:p>
        </w:tc>
        <w:tc>
          <w:tcPr>
            <w:tcW w:w="0" w:type="auto"/>
          </w:tcPr>
          <w:p w14:paraId="7C5BAECD" w14:textId="77777777" w:rsidR="0092280C" w:rsidRDefault="0092280C" w:rsidP="00732208">
            <w:pPr>
              <w:pStyle w:val="TextLeader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644DE36F" w14:textId="77777777" w:rsidR="0092280C" w:rsidRDefault="0092280C" w:rsidP="00732208">
            <w:pPr>
              <w:pStyle w:val="TextLeader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1B1B07FF" w14:textId="77777777" w:rsidR="0092280C" w:rsidRDefault="0092280C" w:rsidP="00732208">
            <w:pPr>
              <w:pStyle w:val="ColumnHead"/>
              <w:bidi/>
              <w:rPr>
                <w:kern w:val="1"/>
              </w:rPr>
            </w:pPr>
          </w:p>
        </w:tc>
      </w:tr>
      <w:tr w:rsidR="0092280C" w14:paraId="759D12DB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02507875" w14:textId="77777777" w:rsidR="0092280C" w:rsidRDefault="0092280C" w:rsidP="00732208">
            <w:pPr>
              <w:pStyle w:val="ColumnHead"/>
              <w:bidi/>
              <w:rPr>
                <w:kern w:val="1"/>
              </w:rPr>
            </w:pPr>
            <w:r>
              <w:rPr>
                <w:kern w:val="1"/>
              </w:rPr>
              <w:t>%</w:t>
            </w:r>
          </w:p>
        </w:tc>
        <w:tc>
          <w:tcPr>
            <w:tcW w:w="0" w:type="auto"/>
            <w:vAlign w:val="bottom"/>
          </w:tcPr>
          <w:p w14:paraId="6429E3DD" w14:textId="77777777" w:rsidR="0092280C" w:rsidRDefault="0092280C" w:rsidP="00732208">
            <w:pPr>
              <w:pStyle w:val="ColumnHead"/>
              <w:bidi/>
              <w:rPr>
                <w:kern w:val="1"/>
              </w:rPr>
            </w:pPr>
            <w:r>
              <w:rPr>
                <w:kern w:val="1"/>
                <w:rtl/>
              </w:rPr>
              <w:t>للوحدة</w:t>
            </w:r>
          </w:p>
        </w:tc>
        <w:tc>
          <w:tcPr>
            <w:tcW w:w="0" w:type="auto"/>
            <w:vAlign w:val="bottom"/>
          </w:tcPr>
          <w:p w14:paraId="36177A71" w14:textId="77777777" w:rsidR="0092280C" w:rsidRDefault="0092280C" w:rsidP="00732208">
            <w:pPr>
              <w:pStyle w:val="ColumnHead"/>
              <w:bidi/>
              <w:rPr>
                <w:kern w:val="1"/>
              </w:rPr>
            </w:pPr>
            <w:r>
              <w:rPr>
                <w:kern w:val="1"/>
                <w:rtl/>
              </w:rPr>
              <w:t>القيمة</w:t>
            </w:r>
          </w:p>
        </w:tc>
        <w:tc>
          <w:tcPr>
            <w:tcW w:w="0" w:type="auto"/>
            <w:vAlign w:val="bottom"/>
          </w:tcPr>
          <w:p w14:paraId="3DC113C6" w14:textId="77777777" w:rsidR="0092280C" w:rsidRDefault="0092280C" w:rsidP="00732208">
            <w:pPr>
              <w:pStyle w:val="ColumnHead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33205AC9" w14:textId="77777777" w:rsidR="0092280C" w:rsidRDefault="0092280C" w:rsidP="00732208">
            <w:pPr>
              <w:pStyle w:val="ColumnHead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7B47B246" w14:textId="77777777" w:rsidR="0092280C" w:rsidRDefault="0092280C" w:rsidP="00732208">
            <w:pPr>
              <w:pStyle w:val="TextLeader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088F1ECB" w14:textId="77777777" w:rsidR="0092280C" w:rsidRDefault="0092280C" w:rsidP="00732208">
            <w:pPr>
              <w:pStyle w:val="ColumnHead"/>
              <w:bidi/>
              <w:rPr>
                <w:kern w:val="1"/>
              </w:rPr>
            </w:pPr>
          </w:p>
        </w:tc>
      </w:tr>
      <w:tr w:rsidR="0092280C" w14:paraId="6C0F8479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25E955D8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  <w:r>
              <w:rPr>
                <w:kern w:val="1"/>
              </w:rPr>
              <w:t>100%</w:t>
            </w:r>
          </w:p>
        </w:tc>
        <w:tc>
          <w:tcPr>
            <w:tcW w:w="0" w:type="auto"/>
            <w:vAlign w:val="bottom"/>
          </w:tcPr>
          <w:p w14:paraId="038F03BC" w14:textId="77777777" w:rsidR="0092280C" w:rsidRDefault="0092280C" w:rsidP="00732208">
            <w:pPr>
              <w:pStyle w:val="TextRight"/>
              <w:bidi/>
              <w:ind w:right="426"/>
              <w:rPr>
                <w:kern w:val="1"/>
                <w:szCs w:val="24"/>
              </w:rPr>
            </w:pPr>
            <w:r>
              <w:rPr>
                <w:kern w:val="1"/>
              </w:rPr>
              <w:t>$20</w:t>
            </w:r>
          </w:p>
        </w:tc>
        <w:tc>
          <w:tcPr>
            <w:tcW w:w="0" w:type="auto"/>
            <w:vAlign w:val="bottom"/>
          </w:tcPr>
          <w:p w14:paraId="208EE29F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  <w:r>
              <w:rPr>
                <w:kern w:val="1"/>
              </w:rPr>
              <w:t>$800,000</w:t>
            </w:r>
          </w:p>
        </w:tc>
        <w:tc>
          <w:tcPr>
            <w:tcW w:w="0" w:type="auto"/>
            <w:vAlign w:val="bottom"/>
          </w:tcPr>
          <w:p w14:paraId="24989E64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0E0137C0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5FC476EC" w14:textId="77777777" w:rsidR="0092280C" w:rsidRDefault="0092280C" w:rsidP="00732208">
            <w:pPr>
              <w:pStyle w:val="TextLeader"/>
              <w:tabs>
                <w:tab w:val="clear" w:pos="7200"/>
                <w:tab w:val="right" w:leader="dot" w:pos="3232"/>
              </w:tabs>
              <w:bidi/>
              <w:rPr>
                <w:kern w:val="1"/>
              </w:rPr>
            </w:pPr>
            <w:r>
              <w:rPr>
                <w:kern w:val="1"/>
                <w:rtl/>
              </w:rPr>
              <w:t>المبيعات</w:t>
            </w:r>
            <w:r>
              <w:rPr>
                <w:kern w:val="1"/>
              </w:rPr>
              <w:tab/>
            </w:r>
          </w:p>
        </w:tc>
        <w:tc>
          <w:tcPr>
            <w:tcW w:w="0" w:type="auto"/>
            <w:vAlign w:val="bottom"/>
          </w:tcPr>
          <w:p w14:paraId="0F132217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</w:tr>
      <w:tr w:rsidR="0092280C" w14:paraId="1A3288D9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2A5A1809" w14:textId="77777777" w:rsidR="0092280C" w:rsidRDefault="0092280C" w:rsidP="00732208">
            <w:pPr>
              <w:pStyle w:val="TextRight"/>
              <w:bidi/>
              <w:rPr>
                <w:kern w:val="1"/>
                <w:u w:val="single"/>
              </w:rPr>
            </w:pPr>
            <w:r>
              <w:rPr>
                <w:kern w:val="1"/>
                <w:u w:val="single"/>
              </w:rPr>
              <w:t> 40%</w:t>
            </w:r>
          </w:p>
        </w:tc>
        <w:tc>
          <w:tcPr>
            <w:tcW w:w="0" w:type="auto"/>
            <w:vAlign w:val="bottom"/>
          </w:tcPr>
          <w:p w14:paraId="5D58D155" w14:textId="77777777" w:rsidR="0092280C" w:rsidRDefault="0092280C" w:rsidP="00732208">
            <w:pPr>
              <w:pStyle w:val="TextRight"/>
              <w:bidi/>
              <w:ind w:right="426"/>
              <w:rPr>
                <w:kern w:val="1"/>
                <w:szCs w:val="24"/>
                <w:u w:val="single"/>
              </w:rPr>
            </w:pPr>
            <w:r>
              <w:rPr>
                <w:kern w:val="1"/>
                <w:u w:val="single"/>
              </w:rPr>
              <w:t>   8</w:t>
            </w:r>
          </w:p>
        </w:tc>
        <w:tc>
          <w:tcPr>
            <w:tcW w:w="0" w:type="auto"/>
            <w:vAlign w:val="bottom"/>
          </w:tcPr>
          <w:p w14:paraId="33638F55" w14:textId="77777777" w:rsidR="0092280C" w:rsidRDefault="0092280C" w:rsidP="00732208">
            <w:pPr>
              <w:pStyle w:val="TextRight"/>
              <w:bidi/>
              <w:rPr>
                <w:kern w:val="1"/>
                <w:u w:val="single"/>
              </w:rPr>
            </w:pPr>
            <w:r>
              <w:rPr>
                <w:kern w:val="1"/>
                <w:u w:val="single"/>
              </w:rPr>
              <w:t> 320,000</w:t>
            </w:r>
          </w:p>
        </w:tc>
        <w:tc>
          <w:tcPr>
            <w:tcW w:w="0" w:type="auto"/>
            <w:vAlign w:val="bottom"/>
          </w:tcPr>
          <w:p w14:paraId="0D7E8779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4A1FED65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45E31D9F" w14:textId="77777777" w:rsidR="0092280C" w:rsidRDefault="0092280C" w:rsidP="00732208">
            <w:pPr>
              <w:pStyle w:val="TextLeader"/>
              <w:tabs>
                <w:tab w:val="clear" w:pos="7200"/>
                <w:tab w:val="right" w:leader="dot" w:pos="3232"/>
              </w:tabs>
              <w:bidi/>
              <w:rPr>
                <w:kern w:val="1"/>
              </w:rPr>
            </w:pPr>
            <w:r>
              <w:rPr>
                <w:kern w:val="1"/>
                <w:rtl/>
              </w:rPr>
              <w:t>المصروفات المتغيرة</w:t>
            </w:r>
            <w:r>
              <w:rPr>
                <w:kern w:val="1"/>
              </w:rPr>
              <w:t>*</w:t>
            </w:r>
            <w:r>
              <w:rPr>
                <w:kern w:val="1"/>
              </w:rPr>
              <w:tab/>
            </w:r>
          </w:p>
        </w:tc>
        <w:tc>
          <w:tcPr>
            <w:tcW w:w="0" w:type="auto"/>
            <w:vAlign w:val="bottom"/>
          </w:tcPr>
          <w:p w14:paraId="34F4461D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</w:tr>
      <w:tr w:rsidR="0092280C" w14:paraId="1EA0C449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1FB8BD28" w14:textId="77777777" w:rsidR="0092280C" w:rsidRDefault="0092280C" w:rsidP="00732208">
            <w:pPr>
              <w:pStyle w:val="TextRight"/>
              <w:bidi/>
              <w:rPr>
                <w:kern w:val="1"/>
                <w:u w:val="double"/>
              </w:rPr>
            </w:pPr>
            <w:r>
              <w:rPr>
                <w:kern w:val="1"/>
                <w:u w:val="double"/>
              </w:rPr>
              <w:t> 60%</w:t>
            </w:r>
          </w:p>
        </w:tc>
        <w:tc>
          <w:tcPr>
            <w:tcW w:w="0" w:type="auto"/>
            <w:vAlign w:val="bottom"/>
          </w:tcPr>
          <w:p w14:paraId="0D3D7696" w14:textId="77777777" w:rsidR="0092280C" w:rsidRDefault="0092280C" w:rsidP="00732208">
            <w:pPr>
              <w:pStyle w:val="TextRight"/>
              <w:bidi/>
              <w:ind w:right="426"/>
              <w:rPr>
                <w:kern w:val="1"/>
                <w:szCs w:val="24"/>
                <w:u w:val="double"/>
              </w:rPr>
            </w:pPr>
            <w:r>
              <w:rPr>
                <w:kern w:val="1"/>
                <w:u w:val="double"/>
              </w:rPr>
              <w:t>$12</w:t>
            </w:r>
          </w:p>
        </w:tc>
        <w:tc>
          <w:tcPr>
            <w:tcW w:w="0" w:type="auto"/>
            <w:vAlign w:val="bottom"/>
          </w:tcPr>
          <w:p w14:paraId="09FAFDCF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  <w:r>
              <w:rPr>
                <w:kern w:val="1"/>
              </w:rPr>
              <w:t>480,000</w:t>
            </w:r>
          </w:p>
        </w:tc>
        <w:tc>
          <w:tcPr>
            <w:tcW w:w="0" w:type="auto"/>
            <w:vAlign w:val="bottom"/>
          </w:tcPr>
          <w:p w14:paraId="7CE7B334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5FD2DD41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377F011F" w14:textId="77777777" w:rsidR="0092280C" w:rsidRDefault="0092280C" w:rsidP="00732208">
            <w:pPr>
              <w:pStyle w:val="TextLeader"/>
              <w:tabs>
                <w:tab w:val="clear" w:pos="7200"/>
                <w:tab w:val="right" w:leader="dot" w:pos="3232"/>
              </w:tabs>
              <w:bidi/>
              <w:rPr>
                <w:kern w:val="1"/>
              </w:rPr>
            </w:pPr>
            <w:r>
              <w:rPr>
                <w:kern w:val="1"/>
                <w:rtl/>
              </w:rPr>
              <w:t>هامش المساهمة</w:t>
            </w:r>
            <w:r>
              <w:rPr>
                <w:kern w:val="1"/>
              </w:rPr>
              <w:tab/>
            </w:r>
          </w:p>
        </w:tc>
        <w:tc>
          <w:tcPr>
            <w:tcW w:w="0" w:type="auto"/>
            <w:vAlign w:val="bottom"/>
          </w:tcPr>
          <w:p w14:paraId="1E5ADB6E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</w:tr>
      <w:tr w:rsidR="0092280C" w14:paraId="1050BBD5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1896D646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6DA70648" w14:textId="77777777" w:rsidR="0092280C" w:rsidRDefault="0092280C" w:rsidP="00732208">
            <w:pPr>
              <w:pStyle w:val="TextRight"/>
              <w:bidi/>
              <w:ind w:right="426"/>
              <w:rPr>
                <w:kern w:val="1"/>
                <w:szCs w:val="24"/>
              </w:rPr>
            </w:pPr>
          </w:p>
        </w:tc>
        <w:tc>
          <w:tcPr>
            <w:tcW w:w="0" w:type="auto"/>
            <w:vAlign w:val="bottom"/>
          </w:tcPr>
          <w:p w14:paraId="3BA8E39B" w14:textId="77777777" w:rsidR="0092280C" w:rsidRDefault="0092280C" w:rsidP="00732208">
            <w:pPr>
              <w:pStyle w:val="TextRight"/>
              <w:bidi/>
              <w:rPr>
                <w:kern w:val="1"/>
                <w:u w:val="single"/>
              </w:rPr>
            </w:pPr>
            <w:r>
              <w:rPr>
                <w:kern w:val="1"/>
                <w:u w:val="single"/>
              </w:rPr>
              <w:t> 432,000</w:t>
            </w:r>
          </w:p>
        </w:tc>
        <w:tc>
          <w:tcPr>
            <w:tcW w:w="0" w:type="auto"/>
            <w:vAlign w:val="bottom"/>
          </w:tcPr>
          <w:p w14:paraId="59307711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3354A523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51500103" w14:textId="77777777" w:rsidR="0092280C" w:rsidRDefault="0092280C" w:rsidP="00732208">
            <w:pPr>
              <w:pStyle w:val="TextLeader"/>
              <w:tabs>
                <w:tab w:val="clear" w:pos="7200"/>
                <w:tab w:val="right" w:leader="dot" w:pos="3232"/>
              </w:tabs>
              <w:bidi/>
              <w:rPr>
                <w:kern w:val="1"/>
              </w:rPr>
            </w:pPr>
            <w:r>
              <w:rPr>
                <w:kern w:val="1"/>
                <w:rtl/>
              </w:rPr>
              <w:t>المصروفات الثابتة</w:t>
            </w:r>
            <w:r>
              <w:rPr>
                <w:kern w:val="1"/>
              </w:rPr>
              <w:tab/>
            </w:r>
          </w:p>
        </w:tc>
        <w:tc>
          <w:tcPr>
            <w:tcW w:w="0" w:type="auto"/>
            <w:vAlign w:val="bottom"/>
          </w:tcPr>
          <w:p w14:paraId="0543AD01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</w:tr>
      <w:tr w:rsidR="0092280C" w14:paraId="45883129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0442A443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0BA45591" w14:textId="77777777" w:rsidR="0092280C" w:rsidRDefault="0092280C" w:rsidP="00732208">
            <w:pPr>
              <w:pStyle w:val="TextRight"/>
              <w:bidi/>
              <w:ind w:right="426"/>
              <w:rPr>
                <w:kern w:val="1"/>
                <w:szCs w:val="24"/>
              </w:rPr>
            </w:pPr>
          </w:p>
        </w:tc>
        <w:tc>
          <w:tcPr>
            <w:tcW w:w="0" w:type="auto"/>
            <w:vAlign w:val="bottom"/>
          </w:tcPr>
          <w:p w14:paraId="3A734A22" w14:textId="77777777" w:rsidR="0092280C" w:rsidRDefault="0092280C" w:rsidP="00732208">
            <w:pPr>
              <w:pStyle w:val="TextRight"/>
              <w:bidi/>
              <w:rPr>
                <w:kern w:val="1"/>
                <w:u w:val="double"/>
              </w:rPr>
            </w:pPr>
            <w:r>
              <w:rPr>
                <w:kern w:val="1"/>
                <w:u w:val="double"/>
              </w:rPr>
              <w:t>$</w:t>
            </w:r>
            <w:r>
              <w:rPr>
                <w:kern w:val="1"/>
                <w:u w:val="double"/>
              </w:rPr>
              <w:t> </w:t>
            </w:r>
            <w:r>
              <w:rPr>
                <w:kern w:val="1"/>
                <w:u w:val="double"/>
              </w:rPr>
              <w:t>48,000</w:t>
            </w:r>
          </w:p>
        </w:tc>
        <w:tc>
          <w:tcPr>
            <w:tcW w:w="0" w:type="auto"/>
            <w:vAlign w:val="bottom"/>
          </w:tcPr>
          <w:p w14:paraId="73EFC580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5078C6D2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447041ED" w14:textId="77777777" w:rsidR="0092280C" w:rsidRDefault="0092280C" w:rsidP="00732208">
            <w:pPr>
              <w:pStyle w:val="TextLeader"/>
              <w:tabs>
                <w:tab w:val="clear" w:pos="7200"/>
                <w:tab w:val="right" w:leader="dot" w:pos="3232"/>
              </w:tabs>
              <w:bidi/>
              <w:rPr>
                <w:kern w:val="1"/>
              </w:rPr>
            </w:pPr>
            <w:r>
              <w:rPr>
                <w:kern w:val="1"/>
                <w:rtl/>
              </w:rPr>
              <w:t>صافى الدخل التشغيلى</w:t>
            </w:r>
            <w:r>
              <w:rPr>
                <w:kern w:val="1"/>
              </w:rPr>
              <w:tab/>
            </w:r>
          </w:p>
        </w:tc>
        <w:tc>
          <w:tcPr>
            <w:tcW w:w="0" w:type="auto"/>
            <w:vAlign w:val="bottom"/>
          </w:tcPr>
          <w:p w14:paraId="219E008F" w14:textId="77777777" w:rsidR="0092280C" w:rsidRDefault="0092280C" w:rsidP="00732208">
            <w:pPr>
              <w:pStyle w:val="TextRight"/>
              <w:bidi/>
              <w:rPr>
                <w:kern w:val="1"/>
              </w:rPr>
            </w:pPr>
          </w:p>
        </w:tc>
      </w:tr>
      <w:tr w:rsidR="0092280C" w14:paraId="6039D220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14D2C91D" w14:textId="77777777" w:rsidR="0092280C" w:rsidRDefault="0092280C" w:rsidP="00732208">
            <w:pPr>
              <w:pStyle w:val="6pointlinespace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757A217E" w14:textId="77777777" w:rsidR="0092280C" w:rsidRDefault="0092280C" w:rsidP="00732208">
            <w:pPr>
              <w:pStyle w:val="6pointlinespace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6963D54F" w14:textId="77777777" w:rsidR="0092280C" w:rsidRDefault="0092280C" w:rsidP="00732208">
            <w:pPr>
              <w:pStyle w:val="6pointlinespace"/>
              <w:bidi/>
              <w:rPr>
                <w:kern w:val="1"/>
                <w:u w:val="double"/>
              </w:rPr>
            </w:pPr>
          </w:p>
        </w:tc>
        <w:tc>
          <w:tcPr>
            <w:tcW w:w="0" w:type="auto"/>
            <w:vAlign w:val="bottom"/>
          </w:tcPr>
          <w:p w14:paraId="35FB1F53" w14:textId="77777777" w:rsidR="0092280C" w:rsidRDefault="0092280C" w:rsidP="00732208">
            <w:pPr>
              <w:pStyle w:val="6pointlinespace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7DED9501" w14:textId="77777777" w:rsidR="0092280C" w:rsidRDefault="0092280C" w:rsidP="00732208">
            <w:pPr>
              <w:pStyle w:val="6pointlinespace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1E7A501C" w14:textId="77777777" w:rsidR="0092280C" w:rsidRDefault="0092280C" w:rsidP="00732208">
            <w:pPr>
              <w:pStyle w:val="6pointlinespace"/>
              <w:bidi/>
              <w:rPr>
                <w:kern w:val="1"/>
              </w:rPr>
            </w:pPr>
          </w:p>
        </w:tc>
        <w:tc>
          <w:tcPr>
            <w:tcW w:w="0" w:type="auto"/>
            <w:vAlign w:val="bottom"/>
          </w:tcPr>
          <w:p w14:paraId="556008AE" w14:textId="77777777" w:rsidR="0092280C" w:rsidRDefault="0092280C" w:rsidP="00732208">
            <w:pPr>
              <w:pStyle w:val="6pointlinespace"/>
              <w:bidi/>
              <w:rPr>
                <w:kern w:val="1"/>
              </w:rPr>
            </w:pPr>
          </w:p>
        </w:tc>
      </w:tr>
    </w:tbl>
    <w:p w14:paraId="253F0A71" w14:textId="77777777" w:rsidR="0092280C" w:rsidRDefault="0092280C" w:rsidP="0092280C">
      <w:pPr>
        <w:pStyle w:val="6pointlinespace"/>
        <w:rPr>
          <w:kern w:val="1"/>
        </w:rPr>
      </w:pPr>
    </w:p>
    <w:p w14:paraId="7E804B57" w14:textId="77777777" w:rsidR="0092280C" w:rsidRDefault="0092280C" w:rsidP="0092280C">
      <w:pPr>
        <w:pStyle w:val="NumberedPart"/>
        <w:rPr>
          <w:kern w:val="1"/>
        </w:rPr>
      </w:pPr>
      <w:r>
        <w:rPr>
          <w:kern w:val="1"/>
        </w:rPr>
        <w:tab/>
      </w:r>
      <w:r>
        <w:rPr>
          <w:kern w:val="1"/>
        </w:rPr>
        <w:tab/>
        <w:t>*$14 – $6 = $8</w:t>
      </w:r>
    </w:p>
    <w:p w14:paraId="1AD754F3" w14:textId="77777777" w:rsidR="0092280C" w:rsidRDefault="0092280C" w:rsidP="0092280C">
      <w:pPr>
        <w:pStyle w:val="NumberedPart"/>
        <w:rPr>
          <w:kern w:val="1"/>
        </w:rPr>
      </w:pPr>
    </w:p>
    <w:p w14:paraId="51E2A9FF" w14:textId="77777777" w:rsidR="0092280C" w:rsidRDefault="0092280C" w:rsidP="0092280C">
      <w:pPr>
        <w:pStyle w:val="NumberedPart"/>
        <w:bidi/>
        <w:rPr>
          <w:kern w:val="1"/>
        </w:rPr>
      </w:pPr>
      <w:r>
        <w:rPr>
          <w:kern w:val="1"/>
        </w:rPr>
        <w:tab/>
        <w:t>2.</w:t>
      </w:r>
      <w:r>
        <w:rPr>
          <w:kern w:val="1"/>
        </w:rPr>
        <w:tab/>
        <w:t>a.</w:t>
      </w:r>
      <w:r>
        <w:rPr>
          <w:kern w:val="1"/>
        </w:rPr>
        <w:tab/>
      </w:r>
      <w:r>
        <w:rPr>
          <w:kern w:val="1"/>
          <w:rtl/>
        </w:rPr>
        <w:t>درجة الرفع التشغيلي</w:t>
      </w:r>
      <w:r>
        <w:rPr>
          <w:kern w:val="1"/>
        </w:rPr>
        <w:t xml:space="preserve"> :</w:t>
      </w:r>
    </w:p>
    <w:p w14:paraId="7FA06C8E" w14:textId="77777777" w:rsidR="0092280C" w:rsidRDefault="0092280C" w:rsidP="0092280C">
      <w:pPr>
        <w:pStyle w:val="6pointlinespace"/>
        <w:rPr>
          <w:kern w:val="1"/>
        </w:rPr>
      </w:pPr>
    </w:p>
    <w:p w14:paraId="48718A62" w14:textId="77777777" w:rsidR="0092280C" w:rsidRDefault="0092280C" w:rsidP="0092280C">
      <w:pPr>
        <w:pStyle w:val="NumberedPartSub"/>
        <w:bidi/>
        <w:rPr>
          <w:kern w:val="1"/>
        </w:rPr>
      </w:pPr>
      <w:r>
        <w:rPr>
          <w:kern w:val="1"/>
        </w:rPr>
        <w:tab/>
      </w:r>
      <w:r>
        <w:rPr>
          <w:kern w:val="1"/>
        </w:rPr>
        <w:tab/>
      </w:r>
      <w:r>
        <w:rPr>
          <w:kern w:val="1"/>
        </w:rPr>
        <w:tab/>
      </w:r>
      <w:r>
        <w:rPr>
          <w:kern w:val="1"/>
        </w:rPr>
        <w:tab/>
      </w:r>
      <w:r>
        <w:rPr>
          <w:kern w:val="1"/>
          <w:rtl/>
        </w:rPr>
        <w:t>الحالى</w:t>
      </w:r>
      <w:r>
        <w:rPr>
          <w:kern w:val="1"/>
        </w:rPr>
        <w:t>:</w:t>
      </w:r>
    </w:p>
    <w:p w14:paraId="46D6A2C0" w14:textId="474D09F3" w:rsidR="0092280C" w:rsidRDefault="0092280C" w:rsidP="0092280C">
      <w:pPr>
        <w:pStyle w:val="Equation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24800" behindDoc="0" locked="0" layoutInCell="1" allowOverlap="1" wp14:anchorId="62B4431C" wp14:editId="689C17E1">
                <wp:simplePos x="0" y="0"/>
                <wp:positionH relativeFrom="column">
                  <wp:posOffset>241300</wp:posOffset>
                </wp:positionH>
                <wp:positionV relativeFrom="paragraph">
                  <wp:posOffset>11430</wp:posOffset>
                </wp:positionV>
                <wp:extent cx="4300220" cy="594995"/>
                <wp:effectExtent l="12700" t="13335" r="11430" b="10795"/>
                <wp:wrapNone/>
                <wp:docPr id="207" name="Group 2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00220" cy="594995"/>
                          <a:chOff x="2160" y="7434"/>
                          <a:chExt cx="6772" cy="937"/>
                        </a:xfrm>
                      </wpg:grpSpPr>
                      <wps:wsp>
                        <wps:cNvPr id="20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2160" y="7551"/>
                            <a:ext cx="3617" cy="7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B7211AF" w14:textId="77777777" w:rsidR="0092280C" w:rsidRDefault="0092280C" w:rsidP="0092280C">
                              <w:pPr>
                                <w:jc w:val="center"/>
                                <w:rPr>
                                  <w:lang w:bidi="ar-EG"/>
                                </w:rPr>
                              </w:pPr>
                              <w:r w:rsidRPr="00E42C90">
                                <w:rPr>
                                  <w:rFonts w:cs="Arial" w:hint="cs"/>
                                  <w:rtl/>
                                  <w:lang w:bidi="ar-EG"/>
                                </w:rPr>
                                <w:t>درجة</w:t>
                              </w:r>
                              <w:r w:rsidRPr="00E42C90">
                                <w:rPr>
                                  <w:rFonts w:cs="Arial"/>
                                  <w:rtl/>
                                  <w:lang w:bidi="ar-EG"/>
                                </w:rPr>
                                <w:t xml:space="preserve"> </w:t>
                              </w:r>
                              <w:r w:rsidRPr="00E42C90">
                                <w:rPr>
                                  <w:rFonts w:cs="Arial" w:hint="cs"/>
                                  <w:rtl/>
                                  <w:lang w:bidi="ar-EG"/>
                                </w:rPr>
                                <w:t>الرفع</w:t>
                              </w:r>
                              <w:r w:rsidRPr="00E42C90">
                                <w:rPr>
                                  <w:rFonts w:cs="Arial"/>
                                  <w:rtl/>
                                  <w:lang w:bidi="ar-EG"/>
                                </w:rPr>
                                <w:t xml:space="preserve"> </w:t>
                              </w:r>
                              <w:r w:rsidRPr="00E42C90">
                                <w:rPr>
                                  <w:rFonts w:cs="Arial" w:hint="cs"/>
                                  <w:rtl/>
                                  <w:lang w:bidi="ar-EG"/>
                                </w:rPr>
                                <w:t>التشغيلي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6227" y="7434"/>
                            <a:ext cx="2705" cy="43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01026D2" w14:textId="77777777" w:rsidR="0092280C" w:rsidRDefault="0092280C" w:rsidP="0092280C">
                              <w:pPr>
                                <w:jc w:val="center"/>
                                <w:rPr>
                                  <w:lang w:bidi="ar-EG"/>
                                </w:rPr>
                              </w:pPr>
                              <w:r>
                                <w:rPr>
                                  <w:rtl/>
                                  <w:lang w:bidi="ar-EG"/>
                                </w:rPr>
                                <w:t xml:space="preserve">هامش </w:t>
                              </w:r>
                              <w:r>
                                <w:rPr>
                                  <w:rtl/>
                                  <w:lang w:bidi="ar-EG"/>
                                </w:rPr>
                                <w:t>المساهمة</w:t>
                              </w:r>
                            </w:p>
                            <w:p w14:paraId="26AE11F8" w14:textId="77777777" w:rsidR="0092280C" w:rsidRDefault="0092280C" w:rsidP="0092280C">
                              <w:pPr>
                                <w:jc w:val="center"/>
                                <w:rPr>
                                  <w:lang w:bidi="ar-EG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5890" y="7963"/>
                            <a:ext cx="3042" cy="4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5E6F672" w14:textId="77777777" w:rsidR="0092280C" w:rsidRDefault="0092280C" w:rsidP="0092280C">
                              <w:pPr>
                                <w:jc w:val="center"/>
                                <w:rPr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صافى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>الدخل التشغيل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2B4431C" id="Group 207" o:spid="_x0000_s1193" style="position:absolute;left:0;text-align:left;margin-left:19pt;margin-top:.9pt;width:338.6pt;height:46.85pt;z-index:251724800" coordorigin="2160,7434" coordsize="6772,9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">
                <v:rect id="Rectangle 83" o:spid="_x0000_s1194" style="position:absolute;left:2160;top:7551;width:3617;height:7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">
                  <v:textbox>
                    <w:txbxContent>
                      <w:p w14:paraId="0B7211AF" w14:textId="77777777" w:rsidR="0092280C" w:rsidRDefault="0092280C" w:rsidP="0092280C">
                        <w:pPr>
                          <w:jc w:val="center"/>
                          <w:rPr>
                            <w:lang w:bidi="ar-EG"/>
                          </w:rPr>
                        </w:pPr>
                        <w:r w:rsidRPr="00E42C90">
                          <w:rPr>
                            <w:rFonts w:cs="Arial" w:hint="cs"/>
                            <w:rtl/>
                            <w:lang w:bidi="ar-EG"/>
                          </w:rPr>
                          <w:t>درجة</w:t>
                        </w:r>
                        <w:r w:rsidRPr="00E42C90">
                          <w:rPr>
                            <w:rFonts w:cs="Arial"/>
                            <w:rtl/>
                            <w:lang w:bidi="ar-EG"/>
                          </w:rPr>
                          <w:t xml:space="preserve"> </w:t>
                        </w:r>
                        <w:r w:rsidRPr="00E42C90">
                          <w:rPr>
                            <w:rFonts w:cs="Arial" w:hint="cs"/>
                            <w:rtl/>
                            <w:lang w:bidi="ar-EG"/>
                          </w:rPr>
                          <w:t>الرفع</w:t>
                        </w:r>
                        <w:r w:rsidRPr="00E42C90">
                          <w:rPr>
                            <w:rFonts w:cs="Arial"/>
                            <w:rtl/>
                            <w:lang w:bidi="ar-EG"/>
                          </w:rPr>
                          <w:t xml:space="preserve"> </w:t>
                        </w:r>
                        <w:r w:rsidRPr="00E42C90">
                          <w:rPr>
                            <w:rFonts w:cs="Arial" w:hint="cs"/>
                            <w:rtl/>
                            <w:lang w:bidi="ar-EG"/>
                          </w:rPr>
                          <w:t>التشغيلي</w:t>
                        </w:r>
                      </w:p>
                    </w:txbxContent>
                  </v:textbox>
                </v:rect>
                <v:rect id="Rectangle 84" o:spid="_x0000_s1195" style="position:absolute;left:6227;top:7434;width:2705;height:4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">
                  <v:textbox>
                    <w:txbxContent>
                      <w:p w14:paraId="201026D2" w14:textId="77777777" w:rsidR="0092280C" w:rsidRDefault="0092280C" w:rsidP="0092280C">
                        <w:pPr>
                          <w:jc w:val="center"/>
                          <w:rPr>
                            <w:lang w:bidi="ar-EG"/>
                          </w:rPr>
                        </w:pPr>
                        <w:r>
                          <w:rPr>
                            <w:rtl/>
                            <w:lang w:bidi="ar-EG"/>
                          </w:rPr>
                          <w:t xml:space="preserve">هامش </w:t>
                        </w:r>
                        <w:r>
                          <w:rPr>
                            <w:rtl/>
                            <w:lang w:bidi="ar-EG"/>
                          </w:rPr>
                          <w:t>المساهمة</w:t>
                        </w:r>
                      </w:p>
                      <w:p w14:paraId="26AE11F8" w14:textId="77777777" w:rsidR="0092280C" w:rsidRDefault="0092280C" w:rsidP="0092280C">
                        <w:pPr>
                          <w:jc w:val="center"/>
                          <w:rPr>
                            <w:lang w:bidi="ar-EG"/>
                          </w:rPr>
                        </w:pPr>
                      </w:p>
                    </w:txbxContent>
                  </v:textbox>
                </v:rect>
                <v:rect id="Rectangle 85" o:spid="_x0000_s1196" style="position:absolute;left:5890;top:7963;width:3042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">
                  <v:textbox>
                    <w:txbxContent>
                      <w:p w14:paraId="75E6F672" w14:textId="77777777" w:rsidR="0092280C" w:rsidRDefault="0092280C" w:rsidP="0092280C">
                        <w:pPr>
                          <w:jc w:val="center"/>
                          <w:rPr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صافى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>الدخل التشغيلى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tab/>
      </w:r>
      <w:r>
        <w:tab/>
      </w:r>
      <w:r w:rsidRPr="00925EB0">
        <w:rPr>
          <w:position w:val="-78"/>
        </w:rPr>
        <w:object w:dxaOrig="5720" w:dyaOrig="1719" w14:anchorId="21CE248A">
          <v:shape id="_x0000_i1059" type="#_x0000_t75" style="width:285.8pt;height:86.4pt" o:ole="">
            <v:imagedata r:id="rId39" o:title=""/>
          </v:shape>
          <o:OLEObject Type="Embed" ProgID="Equation.DSMT4" ShapeID="_x0000_i1059" DrawAspect="Content" ObjectID="_1600140832" r:id="rId40"/>
        </w:object>
      </w:r>
    </w:p>
    <w:p w14:paraId="332E6EBA" w14:textId="77777777" w:rsidR="0092280C" w:rsidRPr="00F37190" w:rsidRDefault="0092280C" w:rsidP="0092280C">
      <w:pPr>
        <w:pStyle w:val="NumberedPartSub"/>
        <w:bidi/>
        <w:rPr>
          <w:kern w:val="1"/>
        </w:rPr>
      </w:pPr>
      <w:r w:rsidRPr="00F37190">
        <w:rPr>
          <w:kern w:val="1"/>
        </w:rPr>
        <w:tab/>
      </w:r>
      <w:r>
        <w:rPr>
          <w:kern w:val="1"/>
        </w:rPr>
        <w:tab/>
      </w:r>
      <w:r>
        <w:rPr>
          <w:kern w:val="1"/>
        </w:rPr>
        <w:tab/>
      </w:r>
      <w:r>
        <w:rPr>
          <w:kern w:val="1"/>
          <w:rtl/>
        </w:rPr>
        <w:t>المقترح</w:t>
      </w:r>
      <w:r w:rsidRPr="00F37190">
        <w:rPr>
          <w:kern w:val="1"/>
        </w:rPr>
        <w:t>:</w:t>
      </w:r>
    </w:p>
    <w:p w14:paraId="175A9A48" w14:textId="23934CCE" w:rsidR="0092280C" w:rsidRDefault="0092280C" w:rsidP="0092280C">
      <w:pPr>
        <w:pStyle w:val="Equation"/>
        <w:rPr>
          <w:kern w:val="1"/>
        </w:rPr>
      </w:pPr>
      <w:r>
        <w:rPr>
          <w:noProof/>
          <w:kern w:val="1"/>
        </w:rPr>
        <mc:AlternateContent>
          <mc:Choice Requires="wpg">
            <w:drawing>
              <wp:anchor distT="0" distB="0" distL="114300" distR="114300" simplePos="0" relativeHeight="251725824" behindDoc="0" locked="0" layoutInCell="1" allowOverlap="1" wp14:anchorId="387F80E8" wp14:editId="6F40CA06">
                <wp:simplePos x="0" y="0"/>
                <wp:positionH relativeFrom="column">
                  <wp:posOffset>241300</wp:posOffset>
                </wp:positionH>
                <wp:positionV relativeFrom="paragraph">
                  <wp:posOffset>33020</wp:posOffset>
                </wp:positionV>
                <wp:extent cx="4300220" cy="594995"/>
                <wp:effectExtent l="12700" t="8890" r="11430" b="5715"/>
                <wp:wrapNone/>
                <wp:docPr id="203" name="Group 2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00220" cy="594995"/>
                          <a:chOff x="2160" y="7434"/>
                          <a:chExt cx="6772" cy="937"/>
                        </a:xfrm>
                      </wpg:grpSpPr>
                      <wps:wsp>
                        <wps:cNvPr id="204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2160" y="7551"/>
                            <a:ext cx="3617" cy="7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B4ACFFA" w14:textId="77777777" w:rsidR="0092280C" w:rsidRDefault="0092280C" w:rsidP="0092280C">
                              <w:pPr>
                                <w:jc w:val="center"/>
                                <w:rPr>
                                  <w:lang w:bidi="ar-EG"/>
                                </w:rPr>
                              </w:pPr>
                              <w:r w:rsidRPr="00E42C90">
                                <w:rPr>
                                  <w:rFonts w:cs="Arial" w:hint="cs"/>
                                  <w:rtl/>
                                  <w:lang w:bidi="ar-EG"/>
                                </w:rPr>
                                <w:t>درجة</w:t>
                              </w:r>
                              <w:r w:rsidRPr="00E42C90">
                                <w:rPr>
                                  <w:rFonts w:cs="Arial"/>
                                  <w:rtl/>
                                  <w:lang w:bidi="ar-EG"/>
                                </w:rPr>
                                <w:t xml:space="preserve"> </w:t>
                              </w:r>
                              <w:r w:rsidRPr="00E42C90">
                                <w:rPr>
                                  <w:rFonts w:cs="Arial" w:hint="cs"/>
                                  <w:rtl/>
                                  <w:lang w:bidi="ar-EG"/>
                                </w:rPr>
                                <w:t>الرفع</w:t>
                              </w:r>
                              <w:r w:rsidRPr="00E42C90">
                                <w:rPr>
                                  <w:rFonts w:cs="Arial"/>
                                  <w:rtl/>
                                  <w:lang w:bidi="ar-EG"/>
                                </w:rPr>
                                <w:t xml:space="preserve"> </w:t>
                              </w:r>
                              <w:r w:rsidRPr="00E42C90">
                                <w:rPr>
                                  <w:rFonts w:cs="Arial" w:hint="cs"/>
                                  <w:rtl/>
                                  <w:lang w:bidi="ar-EG"/>
                                </w:rPr>
                                <w:t>التشغيلي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5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6227" y="7434"/>
                            <a:ext cx="2705" cy="43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A08882A" w14:textId="77777777" w:rsidR="0092280C" w:rsidRDefault="0092280C" w:rsidP="0092280C">
                              <w:pPr>
                                <w:jc w:val="center"/>
                                <w:rPr>
                                  <w:lang w:bidi="ar-EG"/>
                                </w:rPr>
                              </w:pPr>
                              <w:r>
                                <w:rPr>
                                  <w:rtl/>
                                  <w:lang w:bidi="ar-EG"/>
                                </w:rPr>
                                <w:t>هامش المساهمة</w:t>
                              </w:r>
                            </w:p>
                            <w:p w14:paraId="345CA4DA" w14:textId="77777777" w:rsidR="0092280C" w:rsidRDefault="0092280C" w:rsidP="0092280C">
                              <w:pPr>
                                <w:jc w:val="center"/>
                                <w:rPr>
                                  <w:lang w:bidi="ar-EG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6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5890" y="7963"/>
                            <a:ext cx="3042" cy="4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682E9D9" w14:textId="77777777" w:rsidR="0092280C" w:rsidRDefault="0092280C" w:rsidP="0092280C">
                              <w:pPr>
                                <w:jc w:val="center"/>
                                <w:rPr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صافى 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>الدخل التشغيل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87F80E8" id="Group 203" o:spid="_x0000_s1197" style="position:absolute;left:0;text-align:left;margin-left:19pt;margin-top:2.6pt;width:338.6pt;height:46.85pt;z-index:251725824" coordorigin="2160,7434" coordsize="6772,9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">
                <v:rect id="Rectangle 83" o:spid="_x0000_s1198" style="position:absolute;left:2160;top:7551;width:3617;height:7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">
                  <v:textbox>
                    <w:txbxContent>
                      <w:p w14:paraId="0B4ACFFA" w14:textId="77777777" w:rsidR="0092280C" w:rsidRDefault="0092280C" w:rsidP="0092280C">
                        <w:pPr>
                          <w:jc w:val="center"/>
                          <w:rPr>
                            <w:lang w:bidi="ar-EG"/>
                          </w:rPr>
                        </w:pPr>
                        <w:r w:rsidRPr="00E42C90">
                          <w:rPr>
                            <w:rFonts w:cs="Arial" w:hint="cs"/>
                            <w:rtl/>
                            <w:lang w:bidi="ar-EG"/>
                          </w:rPr>
                          <w:t>درجة</w:t>
                        </w:r>
                        <w:r w:rsidRPr="00E42C90">
                          <w:rPr>
                            <w:rFonts w:cs="Arial"/>
                            <w:rtl/>
                            <w:lang w:bidi="ar-EG"/>
                          </w:rPr>
                          <w:t xml:space="preserve"> </w:t>
                        </w:r>
                        <w:r w:rsidRPr="00E42C90">
                          <w:rPr>
                            <w:rFonts w:cs="Arial" w:hint="cs"/>
                            <w:rtl/>
                            <w:lang w:bidi="ar-EG"/>
                          </w:rPr>
                          <w:t>الرفع</w:t>
                        </w:r>
                        <w:r w:rsidRPr="00E42C90">
                          <w:rPr>
                            <w:rFonts w:cs="Arial"/>
                            <w:rtl/>
                            <w:lang w:bidi="ar-EG"/>
                          </w:rPr>
                          <w:t xml:space="preserve"> </w:t>
                        </w:r>
                        <w:r w:rsidRPr="00E42C90">
                          <w:rPr>
                            <w:rFonts w:cs="Arial" w:hint="cs"/>
                            <w:rtl/>
                            <w:lang w:bidi="ar-EG"/>
                          </w:rPr>
                          <w:t>التشغيلي</w:t>
                        </w:r>
                      </w:p>
                    </w:txbxContent>
                  </v:textbox>
                </v:rect>
                <v:rect id="Rectangle 84" o:spid="_x0000_s1199" style="position:absolute;left:6227;top:7434;width:2705;height:4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">
                  <v:textbox>
                    <w:txbxContent>
                      <w:p w14:paraId="7A08882A" w14:textId="77777777" w:rsidR="0092280C" w:rsidRDefault="0092280C" w:rsidP="0092280C">
                        <w:pPr>
                          <w:jc w:val="center"/>
                          <w:rPr>
                            <w:lang w:bidi="ar-EG"/>
                          </w:rPr>
                        </w:pPr>
                        <w:r>
                          <w:rPr>
                            <w:rtl/>
                            <w:lang w:bidi="ar-EG"/>
                          </w:rPr>
                          <w:t>هامش المساهمة</w:t>
                        </w:r>
                      </w:p>
                      <w:p w14:paraId="345CA4DA" w14:textId="77777777" w:rsidR="0092280C" w:rsidRDefault="0092280C" w:rsidP="0092280C">
                        <w:pPr>
                          <w:jc w:val="center"/>
                          <w:rPr>
                            <w:lang w:bidi="ar-EG"/>
                          </w:rPr>
                        </w:pPr>
                      </w:p>
                    </w:txbxContent>
                  </v:textbox>
                </v:rect>
                <v:rect id="Rectangle 85" o:spid="_x0000_s1200" style="position:absolute;left:5890;top:7963;width:3042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">
                  <v:textbox>
                    <w:txbxContent>
                      <w:p w14:paraId="1682E9D9" w14:textId="77777777" w:rsidR="0092280C" w:rsidRDefault="0092280C" w:rsidP="0092280C">
                        <w:pPr>
                          <w:jc w:val="center"/>
                          <w:rPr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صافى 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>الدخل التشغيلى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tab/>
      </w:r>
      <w:r>
        <w:tab/>
      </w:r>
      <w:r w:rsidRPr="00925EB0">
        <w:rPr>
          <w:position w:val="-78"/>
        </w:rPr>
        <w:object w:dxaOrig="5720" w:dyaOrig="1719" w14:anchorId="7C5C7707">
          <v:shape id="_x0000_i1060" type="#_x0000_t75" style="width:285.8pt;height:86.4pt" o:ole="">
            <v:imagedata r:id="rId41" o:title=""/>
          </v:shape>
          <o:OLEObject Type="Embed" ProgID="Equation.DSMT4" ShapeID="_x0000_i1060" DrawAspect="Content" ObjectID="_1600140833" r:id="rId42"/>
        </w:object>
      </w:r>
    </w:p>
    <w:p w14:paraId="09DD854A" w14:textId="77777777" w:rsidR="0092280C" w:rsidRDefault="0092280C" w:rsidP="0092280C">
      <w:pPr>
        <w:rPr>
          <w:color w:val="000000"/>
          <w:kern w:val="1"/>
          <w:szCs w:val="20"/>
        </w:rPr>
      </w:pPr>
      <w:r>
        <w:rPr>
          <w:kern w:val="1"/>
        </w:rPr>
        <w:br w:type="page"/>
      </w:r>
    </w:p>
    <w:p w14:paraId="124F2627" w14:textId="15F603B0" w:rsidR="0092280C" w:rsidRDefault="0092280C" w:rsidP="0092280C">
      <w:pPr>
        <w:pStyle w:val="NumberedPart"/>
        <w:bidi/>
        <w:rPr>
          <w:rFonts w:hint="cs"/>
          <w:b/>
          <w:bCs/>
          <w:kern w:val="1"/>
          <w:rtl/>
        </w:rPr>
      </w:pPr>
      <w:r w:rsidRPr="00AB09A4">
        <w:rPr>
          <w:b/>
          <w:bCs/>
          <w:kern w:val="1"/>
          <w:rtl/>
        </w:rPr>
        <w:lastRenderedPageBreak/>
        <w:t xml:space="preserve">المشكلة </w:t>
      </w:r>
      <w:r w:rsidR="0000424A">
        <w:rPr>
          <w:rFonts w:hint="cs"/>
          <w:b/>
          <w:bCs/>
          <w:kern w:val="1"/>
          <w:rtl/>
        </w:rPr>
        <w:t>4</w:t>
      </w:r>
      <w:r w:rsidRPr="00AB09A4">
        <w:rPr>
          <w:b/>
          <w:bCs/>
          <w:kern w:val="1"/>
          <w:rtl/>
        </w:rPr>
        <w:t xml:space="preserve">-26 </w:t>
      </w:r>
    </w:p>
    <w:p w14:paraId="0177577A" w14:textId="77777777" w:rsidR="0092280C" w:rsidRDefault="0092280C" w:rsidP="0092280C">
      <w:pPr>
        <w:pStyle w:val="NumberedPart"/>
        <w:bidi/>
        <w:rPr>
          <w:kern w:val="1"/>
        </w:rPr>
      </w:pPr>
      <w:r>
        <w:rPr>
          <w:kern w:val="1"/>
        </w:rPr>
        <w:tab/>
      </w:r>
      <w:r>
        <w:rPr>
          <w:kern w:val="1"/>
        </w:rPr>
        <w:tab/>
        <w:t>b.</w:t>
      </w:r>
      <w:r>
        <w:rPr>
          <w:kern w:val="1"/>
        </w:rPr>
        <w:tab/>
      </w:r>
      <w:r>
        <w:rPr>
          <w:rFonts w:hint="cs"/>
          <w:kern w:val="1"/>
          <w:rtl/>
        </w:rPr>
        <w:t>نقطة التعادل للمبيعات بالدولار</w:t>
      </w:r>
      <w:r>
        <w:rPr>
          <w:kern w:val="1"/>
        </w:rPr>
        <w:t>:</w:t>
      </w:r>
    </w:p>
    <w:p w14:paraId="5A63845D" w14:textId="77777777" w:rsidR="0092280C" w:rsidRDefault="0092280C" w:rsidP="0092280C">
      <w:pPr>
        <w:pStyle w:val="6pointlinespace"/>
        <w:rPr>
          <w:kern w:val="1"/>
        </w:rPr>
      </w:pPr>
    </w:p>
    <w:p w14:paraId="36D9C199" w14:textId="77777777" w:rsidR="0092280C" w:rsidRDefault="0092280C" w:rsidP="0092280C">
      <w:pPr>
        <w:pStyle w:val="NumberedPartSub"/>
        <w:bidi/>
        <w:rPr>
          <w:kern w:val="1"/>
        </w:rPr>
      </w:pPr>
      <w:r>
        <w:rPr>
          <w:kern w:val="1"/>
        </w:rPr>
        <w:tab/>
      </w:r>
      <w:r>
        <w:rPr>
          <w:kern w:val="1"/>
        </w:rPr>
        <w:tab/>
      </w:r>
      <w:r>
        <w:rPr>
          <w:kern w:val="1"/>
        </w:rPr>
        <w:tab/>
      </w:r>
      <w:r>
        <w:rPr>
          <w:kern w:val="1"/>
        </w:rPr>
        <w:tab/>
      </w:r>
      <w:r>
        <w:rPr>
          <w:kern w:val="1"/>
          <w:rtl/>
        </w:rPr>
        <w:t>الحالى</w:t>
      </w:r>
      <w:r>
        <w:rPr>
          <w:kern w:val="1"/>
        </w:rPr>
        <w:t>:</w:t>
      </w:r>
    </w:p>
    <w:p w14:paraId="5AE4D968" w14:textId="7B96D2D5" w:rsidR="0092280C" w:rsidRDefault="0092280C" w:rsidP="0092280C">
      <w:pPr>
        <w:pStyle w:val="Equation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26848" behindDoc="0" locked="0" layoutInCell="1" allowOverlap="1" wp14:anchorId="0E81282A" wp14:editId="72F351D2">
                <wp:simplePos x="0" y="0"/>
                <wp:positionH relativeFrom="column">
                  <wp:posOffset>922655</wp:posOffset>
                </wp:positionH>
                <wp:positionV relativeFrom="paragraph">
                  <wp:posOffset>15240</wp:posOffset>
                </wp:positionV>
                <wp:extent cx="3284220" cy="605790"/>
                <wp:effectExtent l="8255" t="10795" r="12700" b="12065"/>
                <wp:wrapNone/>
                <wp:docPr id="199" name="Group 1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84220" cy="605790"/>
                          <a:chOff x="1680" y="7546"/>
                          <a:chExt cx="5172" cy="954"/>
                        </a:xfrm>
                      </wpg:grpSpPr>
                      <wps:wsp>
                        <wps:cNvPr id="200" name="Rectangle 178"/>
                        <wps:cNvSpPr>
                          <a:spLocks noChangeArrowheads="1"/>
                        </wps:cNvSpPr>
                        <wps:spPr bwMode="auto">
                          <a:xfrm>
                            <a:off x="1680" y="7714"/>
                            <a:ext cx="1800" cy="7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9733F14" w14:textId="77777777" w:rsidR="0092280C" w:rsidRDefault="0092280C" w:rsidP="0092280C">
                              <w:pPr>
                                <w:jc w:val="center"/>
                                <w:rPr>
                                  <w:lang w:bidi="ar-EG"/>
                                </w:rPr>
                              </w:pPr>
                              <w:r>
                                <w:rPr>
                                  <w:rtl/>
                                  <w:lang w:bidi="ar-EG"/>
                                </w:rPr>
                                <w:t xml:space="preserve">نقطة </w:t>
                              </w:r>
                              <w:r>
                                <w:rPr>
                                  <w:rtl/>
                                  <w:lang w:bidi="ar-EG"/>
                                </w:rPr>
                                <w:t>تعادل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 ل</w:t>
                              </w:r>
                              <w:r>
                                <w:rPr>
                                  <w:rtl/>
                                  <w:lang w:bidi="ar-EG"/>
                                </w:rPr>
                                <w:t>لمبيعات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 بالدولا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1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3942" y="7546"/>
                            <a:ext cx="2910" cy="43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E3010A7" w14:textId="77777777" w:rsidR="0092280C" w:rsidRDefault="0092280C" w:rsidP="0092280C">
                              <w:pPr>
                                <w:jc w:val="center"/>
                                <w:rPr>
                                  <w:lang w:bidi="ar-EG"/>
                                </w:rPr>
                              </w:pPr>
                              <w:r>
                                <w:rPr>
                                  <w:rtl/>
                                  <w:lang w:bidi="ar-EG"/>
                                </w:rPr>
                                <w:t xml:space="preserve">المصروفات </w:t>
                              </w:r>
                              <w:r>
                                <w:rPr>
                                  <w:rtl/>
                                  <w:lang w:bidi="ar-EG"/>
                                </w:rPr>
                                <w:t>الثابتة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2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3942" y="8092"/>
                            <a:ext cx="2910" cy="4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306270F" w14:textId="77777777" w:rsidR="0092280C" w:rsidRDefault="0092280C" w:rsidP="0092280C">
                              <w:pPr>
                                <w:jc w:val="center"/>
                                <w:rPr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نسبة </w:t>
                              </w:r>
                              <w:r>
                                <w:rPr>
                                  <w:rtl/>
                                  <w:lang w:bidi="ar-EG"/>
                                </w:rPr>
                                <w:t>هامش المساهمة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E81282A" id="Group 199" o:spid="_x0000_s1201" style="position:absolute;left:0;text-align:left;margin-left:72.65pt;margin-top:1.2pt;width:258.6pt;height:47.7pt;z-index:251726848" coordorigin="1680,7546" coordsize="5172,9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">
                <v:rect id="Rectangle 178" o:spid="_x0000_s1202" style="position:absolute;left:1680;top:7714;width:1800;height:7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">
                  <v:textbox>
                    <w:txbxContent>
                      <w:p w14:paraId="59733F14" w14:textId="77777777" w:rsidR="0092280C" w:rsidRDefault="0092280C" w:rsidP="0092280C">
                        <w:pPr>
                          <w:jc w:val="center"/>
                          <w:rPr>
                            <w:lang w:bidi="ar-EG"/>
                          </w:rPr>
                        </w:pPr>
                        <w:r>
                          <w:rPr>
                            <w:rtl/>
                            <w:lang w:bidi="ar-EG"/>
                          </w:rPr>
                          <w:t xml:space="preserve">نقطة </w:t>
                        </w:r>
                        <w:r>
                          <w:rPr>
                            <w:rtl/>
                            <w:lang w:bidi="ar-EG"/>
                          </w:rPr>
                          <w:t>تعادل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 ل</w:t>
                        </w:r>
                        <w:r>
                          <w:rPr>
                            <w:rtl/>
                            <w:lang w:bidi="ar-EG"/>
                          </w:rPr>
                          <w:t>لمبيعات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 بالدولار</w:t>
                        </w:r>
                      </w:p>
                    </w:txbxContent>
                  </v:textbox>
                </v:rect>
                <v:rect id="Rectangle 78" o:spid="_x0000_s1203" style="position:absolute;left:3942;top:7546;width:2910;height:4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">
                  <v:textbox>
                    <w:txbxContent>
                      <w:p w14:paraId="1E3010A7" w14:textId="77777777" w:rsidR="0092280C" w:rsidRDefault="0092280C" w:rsidP="0092280C">
                        <w:pPr>
                          <w:jc w:val="center"/>
                          <w:rPr>
                            <w:lang w:bidi="ar-EG"/>
                          </w:rPr>
                        </w:pPr>
                        <w:r>
                          <w:rPr>
                            <w:rtl/>
                            <w:lang w:bidi="ar-EG"/>
                          </w:rPr>
                          <w:t xml:space="preserve">المصروفات </w:t>
                        </w:r>
                        <w:r>
                          <w:rPr>
                            <w:rtl/>
                            <w:lang w:bidi="ar-EG"/>
                          </w:rPr>
                          <w:t>الثابتة</w:t>
                        </w:r>
                      </w:p>
                    </w:txbxContent>
                  </v:textbox>
                </v:rect>
                <v:rect id="Rectangle 79" o:spid="_x0000_s1204" style="position:absolute;left:3942;top:8092;width:2910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">
                  <v:textbox>
                    <w:txbxContent>
                      <w:p w14:paraId="3306270F" w14:textId="77777777" w:rsidR="0092280C" w:rsidRDefault="0092280C" w:rsidP="0092280C">
                        <w:pPr>
                          <w:jc w:val="center"/>
                          <w:rPr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نسبة </w:t>
                        </w:r>
                        <w:r>
                          <w:rPr>
                            <w:rtl/>
                            <w:lang w:bidi="ar-EG"/>
                          </w:rPr>
                          <w:t>هامش المساهمة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tab/>
      </w:r>
      <w:r>
        <w:tab/>
      </w:r>
      <w:r w:rsidRPr="00F37190">
        <w:rPr>
          <w:position w:val="-72"/>
        </w:rPr>
        <w:object w:dxaOrig="5080" w:dyaOrig="1620" w14:anchorId="024F50E4">
          <v:shape id="_x0000_i1061" type="#_x0000_t75" style="width:254.4pt;height:81.15pt" o:ole="">
            <v:imagedata r:id="rId43" o:title=""/>
          </v:shape>
          <o:OLEObject Type="Embed" ProgID="Equation.DSMT4" ShapeID="_x0000_i1061" DrawAspect="Content" ObjectID="_1600140834" r:id="rId44"/>
        </w:object>
      </w:r>
    </w:p>
    <w:p w14:paraId="187547EB" w14:textId="77777777" w:rsidR="0092280C" w:rsidRPr="00F37190" w:rsidRDefault="0092280C" w:rsidP="0092280C">
      <w:pPr>
        <w:pStyle w:val="NumberedPartSub"/>
        <w:bidi/>
        <w:rPr>
          <w:kern w:val="1"/>
        </w:rPr>
      </w:pPr>
      <w:r w:rsidRPr="00F37190">
        <w:rPr>
          <w:kern w:val="1"/>
        </w:rPr>
        <w:tab/>
      </w:r>
      <w:r>
        <w:rPr>
          <w:kern w:val="1"/>
        </w:rPr>
        <w:tab/>
      </w:r>
      <w:r>
        <w:rPr>
          <w:kern w:val="1"/>
        </w:rPr>
        <w:tab/>
      </w:r>
      <w:r>
        <w:rPr>
          <w:kern w:val="1"/>
          <w:rtl/>
        </w:rPr>
        <w:t>المقترح</w:t>
      </w:r>
      <w:r w:rsidRPr="00F37190">
        <w:rPr>
          <w:kern w:val="1"/>
        </w:rPr>
        <w:t>:</w:t>
      </w:r>
    </w:p>
    <w:p w14:paraId="6654D3BE" w14:textId="29AC4EFA" w:rsidR="0092280C" w:rsidRDefault="0092280C" w:rsidP="0092280C">
      <w:pPr>
        <w:pStyle w:val="Equation"/>
        <w:rPr>
          <w:position w:val="-7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27872" behindDoc="0" locked="0" layoutInCell="1" allowOverlap="1" wp14:anchorId="0BEE8B9B" wp14:editId="290115C1">
                <wp:simplePos x="0" y="0"/>
                <wp:positionH relativeFrom="column">
                  <wp:posOffset>922655</wp:posOffset>
                </wp:positionH>
                <wp:positionV relativeFrom="paragraph">
                  <wp:posOffset>12700</wp:posOffset>
                </wp:positionV>
                <wp:extent cx="3284220" cy="605790"/>
                <wp:effectExtent l="8255" t="11430" r="12700" b="11430"/>
                <wp:wrapNone/>
                <wp:docPr id="195" name="Group 1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84220" cy="605790"/>
                          <a:chOff x="1680" y="7546"/>
                          <a:chExt cx="5172" cy="954"/>
                        </a:xfrm>
                      </wpg:grpSpPr>
                      <wps:wsp>
                        <wps:cNvPr id="196" name="Rectangle 182"/>
                        <wps:cNvSpPr>
                          <a:spLocks noChangeArrowheads="1"/>
                        </wps:cNvSpPr>
                        <wps:spPr bwMode="auto">
                          <a:xfrm>
                            <a:off x="1680" y="7714"/>
                            <a:ext cx="1800" cy="7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0F51C09" w14:textId="77777777" w:rsidR="0092280C" w:rsidRDefault="0092280C" w:rsidP="0092280C">
                              <w:pPr>
                                <w:jc w:val="center"/>
                                <w:rPr>
                                  <w:lang w:bidi="ar-EG"/>
                                </w:rPr>
                              </w:pPr>
                              <w:r>
                                <w:rPr>
                                  <w:rtl/>
                                  <w:lang w:bidi="ar-EG"/>
                                </w:rPr>
                                <w:t xml:space="preserve">نقطة </w:t>
                              </w:r>
                              <w:r>
                                <w:rPr>
                                  <w:rtl/>
                                  <w:lang w:bidi="ar-EG"/>
                                </w:rPr>
                                <w:t>تعادل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 ل</w:t>
                              </w:r>
                              <w:r>
                                <w:rPr>
                                  <w:rtl/>
                                  <w:lang w:bidi="ar-EG"/>
                                </w:rPr>
                                <w:t>لمبيعات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 بالدولا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3942" y="7546"/>
                            <a:ext cx="2910" cy="43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820A1DC" w14:textId="77777777" w:rsidR="0092280C" w:rsidRDefault="0092280C" w:rsidP="0092280C">
                              <w:pPr>
                                <w:jc w:val="center"/>
                                <w:rPr>
                                  <w:lang w:bidi="ar-EG"/>
                                </w:rPr>
                              </w:pPr>
                              <w:r>
                                <w:rPr>
                                  <w:rtl/>
                                  <w:lang w:bidi="ar-EG"/>
                                </w:rPr>
                                <w:t xml:space="preserve">المصروفات </w:t>
                              </w:r>
                              <w:r>
                                <w:rPr>
                                  <w:rtl/>
                                  <w:lang w:bidi="ar-EG"/>
                                </w:rPr>
                                <w:t>الثابتة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3942" y="8092"/>
                            <a:ext cx="2910" cy="4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B179123" w14:textId="77777777" w:rsidR="0092280C" w:rsidRDefault="0092280C" w:rsidP="0092280C">
                              <w:pPr>
                                <w:jc w:val="center"/>
                                <w:rPr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نسبة </w:t>
                              </w:r>
                              <w:r>
                                <w:rPr>
                                  <w:rtl/>
                                  <w:lang w:bidi="ar-EG"/>
                                </w:rPr>
                                <w:t>هامش المساهمة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BEE8B9B" id="Group 195" o:spid="_x0000_s1205" style="position:absolute;left:0;text-align:left;margin-left:72.65pt;margin-top:1pt;width:258.6pt;height:47.7pt;z-index:251727872" coordorigin="1680,7546" coordsize="5172,9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">
                <v:rect id="Rectangle 182" o:spid="_x0000_s1206" style="position:absolute;left:1680;top:7714;width:1800;height:7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">
                  <v:textbox>
                    <w:txbxContent>
                      <w:p w14:paraId="60F51C09" w14:textId="77777777" w:rsidR="0092280C" w:rsidRDefault="0092280C" w:rsidP="0092280C">
                        <w:pPr>
                          <w:jc w:val="center"/>
                          <w:rPr>
                            <w:lang w:bidi="ar-EG"/>
                          </w:rPr>
                        </w:pPr>
                        <w:r>
                          <w:rPr>
                            <w:rtl/>
                            <w:lang w:bidi="ar-EG"/>
                          </w:rPr>
                          <w:t xml:space="preserve">نقطة </w:t>
                        </w:r>
                        <w:r>
                          <w:rPr>
                            <w:rtl/>
                            <w:lang w:bidi="ar-EG"/>
                          </w:rPr>
                          <w:t>تعادل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 ل</w:t>
                        </w:r>
                        <w:r>
                          <w:rPr>
                            <w:rtl/>
                            <w:lang w:bidi="ar-EG"/>
                          </w:rPr>
                          <w:t>لمبيعات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 بالدولار</w:t>
                        </w:r>
                      </w:p>
                    </w:txbxContent>
                  </v:textbox>
                </v:rect>
                <v:rect id="Rectangle 78" o:spid="_x0000_s1207" style="position:absolute;left:3942;top:7546;width:2910;height:4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">
                  <v:textbox>
                    <w:txbxContent>
                      <w:p w14:paraId="0820A1DC" w14:textId="77777777" w:rsidR="0092280C" w:rsidRDefault="0092280C" w:rsidP="0092280C">
                        <w:pPr>
                          <w:jc w:val="center"/>
                          <w:rPr>
                            <w:lang w:bidi="ar-EG"/>
                          </w:rPr>
                        </w:pPr>
                        <w:r>
                          <w:rPr>
                            <w:rtl/>
                            <w:lang w:bidi="ar-EG"/>
                          </w:rPr>
                          <w:t xml:space="preserve">المصروفات </w:t>
                        </w:r>
                        <w:r>
                          <w:rPr>
                            <w:rtl/>
                            <w:lang w:bidi="ar-EG"/>
                          </w:rPr>
                          <w:t>الثابتة</w:t>
                        </w:r>
                      </w:p>
                    </w:txbxContent>
                  </v:textbox>
                </v:rect>
                <v:rect id="Rectangle 79" o:spid="_x0000_s1208" style="position:absolute;left:3942;top:8092;width:2910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">
                  <v:textbox>
                    <w:txbxContent>
                      <w:p w14:paraId="5B179123" w14:textId="77777777" w:rsidR="0092280C" w:rsidRDefault="0092280C" w:rsidP="0092280C">
                        <w:pPr>
                          <w:jc w:val="center"/>
                          <w:rPr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نسبة </w:t>
                        </w:r>
                        <w:r>
                          <w:rPr>
                            <w:rtl/>
                            <w:lang w:bidi="ar-EG"/>
                          </w:rPr>
                          <w:t>هامش المساهمة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tab/>
      </w:r>
      <w:r>
        <w:tab/>
      </w:r>
      <w:r w:rsidRPr="00F37190">
        <w:rPr>
          <w:position w:val="-72"/>
        </w:rPr>
        <w:object w:dxaOrig="5080" w:dyaOrig="1620" w14:anchorId="37DEEC5B">
          <v:shape id="_x0000_i1062" type="#_x0000_t75" style="width:254.4pt;height:81.15pt" o:ole="">
            <v:imagedata r:id="rId45" o:title=""/>
          </v:shape>
          <o:OLEObject Type="Embed" ProgID="Equation.DSMT4" ShapeID="_x0000_i1062" DrawAspect="Content" ObjectID="_1600140835" r:id="rId46"/>
        </w:object>
      </w:r>
    </w:p>
    <w:p w14:paraId="5F4C03E7" w14:textId="77777777" w:rsidR="0092280C" w:rsidRDefault="0092280C" w:rsidP="0092280C">
      <w:pPr>
        <w:pStyle w:val="NumberedPart"/>
        <w:rPr>
          <w:kern w:val="1"/>
        </w:rPr>
      </w:pPr>
    </w:p>
    <w:p w14:paraId="023E93A2" w14:textId="77777777" w:rsidR="0092280C" w:rsidRDefault="0092280C" w:rsidP="0092280C">
      <w:pPr>
        <w:pStyle w:val="NumberedPart"/>
        <w:bidi/>
        <w:rPr>
          <w:kern w:val="1"/>
        </w:rPr>
      </w:pPr>
      <w:r>
        <w:rPr>
          <w:kern w:val="1"/>
        </w:rPr>
        <w:tab/>
      </w:r>
      <w:r>
        <w:rPr>
          <w:kern w:val="1"/>
        </w:rPr>
        <w:tab/>
        <w:t>c.</w:t>
      </w:r>
      <w:r>
        <w:rPr>
          <w:kern w:val="1"/>
        </w:rPr>
        <w:tab/>
      </w:r>
      <w:r>
        <w:rPr>
          <w:kern w:val="1"/>
          <w:rtl/>
        </w:rPr>
        <w:t>هامش الامان</w:t>
      </w:r>
      <w:r>
        <w:rPr>
          <w:kern w:val="1"/>
        </w:rPr>
        <w:t>:</w:t>
      </w:r>
    </w:p>
    <w:p w14:paraId="35B251BE" w14:textId="77777777" w:rsidR="0092280C" w:rsidRDefault="0092280C" w:rsidP="0092280C">
      <w:pPr>
        <w:pStyle w:val="6pointlinespace"/>
        <w:rPr>
          <w:kern w:val="1"/>
        </w:rPr>
      </w:pPr>
    </w:p>
    <w:p w14:paraId="14F6C018" w14:textId="77777777" w:rsidR="0092280C" w:rsidRDefault="0092280C" w:rsidP="0092280C">
      <w:pPr>
        <w:pStyle w:val="NumberedPartSub"/>
        <w:bidi/>
        <w:rPr>
          <w:kern w:val="1"/>
        </w:rPr>
      </w:pPr>
      <w:r>
        <w:rPr>
          <w:kern w:val="1"/>
        </w:rPr>
        <w:tab/>
      </w:r>
      <w:r>
        <w:rPr>
          <w:kern w:val="1"/>
        </w:rPr>
        <w:tab/>
      </w:r>
      <w:r>
        <w:rPr>
          <w:kern w:val="1"/>
        </w:rPr>
        <w:tab/>
      </w:r>
      <w:r>
        <w:rPr>
          <w:kern w:val="1"/>
        </w:rPr>
        <w:tab/>
      </w:r>
      <w:r>
        <w:rPr>
          <w:kern w:val="1"/>
          <w:rtl/>
        </w:rPr>
        <w:t>الحالى</w:t>
      </w:r>
      <w:r>
        <w:rPr>
          <w:kern w:val="1"/>
        </w:rPr>
        <w:t>:</w:t>
      </w:r>
    </w:p>
    <w:p w14:paraId="59340992" w14:textId="26722475" w:rsidR="0092280C" w:rsidRPr="00DE71B2" w:rsidRDefault="0092280C" w:rsidP="0092280C">
      <w:pPr>
        <w:pStyle w:val="Equation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28896" behindDoc="0" locked="0" layoutInCell="1" allowOverlap="1" wp14:anchorId="596E8390" wp14:editId="29F13B06">
                <wp:simplePos x="0" y="0"/>
                <wp:positionH relativeFrom="column">
                  <wp:posOffset>788035</wp:posOffset>
                </wp:positionH>
                <wp:positionV relativeFrom="paragraph">
                  <wp:posOffset>53975</wp:posOffset>
                </wp:positionV>
                <wp:extent cx="4224655" cy="1234440"/>
                <wp:effectExtent l="6985" t="5080" r="6985" b="8255"/>
                <wp:wrapNone/>
                <wp:docPr id="186" name="Group 1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224655" cy="1234440"/>
                          <a:chOff x="2681" y="8063"/>
                          <a:chExt cx="6653" cy="1944"/>
                        </a:xfrm>
                      </wpg:grpSpPr>
                      <wpg:grpSp>
                        <wpg:cNvPr id="187" name="Group 186"/>
                        <wpg:cNvGrpSpPr>
                          <a:grpSpLocks/>
                        </wpg:cNvGrpSpPr>
                        <wpg:grpSpPr bwMode="auto">
                          <a:xfrm>
                            <a:off x="2937" y="8063"/>
                            <a:ext cx="6397" cy="586"/>
                            <a:chOff x="2210" y="1356"/>
                            <a:chExt cx="6397" cy="586"/>
                          </a:xfrm>
                        </wpg:grpSpPr>
                        <wps:wsp>
                          <wps:cNvPr id="188" name="Rectangle 187"/>
                          <wps:cNvSpPr>
                            <a:spLocks noChangeArrowheads="1"/>
                          </wps:cNvSpPr>
                          <wps:spPr bwMode="auto">
                            <a:xfrm>
                              <a:off x="2210" y="1356"/>
                              <a:ext cx="2011" cy="58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D00512B" w14:textId="77777777" w:rsidR="0092280C" w:rsidRDefault="0092280C" w:rsidP="0092280C">
                                <w:pPr>
                                  <w:rPr>
                                    <w:rFonts w:hint="cs"/>
                                    <w:lang w:bidi="ar-EG"/>
                                  </w:rPr>
                                </w:pPr>
                                <w:r>
                                  <w:rPr>
                                    <w:rFonts w:hint="cs"/>
                                    <w:rtl/>
                                    <w:lang w:bidi="ar-EG"/>
                                  </w:rPr>
                                  <w:t xml:space="preserve">هامش </w:t>
                                </w:r>
                                <w:r>
                                  <w:rPr>
                                    <w:rFonts w:hint="cs"/>
                                    <w:rtl/>
                                    <w:lang w:bidi="ar-EG"/>
                                  </w:rPr>
                                  <w:t>الامان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" name="Rectangle 188"/>
                          <wps:cNvSpPr>
                            <a:spLocks noChangeArrowheads="1"/>
                          </wps:cNvSpPr>
                          <wps:spPr bwMode="auto">
                            <a:xfrm>
                              <a:off x="4487" y="1356"/>
                              <a:ext cx="1658" cy="58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F29CEB5" w14:textId="77777777" w:rsidR="0092280C" w:rsidRDefault="0092280C" w:rsidP="0092280C">
                                <w:pPr>
                                  <w:jc w:val="center"/>
                                  <w:rPr>
                                    <w:lang w:bidi="ar-EG"/>
                                  </w:rPr>
                                </w:pPr>
                                <w:r>
                                  <w:rPr>
                                    <w:rFonts w:hint="cs"/>
                                    <w:rtl/>
                                    <w:lang w:bidi="ar-EG"/>
                                  </w:rPr>
                                  <w:t xml:space="preserve">المبيعات </w:t>
                                </w:r>
                                <w:r>
                                  <w:rPr>
                                    <w:rFonts w:hint="cs"/>
                                    <w:rtl/>
                                    <w:lang w:bidi="ar-EG"/>
                                  </w:rPr>
                                  <w:t>الحقيقية</w:t>
                                </w:r>
                              </w:p>
                              <w:p w14:paraId="61EBEF36" w14:textId="77777777" w:rsidR="0092280C" w:rsidRDefault="0092280C" w:rsidP="0092280C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0" name="Rectangle 189"/>
                          <wps:cNvSpPr>
                            <a:spLocks noChangeArrowheads="1"/>
                          </wps:cNvSpPr>
                          <wps:spPr bwMode="auto">
                            <a:xfrm>
                              <a:off x="6385" y="1356"/>
                              <a:ext cx="2222" cy="58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2B85113" w14:textId="77777777" w:rsidR="0092280C" w:rsidRDefault="0092280C" w:rsidP="0092280C">
                                <w:pPr>
                                  <w:jc w:val="center"/>
                                  <w:rPr>
                                    <w:lang w:bidi="ar-EG"/>
                                  </w:rPr>
                                </w:pPr>
                                <w:r>
                                  <w:rPr>
                                    <w:rFonts w:hint="cs"/>
                                    <w:rtl/>
                                    <w:lang w:bidi="ar-EG"/>
                                  </w:rPr>
                                  <w:t xml:space="preserve">نقطة </w:t>
                                </w:r>
                                <w:r>
                                  <w:rPr>
                                    <w:rFonts w:hint="cs"/>
                                    <w:rtl/>
                                    <w:lang w:bidi="ar-EG"/>
                                  </w:rPr>
                                  <w:t>التعادل المبيعات</w:t>
                                </w:r>
                              </w:p>
                              <w:p w14:paraId="240B3F23" w14:textId="77777777" w:rsidR="0092280C" w:rsidRDefault="0092280C" w:rsidP="0092280C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1" name="Group 190"/>
                        <wpg:cNvGrpSpPr>
                          <a:grpSpLocks/>
                        </wpg:cNvGrpSpPr>
                        <wpg:grpSpPr bwMode="auto">
                          <a:xfrm>
                            <a:off x="2681" y="9160"/>
                            <a:ext cx="5978" cy="847"/>
                            <a:chOff x="2681" y="9160"/>
                            <a:chExt cx="5978" cy="847"/>
                          </a:xfrm>
                        </wpg:grpSpPr>
                        <wps:wsp>
                          <wps:cNvPr id="192" name="Rectangle 80"/>
                          <wps:cNvSpPr>
                            <a:spLocks noChangeArrowheads="1"/>
                          </wps:cNvSpPr>
                          <wps:spPr bwMode="auto">
                            <a:xfrm>
                              <a:off x="2681" y="9230"/>
                              <a:ext cx="2260" cy="62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B06CEFC" w14:textId="77777777" w:rsidR="0092280C" w:rsidRDefault="0092280C" w:rsidP="0092280C">
                                <w:pPr>
                                  <w:jc w:val="center"/>
                                  <w:rPr>
                                    <w:rFonts w:hint="cs"/>
                                    <w:rtl/>
                                    <w:lang w:bidi="ar-EG"/>
                                  </w:rPr>
                                </w:pPr>
                                <w:r>
                                  <w:rPr>
                                    <w:rFonts w:hint="cs"/>
                                    <w:rtl/>
                                    <w:lang w:bidi="ar-EG"/>
                                  </w:rPr>
                                  <w:t xml:space="preserve">نسبة </w:t>
                                </w:r>
                                <w:r>
                                  <w:rPr>
                                    <w:rFonts w:hint="cs"/>
                                    <w:rtl/>
                                    <w:lang w:bidi="ar-EG"/>
                                  </w:rPr>
                                  <w:t>هامش الامان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3" name="Rectangle 78"/>
                          <wps:cNvSpPr>
                            <a:spLocks noChangeArrowheads="1"/>
                          </wps:cNvSpPr>
                          <wps:spPr bwMode="auto">
                            <a:xfrm>
                              <a:off x="5374" y="9160"/>
                              <a:ext cx="3285" cy="37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DC7CAD5" w14:textId="77777777" w:rsidR="0092280C" w:rsidRDefault="0092280C" w:rsidP="0092280C">
                                <w:pPr>
                                  <w:jc w:val="center"/>
                                  <w:rPr>
                                    <w:lang w:bidi="ar-EG"/>
                                  </w:rPr>
                                </w:pPr>
                                <w:r>
                                  <w:rPr>
                                    <w:rFonts w:hint="cs"/>
                                    <w:rtl/>
                                    <w:lang w:bidi="ar-EG"/>
                                  </w:rPr>
                                  <w:t>هامش الامان باليورو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" name="Rectangle 79"/>
                          <wps:cNvSpPr>
                            <a:spLocks noChangeArrowheads="1"/>
                          </wps:cNvSpPr>
                          <wps:spPr bwMode="auto">
                            <a:xfrm>
                              <a:off x="5374" y="9653"/>
                              <a:ext cx="3285" cy="35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42C8855" w14:textId="77777777" w:rsidR="0092280C" w:rsidRDefault="0092280C" w:rsidP="0092280C">
                                <w:pPr>
                                  <w:jc w:val="center"/>
                                  <w:rPr>
                                    <w:lang w:bidi="ar-EG"/>
                                  </w:rPr>
                                </w:pPr>
                                <w:r>
                                  <w:rPr>
                                    <w:rFonts w:hint="cs"/>
                                    <w:rtl/>
                                    <w:lang w:bidi="ar-EG"/>
                                  </w:rPr>
                                  <w:t xml:space="preserve">المبيعات </w:t>
                                </w:r>
                                <w:r>
                                  <w:rPr>
                                    <w:rFonts w:hint="cs"/>
                                    <w:rtl/>
                                    <w:lang w:bidi="ar-EG"/>
                                  </w:rPr>
                                  <w:t>الحقيقية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96E8390" id="Group 186" o:spid="_x0000_s1209" style="position:absolute;left:0;text-align:left;margin-left:62.05pt;margin-top:4.25pt;width:332.65pt;height:97.2pt;z-index:251728896" coordorigin="2681,8063" coordsize="6653,19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">
                <v:group id="_x0000_s1210" style="position:absolute;left:2937;top:8063;width:6397;height:586" coordorigin="2210,1356" coordsize="6397,5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">
                  <v:rect id="Rectangle 187" o:spid="_x0000_s1211" style="position:absolute;left:2210;top:1356;width:2011;height:5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">
                    <v:textbox>
                      <w:txbxContent>
                        <w:p w14:paraId="3D00512B" w14:textId="77777777" w:rsidR="0092280C" w:rsidRDefault="0092280C" w:rsidP="0092280C">
                          <w:pPr>
                            <w:rPr>
                              <w:rFonts w:hint="cs"/>
                              <w:lang w:bidi="ar-EG"/>
                            </w:rPr>
                          </w:pPr>
                          <w:r>
                            <w:rPr>
                              <w:rFonts w:hint="cs"/>
                              <w:rtl/>
                              <w:lang w:bidi="ar-EG"/>
                            </w:rPr>
                            <w:t xml:space="preserve">هامش </w:t>
                          </w:r>
                          <w:r>
                            <w:rPr>
                              <w:rFonts w:hint="cs"/>
                              <w:rtl/>
                              <w:lang w:bidi="ar-EG"/>
                            </w:rPr>
                            <w:t>الامان</w:t>
                          </w:r>
                        </w:p>
                      </w:txbxContent>
                    </v:textbox>
                  </v:rect>
                  <v:rect id="Rectangle 188" o:spid="_x0000_s1212" style="position:absolute;left:4487;top:1356;width:1658;height:5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">
                    <v:textbox>
                      <w:txbxContent>
                        <w:p w14:paraId="5F29CEB5" w14:textId="77777777" w:rsidR="0092280C" w:rsidRDefault="0092280C" w:rsidP="0092280C">
                          <w:pPr>
                            <w:jc w:val="center"/>
                            <w:rPr>
                              <w:lang w:bidi="ar-EG"/>
                            </w:rPr>
                          </w:pPr>
                          <w:r>
                            <w:rPr>
                              <w:rFonts w:hint="cs"/>
                              <w:rtl/>
                              <w:lang w:bidi="ar-EG"/>
                            </w:rPr>
                            <w:t xml:space="preserve">المبيعات </w:t>
                          </w:r>
                          <w:r>
                            <w:rPr>
                              <w:rFonts w:hint="cs"/>
                              <w:rtl/>
                              <w:lang w:bidi="ar-EG"/>
                            </w:rPr>
                            <w:t>الحقيقية</w:t>
                          </w:r>
                        </w:p>
                        <w:p w14:paraId="61EBEF36" w14:textId="77777777" w:rsidR="0092280C" w:rsidRDefault="0092280C" w:rsidP="0092280C"/>
                      </w:txbxContent>
                    </v:textbox>
                  </v:rect>
                  <v:rect id="Rectangle 189" o:spid="_x0000_s1213" style="position:absolute;left:6385;top:1356;width:2222;height:5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">
                    <v:textbox>
                      <w:txbxContent>
                        <w:p w14:paraId="72B85113" w14:textId="77777777" w:rsidR="0092280C" w:rsidRDefault="0092280C" w:rsidP="0092280C">
                          <w:pPr>
                            <w:jc w:val="center"/>
                            <w:rPr>
                              <w:lang w:bidi="ar-EG"/>
                            </w:rPr>
                          </w:pPr>
                          <w:r>
                            <w:rPr>
                              <w:rFonts w:hint="cs"/>
                              <w:rtl/>
                              <w:lang w:bidi="ar-EG"/>
                            </w:rPr>
                            <w:t xml:space="preserve">نقطة </w:t>
                          </w:r>
                          <w:r>
                            <w:rPr>
                              <w:rFonts w:hint="cs"/>
                              <w:rtl/>
                              <w:lang w:bidi="ar-EG"/>
                            </w:rPr>
                            <w:t>التعادل المبيعات</w:t>
                          </w:r>
                        </w:p>
                        <w:p w14:paraId="240B3F23" w14:textId="77777777" w:rsidR="0092280C" w:rsidRDefault="0092280C" w:rsidP="0092280C"/>
                      </w:txbxContent>
                    </v:textbox>
                  </v:rect>
                </v:group>
                <v:group id="Group 190" o:spid="_x0000_s1214" style="position:absolute;left:2681;top:9160;width:5978;height:847" coordorigin="2681,9160" coordsize="5978,8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">
                  <v:rect id="Rectangle 80" o:spid="_x0000_s1215" style="position:absolute;left:2681;top:9230;width:2260;height:6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">
                    <v:textbox>
                      <w:txbxContent>
                        <w:p w14:paraId="3B06CEFC" w14:textId="77777777" w:rsidR="0092280C" w:rsidRDefault="0092280C" w:rsidP="0092280C">
                          <w:pPr>
                            <w:jc w:val="center"/>
                            <w:rPr>
                              <w:rFonts w:hint="cs"/>
                              <w:rtl/>
                              <w:lang w:bidi="ar-EG"/>
                            </w:rPr>
                          </w:pPr>
                          <w:r>
                            <w:rPr>
                              <w:rFonts w:hint="cs"/>
                              <w:rtl/>
                              <w:lang w:bidi="ar-EG"/>
                            </w:rPr>
                            <w:t xml:space="preserve">نسبة </w:t>
                          </w:r>
                          <w:r>
                            <w:rPr>
                              <w:rFonts w:hint="cs"/>
                              <w:rtl/>
                              <w:lang w:bidi="ar-EG"/>
                            </w:rPr>
                            <w:t>هامش الامان</w:t>
                          </w:r>
                        </w:p>
                      </w:txbxContent>
                    </v:textbox>
                  </v:rect>
                  <v:rect id="Rectangle 78" o:spid="_x0000_s1216" style="position:absolute;left:5374;top:9160;width:3285;height:3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">
                    <v:textbox>
                      <w:txbxContent>
                        <w:p w14:paraId="0DC7CAD5" w14:textId="77777777" w:rsidR="0092280C" w:rsidRDefault="0092280C" w:rsidP="0092280C">
                          <w:pPr>
                            <w:jc w:val="center"/>
                            <w:rPr>
                              <w:lang w:bidi="ar-EG"/>
                            </w:rPr>
                          </w:pPr>
                          <w:r>
                            <w:rPr>
                              <w:rFonts w:hint="cs"/>
                              <w:rtl/>
                              <w:lang w:bidi="ar-EG"/>
                            </w:rPr>
                            <w:t>هامش الامان باليورو</w:t>
                          </w:r>
                        </w:p>
                      </w:txbxContent>
                    </v:textbox>
                  </v:rect>
                  <v:rect id="Rectangle 79" o:spid="_x0000_s1217" style="position:absolute;left:5374;top:9653;width:3285;height:3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">
                    <v:textbox>
                      <w:txbxContent>
                        <w:p w14:paraId="242C8855" w14:textId="77777777" w:rsidR="0092280C" w:rsidRDefault="0092280C" w:rsidP="0092280C">
                          <w:pPr>
                            <w:jc w:val="center"/>
                            <w:rPr>
                              <w:lang w:bidi="ar-EG"/>
                            </w:rPr>
                          </w:pPr>
                          <w:r>
                            <w:rPr>
                              <w:rFonts w:hint="cs"/>
                              <w:rtl/>
                              <w:lang w:bidi="ar-EG"/>
                            </w:rPr>
                            <w:t xml:space="preserve">المبيعات </w:t>
                          </w:r>
                          <w:r>
                            <w:rPr>
                              <w:rFonts w:hint="cs"/>
                              <w:rtl/>
                              <w:lang w:bidi="ar-EG"/>
                            </w:rPr>
                            <w:t>الحقيقية</w:t>
                          </w:r>
                        </w:p>
                      </w:txbxContent>
                    </v:textbox>
                  </v:rect>
                </v:group>
              </v:group>
            </w:pict>
          </mc:Fallback>
        </mc:AlternateContent>
      </w:r>
      <w:r>
        <w:tab/>
      </w:r>
      <w:r>
        <w:tab/>
      </w:r>
      <w:r w:rsidRPr="00DE71B2">
        <w:rPr>
          <w:position w:val="-168"/>
        </w:rPr>
        <w:object w:dxaOrig="6619" w:dyaOrig="2780" w14:anchorId="7E1E3B5E">
          <v:shape id="_x0000_i1063" type="#_x0000_t75" style="width:332.05pt;height:138.75pt" o:ole="">
            <v:imagedata r:id="rId47" o:title=""/>
          </v:shape>
          <o:OLEObject Type="Embed" ProgID="Equation.DSMT4" ShapeID="_x0000_i1063" DrawAspect="Content" ObjectID="_1600140836" r:id="rId48"/>
        </w:object>
      </w:r>
    </w:p>
    <w:p w14:paraId="3C60105D" w14:textId="77777777" w:rsidR="0092280C" w:rsidRPr="00F37190" w:rsidRDefault="0092280C" w:rsidP="0092280C">
      <w:pPr>
        <w:pStyle w:val="NumberedPartSub"/>
        <w:bidi/>
        <w:rPr>
          <w:kern w:val="1"/>
        </w:rPr>
      </w:pPr>
      <w:r w:rsidRPr="00F37190">
        <w:rPr>
          <w:kern w:val="1"/>
        </w:rPr>
        <w:tab/>
      </w:r>
      <w:r>
        <w:rPr>
          <w:kern w:val="1"/>
        </w:rPr>
        <w:tab/>
      </w:r>
      <w:r>
        <w:rPr>
          <w:kern w:val="1"/>
        </w:rPr>
        <w:tab/>
      </w:r>
      <w:r>
        <w:rPr>
          <w:kern w:val="1"/>
          <w:rtl/>
        </w:rPr>
        <w:t>المقترح</w:t>
      </w:r>
      <w:r w:rsidRPr="00F37190">
        <w:rPr>
          <w:kern w:val="1"/>
        </w:rPr>
        <w:t>:</w:t>
      </w:r>
    </w:p>
    <w:p w14:paraId="4C608FF5" w14:textId="79AEA439" w:rsidR="0092280C" w:rsidRPr="00DE71B2" w:rsidRDefault="0092280C" w:rsidP="0092280C">
      <w:pPr>
        <w:pStyle w:val="Equation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29920" behindDoc="0" locked="0" layoutInCell="1" allowOverlap="1" wp14:anchorId="7FBA055F" wp14:editId="14938053">
                <wp:simplePos x="0" y="0"/>
                <wp:positionH relativeFrom="column">
                  <wp:posOffset>788035</wp:posOffset>
                </wp:positionH>
                <wp:positionV relativeFrom="paragraph">
                  <wp:posOffset>62230</wp:posOffset>
                </wp:positionV>
                <wp:extent cx="4224655" cy="1234440"/>
                <wp:effectExtent l="6985" t="6350" r="6985" b="6985"/>
                <wp:wrapNone/>
                <wp:docPr id="177" name="Group 1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224655" cy="1234440"/>
                          <a:chOff x="2681" y="8063"/>
                          <a:chExt cx="6653" cy="1944"/>
                        </a:xfrm>
                      </wpg:grpSpPr>
                      <wpg:grpSp>
                        <wpg:cNvPr id="178" name="Group 195"/>
                        <wpg:cNvGrpSpPr>
                          <a:grpSpLocks/>
                        </wpg:cNvGrpSpPr>
                        <wpg:grpSpPr bwMode="auto">
                          <a:xfrm>
                            <a:off x="2937" y="8063"/>
                            <a:ext cx="6397" cy="586"/>
                            <a:chOff x="2210" y="1356"/>
                            <a:chExt cx="6397" cy="586"/>
                          </a:xfrm>
                        </wpg:grpSpPr>
                        <wps:wsp>
                          <wps:cNvPr id="179" name="Rectangle 196"/>
                          <wps:cNvSpPr>
                            <a:spLocks noChangeArrowheads="1"/>
                          </wps:cNvSpPr>
                          <wps:spPr bwMode="auto">
                            <a:xfrm>
                              <a:off x="2210" y="1356"/>
                              <a:ext cx="2011" cy="58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D0B820D" w14:textId="77777777" w:rsidR="0092280C" w:rsidRDefault="0092280C" w:rsidP="0092280C">
                                <w:pPr>
                                  <w:rPr>
                                    <w:rFonts w:hint="cs"/>
                                    <w:lang w:bidi="ar-EG"/>
                                  </w:rPr>
                                </w:pPr>
                                <w:r>
                                  <w:rPr>
                                    <w:rFonts w:hint="cs"/>
                                    <w:rtl/>
                                    <w:lang w:bidi="ar-EG"/>
                                  </w:rPr>
                                  <w:t xml:space="preserve">هامش </w:t>
                                </w:r>
                                <w:r>
                                  <w:rPr>
                                    <w:rFonts w:hint="cs"/>
                                    <w:rtl/>
                                    <w:lang w:bidi="ar-EG"/>
                                  </w:rPr>
                                  <w:t>الامان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0" name="Rectangle 197"/>
                          <wps:cNvSpPr>
                            <a:spLocks noChangeArrowheads="1"/>
                          </wps:cNvSpPr>
                          <wps:spPr bwMode="auto">
                            <a:xfrm>
                              <a:off x="4487" y="1356"/>
                              <a:ext cx="1658" cy="58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FE6F05D" w14:textId="77777777" w:rsidR="0092280C" w:rsidRDefault="0092280C" w:rsidP="0092280C">
                                <w:pPr>
                                  <w:jc w:val="center"/>
                                  <w:rPr>
                                    <w:lang w:bidi="ar-EG"/>
                                  </w:rPr>
                                </w:pPr>
                                <w:r>
                                  <w:rPr>
                                    <w:rFonts w:hint="cs"/>
                                    <w:rtl/>
                                    <w:lang w:bidi="ar-EG"/>
                                  </w:rPr>
                                  <w:t xml:space="preserve">المبيعات </w:t>
                                </w:r>
                                <w:r>
                                  <w:rPr>
                                    <w:rFonts w:hint="cs"/>
                                    <w:rtl/>
                                    <w:lang w:bidi="ar-EG"/>
                                  </w:rPr>
                                  <w:t>الحقيقية</w:t>
                                </w:r>
                              </w:p>
                              <w:p w14:paraId="69A00DA1" w14:textId="77777777" w:rsidR="0092280C" w:rsidRDefault="0092280C" w:rsidP="0092280C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1" name="Rectangle 198"/>
                          <wps:cNvSpPr>
                            <a:spLocks noChangeArrowheads="1"/>
                          </wps:cNvSpPr>
                          <wps:spPr bwMode="auto">
                            <a:xfrm>
                              <a:off x="6385" y="1356"/>
                              <a:ext cx="2222" cy="58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18B1C4E" w14:textId="77777777" w:rsidR="0092280C" w:rsidRDefault="0092280C" w:rsidP="0092280C">
                                <w:pPr>
                                  <w:jc w:val="center"/>
                                  <w:rPr>
                                    <w:lang w:bidi="ar-EG"/>
                                  </w:rPr>
                                </w:pPr>
                                <w:r>
                                  <w:rPr>
                                    <w:rFonts w:hint="cs"/>
                                    <w:rtl/>
                                    <w:lang w:bidi="ar-EG"/>
                                  </w:rPr>
                                  <w:t xml:space="preserve">نقطة </w:t>
                                </w:r>
                                <w:r>
                                  <w:rPr>
                                    <w:rFonts w:hint="cs"/>
                                    <w:rtl/>
                                    <w:lang w:bidi="ar-EG"/>
                                  </w:rPr>
                                  <w:t>التعادل المبيعات</w:t>
                                </w:r>
                              </w:p>
                              <w:p w14:paraId="10C9C1DE" w14:textId="77777777" w:rsidR="0092280C" w:rsidRDefault="0092280C" w:rsidP="0092280C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2" name="Group 199"/>
                        <wpg:cNvGrpSpPr>
                          <a:grpSpLocks/>
                        </wpg:cNvGrpSpPr>
                        <wpg:grpSpPr bwMode="auto">
                          <a:xfrm>
                            <a:off x="2681" y="9160"/>
                            <a:ext cx="5978" cy="847"/>
                            <a:chOff x="2681" y="9160"/>
                            <a:chExt cx="5978" cy="847"/>
                          </a:xfrm>
                        </wpg:grpSpPr>
                        <wps:wsp>
                          <wps:cNvPr id="183" name="Rectangle 80"/>
                          <wps:cNvSpPr>
                            <a:spLocks noChangeArrowheads="1"/>
                          </wps:cNvSpPr>
                          <wps:spPr bwMode="auto">
                            <a:xfrm>
                              <a:off x="2681" y="9230"/>
                              <a:ext cx="2260" cy="62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F2F5626" w14:textId="77777777" w:rsidR="0092280C" w:rsidRDefault="0092280C" w:rsidP="0092280C">
                                <w:pPr>
                                  <w:jc w:val="center"/>
                                  <w:rPr>
                                    <w:rFonts w:hint="cs"/>
                                    <w:rtl/>
                                    <w:lang w:bidi="ar-EG"/>
                                  </w:rPr>
                                </w:pPr>
                                <w:r>
                                  <w:rPr>
                                    <w:rFonts w:hint="cs"/>
                                    <w:rtl/>
                                    <w:lang w:bidi="ar-EG"/>
                                  </w:rPr>
                                  <w:t xml:space="preserve">نسبة </w:t>
                                </w:r>
                                <w:r>
                                  <w:rPr>
                                    <w:rFonts w:hint="cs"/>
                                    <w:rtl/>
                                    <w:lang w:bidi="ar-EG"/>
                                  </w:rPr>
                                  <w:t>هامش الامان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4" name="Rectangle 78"/>
                          <wps:cNvSpPr>
                            <a:spLocks noChangeArrowheads="1"/>
                          </wps:cNvSpPr>
                          <wps:spPr bwMode="auto">
                            <a:xfrm>
                              <a:off x="5374" y="9160"/>
                              <a:ext cx="3285" cy="37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B716201" w14:textId="77777777" w:rsidR="0092280C" w:rsidRDefault="0092280C" w:rsidP="0092280C">
                                <w:pPr>
                                  <w:jc w:val="center"/>
                                  <w:rPr>
                                    <w:lang w:bidi="ar-EG"/>
                                  </w:rPr>
                                </w:pPr>
                                <w:r>
                                  <w:rPr>
                                    <w:rFonts w:hint="cs"/>
                                    <w:rtl/>
                                    <w:lang w:bidi="ar-EG"/>
                                  </w:rPr>
                                  <w:t xml:space="preserve">هامش </w:t>
                                </w:r>
                                <w:r>
                                  <w:rPr>
                                    <w:rFonts w:hint="cs"/>
                                    <w:rtl/>
                                    <w:lang w:bidi="ar-EG"/>
                                  </w:rPr>
                                  <w:t>الامان باليورو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" name="Rectangle 79"/>
                          <wps:cNvSpPr>
                            <a:spLocks noChangeArrowheads="1"/>
                          </wps:cNvSpPr>
                          <wps:spPr bwMode="auto">
                            <a:xfrm>
                              <a:off x="5374" y="9653"/>
                              <a:ext cx="3285" cy="35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5907ABD" w14:textId="77777777" w:rsidR="0092280C" w:rsidRDefault="0092280C" w:rsidP="0092280C">
                                <w:pPr>
                                  <w:jc w:val="center"/>
                                  <w:rPr>
                                    <w:lang w:bidi="ar-EG"/>
                                  </w:rPr>
                                </w:pPr>
                                <w:r>
                                  <w:rPr>
                                    <w:rFonts w:hint="cs"/>
                                    <w:rtl/>
                                    <w:lang w:bidi="ar-EG"/>
                                  </w:rPr>
                                  <w:t xml:space="preserve">المبيعات </w:t>
                                </w:r>
                                <w:r>
                                  <w:rPr>
                                    <w:rFonts w:hint="cs"/>
                                    <w:rtl/>
                                    <w:lang w:bidi="ar-EG"/>
                                  </w:rPr>
                                  <w:t>الحقيقية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FBA055F" id="Group 177" o:spid="_x0000_s1218" style="position:absolute;left:0;text-align:left;margin-left:62.05pt;margin-top:4.9pt;width:332.65pt;height:97.2pt;z-index:251729920" coordorigin="2681,8063" coordsize="6653,19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">
                <v:group id="_x0000_s1219" style="position:absolute;left:2937;top:8063;width:6397;height:586" coordorigin="2210,1356" coordsize="6397,5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">
                  <v:rect id="Rectangle 196" o:spid="_x0000_s1220" style="position:absolute;left:2210;top:1356;width:2011;height:5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">
                    <v:textbox>
                      <w:txbxContent>
                        <w:p w14:paraId="7D0B820D" w14:textId="77777777" w:rsidR="0092280C" w:rsidRDefault="0092280C" w:rsidP="0092280C">
                          <w:pPr>
                            <w:rPr>
                              <w:rFonts w:hint="cs"/>
                              <w:lang w:bidi="ar-EG"/>
                            </w:rPr>
                          </w:pPr>
                          <w:r>
                            <w:rPr>
                              <w:rFonts w:hint="cs"/>
                              <w:rtl/>
                              <w:lang w:bidi="ar-EG"/>
                            </w:rPr>
                            <w:t xml:space="preserve">هامش </w:t>
                          </w:r>
                          <w:r>
                            <w:rPr>
                              <w:rFonts w:hint="cs"/>
                              <w:rtl/>
                              <w:lang w:bidi="ar-EG"/>
                            </w:rPr>
                            <w:t>الامان</w:t>
                          </w:r>
                        </w:p>
                      </w:txbxContent>
                    </v:textbox>
                  </v:rect>
                  <v:rect id="Rectangle 197" o:spid="_x0000_s1221" style="position:absolute;left:4487;top:1356;width:1658;height:5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">
                    <v:textbox>
                      <w:txbxContent>
                        <w:p w14:paraId="4FE6F05D" w14:textId="77777777" w:rsidR="0092280C" w:rsidRDefault="0092280C" w:rsidP="0092280C">
                          <w:pPr>
                            <w:jc w:val="center"/>
                            <w:rPr>
                              <w:lang w:bidi="ar-EG"/>
                            </w:rPr>
                          </w:pPr>
                          <w:r>
                            <w:rPr>
                              <w:rFonts w:hint="cs"/>
                              <w:rtl/>
                              <w:lang w:bidi="ar-EG"/>
                            </w:rPr>
                            <w:t xml:space="preserve">المبيعات </w:t>
                          </w:r>
                          <w:r>
                            <w:rPr>
                              <w:rFonts w:hint="cs"/>
                              <w:rtl/>
                              <w:lang w:bidi="ar-EG"/>
                            </w:rPr>
                            <w:t>الحقيقية</w:t>
                          </w:r>
                        </w:p>
                        <w:p w14:paraId="69A00DA1" w14:textId="77777777" w:rsidR="0092280C" w:rsidRDefault="0092280C" w:rsidP="0092280C"/>
                      </w:txbxContent>
                    </v:textbox>
                  </v:rect>
                  <v:rect id="Rectangle 198" o:spid="_x0000_s1222" style="position:absolute;left:6385;top:1356;width:2222;height:5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">
                    <v:textbox>
                      <w:txbxContent>
                        <w:p w14:paraId="418B1C4E" w14:textId="77777777" w:rsidR="0092280C" w:rsidRDefault="0092280C" w:rsidP="0092280C">
                          <w:pPr>
                            <w:jc w:val="center"/>
                            <w:rPr>
                              <w:lang w:bidi="ar-EG"/>
                            </w:rPr>
                          </w:pPr>
                          <w:r>
                            <w:rPr>
                              <w:rFonts w:hint="cs"/>
                              <w:rtl/>
                              <w:lang w:bidi="ar-EG"/>
                            </w:rPr>
                            <w:t xml:space="preserve">نقطة </w:t>
                          </w:r>
                          <w:r>
                            <w:rPr>
                              <w:rFonts w:hint="cs"/>
                              <w:rtl/>
                              <w:lang w:bidi="ar-EG"/>
                            </w:rPr>
                            <w:t>التعادل المبيعات</w:t>
                          </w:r>
                        </w:p>
                        <w:p w14:paraId="10C9C1DE" w14:textId="77777777" w:rsidR="0092280C" w:rsidRDefault="0092280C" w:rsidP="0092280C"/>
                      </w:txbxContent>
                    </v:textbox>
                  </v:rect>
                </v:group>
                <v:group id="_x0000_s1223" style="position:absolute;left:2681;top:9160;width:5978;height:847" coordorigin="2681,9160" coordsize="5978,8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">
                  <v:rect id="Rectangle 80" o:spid="_x0000_s1224" style="position:absolute;left:2681;top:9230;width:2260;height:6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">
                    <v:textbox>
                      <w:txbxContent>
                        <w:p w14:paraId="6F2F5626" w14:textId="77777777" w:rsidR="0092280C" w:rsidRDefault="0092280C" w:rsidP="0092280C">
                          <w:pPr>
                            <w:jc w:val="center"/>
                            <w:rPr>
                              <w:rFonts w:hint="cs"/>
                              <w:rtl/>
                              <w:lang w:bidi="ar-EG"/>
                            </w:rPr>
                          </w:pPr>
                          <w:r>
                            <w:rPr>
                              <w:rFonts w:hint="cs"/>
                              <w:rtl/>
                              <w:lang w:bidi="ar-EG"/>
                            </w:rPr>
                            <w:t xml:space="preserve">نسبة </w:t>
                          </w:r>
                          <w:r>
                            <w:rPr>
                              <w:rFonts w:hint="cs"/>
                              <w:rtl/>
                              <w:lang w:bidi="ar-EG"/>
                            </w:rPr>
                            <w:t>هامش الامان</w:t>
                          </w:r>
                        </w:p>
                      </w:txbxContent>
                    </v:textbox>
                  </v:rect>
                  <v:rect id="Rectangle 78" o:spid="_x0000_s1225" style="position:absolute;left:5374;top:9160;width:3285;height:3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">
                    <v:textbox>
                      <w:txbxContent>
                        <w:p w14:paraId="1B716201" w14:textId="77777777" w:rsidR="0092280C" w:rsidRDefault="0092280C" w:rsidP="0092280C">
                          <w:pPr>
                            <w:jc w:val="center"/>
                            <w:rPr>
                              <w:lang w:bidi="ar-EG"/>
                            </w:rPr>
                          </w:pPr>
                          <w:r>
                            <w:rPr>
                              <w:rFonts w:hint="cs"/>
                              <w:rtl/>
                              <w:lang w:bidi="ar-EG"/>
                            </w:rPr>
                            <w:t xml:space="preserve">هامش </w:t>
                          </w:r>
                          <w:r>
                            <w:rPr>
                              <w:rFonts w:hint="cs"/>
                              <w:rtl/>
                              <w:lang w:bidi="ar-EG"/>
                            </w:rPr>
                            <w:t>الامان باليورو</w:t>
                          </w:r>
                        </w:p>
                      </w:txbxContent>
                    </v:textbox>
                  </v:rect>
                  <v:rect id="Rectangle 79" o:spid="_x0000_s1226" style="position:absolute;left:5374;top:9653;width:3285;height:3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">
                    <v:textbox>
                      <w:txbxContent>
                        <w:p w14:paraId="35907ABD" w14:textId="77777777" w:rsidR="0092280C" w:rsidRDefault="0092280C" w:rsidP="0092280C">
                          <w:pPr>
                            <w:jc w:val="center"/>
                            <w:rPr>
                              <w:lang w:bidi="ar-EG"/>
                            </w:rPr>
                          </w:pPr>
                          <w:r>
                            <w:rPr>
                              <w:rFonts w:hint="cs"/>
                              <w:rtl/>
                              <w:lang w:bidi="ar-EG"/>
                            </w:rPr>
                            <w:t xml:space="preserve">المبيعات </w:t>
                          </w:r>
                          <w:r>
                            <w:rPr>
                              <w:rFonts w:hint="cs"/>
                              <w:rtl/>
                              <w:lang w:bidi="ar-EG"/>
                            </w:rPr>
                            <w:t>الحقيقية</w:t>
                          </w:r>
                        </w:p>
                      </w:txbxContent>
                    </v:textbox>
                  </v:rect>
                </v:group>
              </v:group>
            </w:pict>
          </mc:Fallback>
        </mc:AlternateContent>
      </w:r>
      <w:r>
        <w:tab/>
      </w:r>
      <w:r>
        <w:tab/>
      </w:r>
      <w:r w:rsidRPr="00DE71B2">
        <w:rPr>
          <w:position w:val="-168"/>
        </w:rPr>
        <w:object w:dxaOrig="6460" w:dyaOrig="2780" w14:anchorId="68D893F6">
          <v:shape id="_x0000_i1064" type="#_x0000_t75" style="width:321.6pt;height:138.75pt" o:ole="">
            <v:imagedata r:id="rId49" o:title=""/>
          </v:shape>
          <o:OLEObject Type="Embed" ProgID="Equation.DSMT4" ShapeID="_x0000_i1064" DrawAspect="Content" ObjectID="_1600140837" r:id="rId50"/>
        </w:object>
      </w:r>
    </w:p>
    <w:p w14:paraId="2F7F917B" w14:textId="43AD7DDA" w:rsidR="0092280C" w:rsidRDefault="0092280C" w:rsidP="0092280C">
      <w:pPr>
        <w:pStyle w:val="ProblemNumber"/>
        <w:bidi/>
        <w:rPr>
          <w:kern w:val="1"/>
        </w:rPr>
      </w:pPr>
      <w:r>
        <w:rPr>
          <w:spacing w:val="-3"/>
          <w:kern w:val="1"/>
        </w:rPr>
        <w:br w:type="page"/>
      </w:r>
      <w:r w:rsidRPr="00593FD1">
        <w:rPr>
          <w:b/>
          <w:bCs/>
          <w:kern w:val="1"/>
          <w:rtl/>
        </w:rPr>
        <w:lastRenderedPageBreak/>
        <w:t xml:space="preserve">المشكلة </w:t>
      </w:r>
      <w:r w:rsidR="0000424A">
        <w:rPr>
          <w:rFonts w:hint="cs"/>
          <w:b/>
          <w:bCs/>
          <w:kern w:val="1"/>
          <w:rtl/>
        </w:rPr>
        <w:t>4</w:t>
      </w:r>
      <w:r w:rsidRPr="00593FD1">
        <w:rPr>
          <w:b/>
          <w:bCs/>
          <w:kern w:val="1"/>
          <w:rtl/>
        </w:rPr>
        <w:t xml:space="preserve">-26 </w:t>
      </w:r>
    </w:p>
    <w:p w14:paraId="4BFCEF9A" w14:textId="77777777" w:rsidR="0092280C" w:rsidRDefault="0092280C" w:rsidP="0092280C">
      <w:pPr>
        <w:pStyle w:val="NumberedPart"/>
        <w:bidi/>
        <w:rPr>
          <w:rFonts w:cs="Tahoma" w:hint="cs"/>
          <w:kern w:val="1"/>
          <w:rtl/>
        </w:rPr>
      </w:pPr>
      <w:r>
        <w:rPr>
          <w:rFonts w:cs="Tahoma"/>
          <w:kern w:val="1"/>
        </w:rPr>
        <w:tab/>
        <w:t>3.</w:t>
      </w:r>
      <w:r>
        <w:rPr>
          <w:rFonts w:cs="Tahoma"/>
          <w:kern w:val="1"/>
        </w:rPr>
        <w:tab/>
      </w:r>
      <w:r>
        <w:rPr>
          <w:rFonts w:cs="Tahoma" w:hint="cs"/>
          <w:kern w:val="1"/>
          <w:rtl/>
        </w:rPr>
        <w:t xml:space="preserve"> </w:t>
      </w:r>
      <w:r w:rsidRPr="00593FD1">
        <w:rPr>
          <w:rFonts w:cs="Tahoma"/>
          <w:kern w:val="1"/>
          <w:rtl/>
        </w:rPr>
        <w:t xml:space="preserve">ان </w:t>
      </w:r>
      <w:r>
        <w:rPr>
          <w:rFonts w:cs="Tahoma" w:hint="cs"/>
          <w:kern w:val="1"/>
          <w:rtl/>
        </w:rPr>
        <w:t>ال</w:t>
      </w:r>
      <w:r>
        <w:rPr>
          <w:rFonts w:cs="Tahoma"/>
          <w:kern w:val="1"/>
          <w:rtl/>
        </w:rPr>
        <w:t>عامل</w:t>
      </w:r>
      <w:r>
        <w:rPr>
          <w:rFonts w:cs="Tahoma" w:hint="cs"/>
          <w:kern w:val="1"/>
          <w:rtl/>
        </w:rPr>
        <w:t xml:space="preserve"> ال</w:t>
      </w:r>
      <w:r>
        <w:rPr>
          <w:rFonts w:cs="Tahoma"/>
          <w:kern w:val="1"/>
          <w:rtl/>
        </w:rPr>
        <w:t>رئيسي</w:t>
      </w:r>
      <w:r>
        <w:rPr>
          <w:rFonts w:cs="Tahoma" w:hint="cs"/>
          <w:kern w:val="1"/>
          <w:rtl/>
        </w:rPr>
        <w:t xml:space="preserve"> </w:t>
      </w:r>
      <w:proofErr w:type="gramStart"/>
      <w:r>
        <w:rPr>
          <w:rFonts w:cs="Tahoma" w:hint="cs"/>
          <w:kern w:val="1"/>
          <w:rtl/>
        </w:rPr>
        <w:t xml:space="preserve">هو </w:t>
      </w:r>
      <w:r w:rsidRPr="00593FD1">
        <w:rPr>
          <w:rFonts w:cs="Tahoma"/>
          <w:kern w:val="1"/>
          <w:rtl/>
        </w:rPr>
        <w:t xml:space="preserve"> حساسية</w:t>
      </w:r>
      <w:proofErr w:type="gramEnd"/>
      <w:r w:rsidRPr="00593FD1">
        <w:rPr>
          <w:rFonts w:cs="Tahoma"/>
          <w:kern w:val="1"/>
          <w:rtl/>
        </w:rPr>
        <w:t xml:space="preserve"> عمليات الشركة إلى الحركات الدورية في الاقتصاد. لأن المعدات الجديدة سوف ت</w:t>
      </w:r>
      <w:r>
        <w:rPr>
          <w:rFonts w:cs="Tahoma"/>
          <w:kern w:val="1"/>
          <w:rtl/>
        </w:rPr>
        <w:t xml:space="preserve">زيد من نسبة هامش المساهمة، في </w:t>
      </w:r>
      <w:r w:rsidRPr="00593FD1">
        <w:rPr>
          <w:rFonts w:cs="Tahoma"/>
          <w:kern w:val="1"/>
          <w:rtl/>
        </w:rPr>
        <w:t xml:space="preserve">سنوات النشاط الاقتصادي القوي، </w:t>
      </w:r>
      <w:r>
        <w:rPr>
          <w:rFonts w:cs="Tahoma" w:hint="cs"/>
          <w:kern w:val="1"/>
          <w:rtl/>
        </w:rPr>
        <w:t xml:space="preserve">و بالتالى فان </w:t>
      </w:r>
      <w:r w:rsidRPr="00593FD1">
        <w:rPr>
          <w:rFonts w:cs="Tahoma"/>
          <w:kern w:val="1"/>
          <w:rtl/>
        </w:rPr>
        <w:t xml:space="preserve"> الشركة ستكون أفضل حالا مع المعدات الجديدة. ومع ذلك، فإن الشركة ستكون أسوأ حالا مع </w:t>
      </w:r>
      <w:r>
        <w:rPr>
          <w:rFonts w:cs="Tahoma" w:hint="cs"/>
          <w:kern w:val="1"/>
          <w:rtl/>
        </w:rPr>
        <w:t>ال</w:t>
      </w:r>
      <w:r w:rsidRPr="00593FD1">
        <w:rPr>
          <w:rFonts w:cs="Tahoma"/>
          <w:kern w:val="1"/>
          <w:rtl/>
        </w:rPr>
        <w:t xml:space="preserve">معدات </w:t>
      </w:r>
      <w:r>
        <w:rPr>
          <w:rFonts w:cs="Tahoma" w:hint="cs"/>
          <w:kern w:val="1"/>
          <w:rtl/>
        </w:rPr>
        <w:t>ال</w:t>
      </w:r>
      <w:r w:rsidRPr="00593FD1">
        <w:rPr>
          <w:rFonts w:cs="Tahoma"/>
          <w:kern w:val="1"/>
          <w:rtl/>
        </w:rPr>
        <w:t xml:space="preserve">جديدة في السنوات التي تنخفض </w:t>
      </w:r>
      <w:r>
        <w:rPr>
          <w:rFonts w:cs="Tahoma" w:hint="cs"/>
          <w:kern w:val="1"/>
          <w:rtl/>
        </w:rPr>
        <w:t xml:space="preserve">فيها </w:t>
      </w:r>
      <w:r>
        <w:rPr>
          <w:rFonts w:cs="Tahoma"/>
          <w:kern w:val="1"/>
          <w:rtl/>
        </w:rPr>
        <w:t xml:space="preserve">المبيعات. </w:t>
      </w:r>
      <w:r>
        <w:rPr>
          <w:rFonts w:cs="Tahoma" w:hint="cs"/>
          <w:kern w:val="1"/>
          <w:rtl/>
        </w:rPr>
        <w:t xml:space="preserve">ان </w:t>
      </w:r>
      <w:r w:rsidRPr="00593FD1">
        <w:rPr>
          <w:rFonts w:cs="Tahoma"/>
          <w:kern w:val="1"/>
          <w:rtl/>
        </w:rPr>
        <w:t xml:space="preserve">التكلفة الثابتة </w:t>
      </w:r>
      <w:r>
        <w:rPr>
          <w:rFonts w:cs="Tahoma" w:hint="cs"/>
          <w:kern w:val="1"/>
          <w:rtl/>
        </w:rPr>
        <w:t>ل</w:t>
      </w:r>
      <w:r>
        <w:rPr>
          <w:rFonts w:cs="Tahoma"/>
          <w:kern w:val="1"/>
          <w:rtl/>
        </w:rPr>
        <w:t xml:space="preserve">لمعدات الجديدة سوف </w:t>
      </w:r>
      <w:r>
        <w:rPr>
          <w:rFonts w:cs="Tahoma" w:hint="cs"/>
          <w:kern w:val="1"/>
          <w:rtl/>
        </w:rPr>
        <w:t>ت</w:t>
      </w:r>
      <w:r w:rsidRPr="00593FD1">
        <w:rPr>
          <w:rFonts w:cs="Tahoma"/>
          <w:kern w:val="1"/>
          <w:rtl/>
        </w:rPr>
        <w:t xml:space="preserve">ؤدي إلى خسائر </w:t>
      </w:r>
      <w:r>
        <w:rPr>
          <w:rFonts w:cs="Tahoma" w:hint="cs"/>
          <w:kern w:val="1"/>
          <w:rtl/>
        </w:rPr>
        <w:t>ت</w:t>
      </w:r>
      <w:r w:rsidRPr="00593FD1">
        <w:rPr>
          <w:rFonts w:cs="Tahoma"/>
          <w:kern w:val="1"/>
          <w:rtl/>
        </w:rPr>
        <w:t xml:space="preserve">تكبدها </w:t>
      </w:r>
      <w:r>
        <w:rPr>
          <w:rFonts w:cs="Tahoma"/>
          <w:kern w:val="1"/>
          <w:rtl/>
        </w:rPr>
        <w:t>ب</w:t>
      </w:r>
      <w:r>
        <w:rPr>
          <w:rFonts w:cs="Tahoma" w:hint="cs"/>
          <w:kern w:val="1"/>
          <w:rtl/>
        </w:rPr>
        <w:t>صورة</w:t>
      </w:r>
      <w:r w:rsidRPr="00593FD1">
        <w:rPr>
          <w:rFonts w:cs="Tahoma"/>
          <w:kern w:val="1"/>
          <w:rtl/>
        </w:rPr>
        <w:t xml:space="preserve"> أكبر</w:t>
      </w:r>
      <w:r>
        <w:rPr>
          <w:rFonts w:cs="Tahoma" w:hint="cs"/>
          <w:kern w:val="1"/>
          <w:rtl/>
        </w:rPr>
        <w:t xml:space="preserve"> و اعمق</w:t>
      </w:r>
      <w:r w:rsidRPr="00593FD1">
        <w:rPr>
          <w:rFonts w:cs="Tahoma"/>
          <w:kern w:val="1"/>
          <w:rtl/>
        </w:rPr>
        <w:t xml:space="preserve">،. وبالتالي، يجب أن تقرر </w:t>
      </w:r>
      <w:r>
        <w:rPr>
          <w:rFonts w:cs="Tahoma" w:hint="cs"/>
          <w:kern w:val="1"/>
          <w:rtl/>
        </w:rPr>
        <w:t xml:space="preserve"> الادارة </w:t>
      </w:r>
      <w:r>
        <w:rPr>
          <w:rFonts w:cs="Tahoma"/>
          <w:kern w:val="1"/>
          <w:rtl/>
        </w:rPr>
        <w:t>ما إذا كان</w:t>
      </w:r>
      <w:r>
        <w:rPr>
          <w:rFonts w:cs="Tahoma" w:hint="cs"/>
          <w:kern w:val="1"/>
          <w:rtl/>
        </w:rPr>
        <w:t>ت</w:t>
      </w:r>
      <w:r w:rsidRPr="00593FD1">
        <w:rPr>
          <w:rFonts w:cs="Tahoma"/>
          <w:kern w:val="1"/>
          <w:rtl/>
        </w:rPr>
        <w:t xml:space="preserve"> إمكانية</w:t>
      </w:r>
      <w:r>
        <w:rPr>
          <w:rFonts w:cs="Tahoma" w:hint="cs"/>
          <w:kern w:val="1"/>
          <w:rtl/>
        </w:rPr>
        <w:t xml:space="preserve"> </w:t>
      </w:r>
      <w:r w:rsidRPr="00593FD1">
        <w:rPr>
          <w:rFonts w:cs="Tahoma"/>
          <w:kern w:val="1"/>
          <w:rtl/>
        </w:rPr>
        <w:t>زيادة ا</w:t>
      </w:r>
      <w:r>
        <w:rPr>
          <w:rFonts w:cs="Tahoma" w:hint="cs"/>
          <w:kern w:val="1"/>
          <w:rtl/>
        </w:rPr>
        <w:t>لا</w:t>
      </w:r>
      <w:r w:rsidRPr="00593FD1">
        <w:rPr>
          <w:rFonts w:cs="Tahoma"/>
          <w:kern w:val="1"/>
          <w:rtl/>
        </w:rPr>
        <w:t xml:space="preserve">رباح في السنوات الجيدة هو يستحق المخاطرة </w:t>
      </w:r>
      <w:r>
        <w:rPr>
          <w:rFonts w:cs="Tahoma" w:hint="cs"/>
          <w:kern w:val="1"/>
          <w:rtl/>
        </w:rPr>
        <w:t>فى</w:t>
      </w:r>
      <w:r w:rsidRPr="00593FD1">
        <w:rPr>
          <w:rFonts w:cs="Tahoma"/>
          <w:kern w:val="1"/>
          <w:rtl/>
        </w:rPr>
        <w:t xml:space="preserve"> </w:t>
      </w:r>
      <w:r>
        <w:rPr>
          <w:rFonts w:cs="Tahoma" w:hint="cs"/>
          <w:kern w:val="1"/>
          <w:rtl/>
        </w:rPr>
        <w:t xml:space="preserve">مقابل تحقيق </w:t>
      </w:r>
      <w:r>
        <w:rPr>
          <w:rFonts w:cs="Tahoma"/>
          <w:kern w:val="1"/>
          <w:rtl/>
        </w:rPr>
        <w:t>خسائر أ</w:t>
      </w:r>
      <w:r>
        <w:rPr>
          <w:rFonts w:cs="Tahoma" w:hint="cs"/>
          <w:kern w:val="1"/>
          <w:rtl/>
        </w:rPr>
        <w:t>كبر</w:t>
      </w:r>
      <w:r w:rsidRPr="00593FD1">
        <w:rPr>
          <w:rFonts w:cs="Tahoma"/>
          <w:kern w:val="1"/>
          <w:rtl/>
        </w:rPr>
        <w:t xml:space="preserve"> </w:t>
      </w:r>
      <w:r>
        <w:rPr>
          <w:rFonts w:cs="Tahoma"/>
          <w:kern w:val="1"/>
          <w:rtl/>
        </w:rPr>
        <w:t>في السنوات ال</w:t>
      </w:r>
      <w:r>
        <w:rPr>
          <w:rFonts w:cs="Tahoma" w:hint="cs"/>
          <w:kern w:val="1"/>
          <w:rtl/>
        </w:rPr>
        <w:t>سيئة</w:t>
      </w:r>
      <w:r w:rsidRPr="00593FD1">
        <w:rPr>
          <w:rFonts w:cs="Tahoma"/>
          <w:kern w:val="1"/>
          <w:rtl/>
        </w:rPr>
        <w:t>.</w:t>
      </w:r>
    </w:p>
    <w:p w14:paraId="4180D192" w14:textId="77777777" w:rsidR="0092280C" w:rsidRDefault="0092280C" w:rsidP="0092280C">
      <w:pPr>
        <w:pStyle w:val="NumberedPart"/>
        <w:bidi/>
        <w:rPr>
          <w:rFonts w:cs="Tahoma" w:hint="cs"/>
          <w:kern w:val="1"/>
          <w:rtl/>
        </w:rPr>
      </w:pPr>
    </w:p>
    <w:p w14:paraId="05F493BA" w14:textId="77777777" w:rsidR="0092280C" w:rsidRDefault="0092280C" w:rsidP="0092280C">
      <w:pPr>
        <w:pStyle w:val="NumberedPart"/>
        <w:bidi/>
        <w:rPr>
          <w:rFonts w:cs="Tahoma" w:hint="cs"/>
          <w:kern w:val="1"/>
          <w:rtl/>
        </w:rPr>
      </w:pPr>
    </w:p>
    <w:p w14:paraId="12D3F734" w14:textId="77777777" w:rsidR="0092280C" w:rsidRDefault="0092280C" w:rsidP="0092280C">
      <w:pPr>
        <w:pStyle w:val="NumberedPart"/>
        <w:bidi/>
        <w:rPr>
          <w:rFonts w:hint="cs"/>
          <w:kern w:val="1"/>
          <w:rtl/>
        </w:rPr>
      </w:pPr>
      <w:r>
        <w:rPr>
          <w:kern w:val="1"/>
        </w:rPr>
        <w:t>4.</w:t>
      </w:r>
      <w:proofErr w:type="gramStart"/>
      <w:r>
        <w:rPr>
          <w:kern w:val="1"/>
        </w:rPr>
        <w:tab/>
      </w:r>
      <w:r>
        <w:rPr>
          <w:rFonts w:hint="cs"/>
          <w:kern w:val="1"/>
          <w:rtl/>
        </w:rPr>
        <w:t xml:space="preserve">  لا</w:t>
      </w:r>
      <w:proofErr w:type="gramEnd"/>
      <w:r>
        <w:rPr>
          <w:rFonts w:hint="cs"/>
          <w:kern w:val="1"/>
          <w:rtl/>
        </w:rPr>
        <w:t xml:space="preserve"> يوجد </w:t>
      </w:r>
      <w:r w:rsidRPr="008D52CB">
        <w:rPr>
          <w:kern w:val="1"/>
          <w:rtl/>
        </w:rPr>
        <w:t xml:space="preserve">أي معلومات </w:t>
      </w:r>
      <w:r>
        <w:rPr>
          <w:rFonts w:hint="cs"/>
          <w:kern w:val="1"/>
          <w:rtl/>
        </w:rPr>
        <w:t>معطاة</w:t>
      </w:r>
      <w:r w:rsidRPr="008D52CB">
        <w:rPr>
          <w:kern w:val="1"/>
          <w:rtl/>
        </w:rPr>
        <w:t xml:space="preserve"> في </w:t>
      </w:r>
      <w:r>
        <w:rPr>
          <w:rFonts w:hint="cs"/>
          <w:kern w:val="1"/>
          <w:rtl/>
        </w:rPr>
        <w:t>ال</w:t>
      </w:r>
      <w:r w:rsidRPr="008D52CB">
        <w:rPr>
          <w:kern w:val="1"/>
          <w:rtl/>
        </w:rPr>
        <w:t xml:space="preserve">مشكلة بشأن المصروفات المتغيرة </w:t>
      </w:r>
      <w:r>
        <w:rPr>
          <w:rFonts w:hint="cs"/>
          <w:kern w:val="1"/>
          <w:rtl/>
        </w:rPr>
        <w:t>ال</w:t>
      </w:r>
      <w:r w:rsidRPr="008D52CB">
        <w:rPr>
          <w:kern w:val="1"/>
          <w:rtl/>
        </w:rPr>
        <w:t>جديدة أو نسبة هامش المساهمة الج</w:t>
      </w:r>
      <w:r>
        <w:rPr>
          <w:kern w:val="1"/>
          <w:rtl/>
        </w:rPr>
        <w:t xml:space="preserve">ديدة. كل من هذه العناصر يجب أن </w:t>
      </w:r>
      <w:r>
        <w:rPr>
          <w:rFonts w:hint="cs"/>
          <w:kern w:val="1"/>
          <w:rtl/>
        </w:rPr>
        <w:t>ي</w:t>
      </w:r>
      <w:r w:rsidRPr="008D52CB">
        <w:rPr>
          <w:kern w:val="1"/>
          <w:rtl/>
        </w:rPr>
        <w:t>حدد قبل أن يتم احتساب نقطة التعادل الجديدة. العمليات الحسابية هي:</w:t>
      </w:r>
    </w:p>
    <w:p w14:paraId="68BF34F2" w14:textId="77777777" w:rsidR="0092280C" w:rsidRDefault="0092280C" w:rsidP="0092280C">
      <w:pPr>
        <w:pStyle w:val="NumberedPart"/>
        <w:bidi/>
        <w:rPr>
          <w:color w:val="auto"/>
          <w:kern w:val="1"/>
        </w:rPr>
      </w:pPr>
      <w:r w:rsidRPr="001A1C38">
        <w:rPr>
          <w:color w:val="auto"/>
          <w:kern w:val="1"/>
        </w:rPr>
        <w:tab/>
      </w:r>
      <w:r w:rsidRPr="001A1C38">
        <w:rPr>
          <w:color w:val="auto"/>
          <w:kern w:val="1"/>
        </w:rPr>
        <w:tab/>
      </w:r>
      <w:r>
        <w:rPr>
          <w:color w:val="auto"/>
          <w:kern w:val="1"/>
          <w:rtl/>
        </w:rPr>
        <w:t>المصروفات المتغيرة الجديدة</w:t>
      </w:r>
      <w:r w:rsidRPr="001A1C38">
        <w:rPr>
          <w:color w:val="auto"/>
          <w:kern w:val="1"/>
        </w:rPr>
        <w:t>:</w:t>
      </w:r>
    </w:p>
    <w:p w14:paraId="0A5F0474" w14:textId="77777777" w:rsidR="0092280C" w:rsidRDefault="0092280C" w:rsidP="0092280C">
      <w:pPr>
        <w:pStyle w:val="6pointlinespace"/>
        <w:rPr>
          <w:kern w:val="1"/>
        </w:rPr>
      </w:pPr>
    </w:p>
    <w:tbl>
      <w:tblPr>
        <w:tblW w:w="9120" w:type="dxa"/>
        <w:tblCellSpacing w:w="7" w:type="dxa"/>
        <w:tblInd w:w="704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370"/>
        <w:gridCol w:w="6750"/>
      </w:tblGrid>
      <w:tr w:rsidR="0092280C" w14:paraId="383553BF" w14:textId="77777777" w:rsidTr="00732208">
        <w:trPr>
          <w:tblCellSpacing w:w="7" w:type="dxa"/>
        </w:trPr>
        <w:tc>
          <w:tcPr>
            <w:tcW w:w="2349" w:type="dxa"/>
            <w:vAlign w:val="bottom"/>
          </w:tcPr>
          <w:p w14:paraId="7A3A9620" w14:textId="77777777" w:rsidR="0092280C" w:rsidRDefault="0092280C" w:rsidP="00732208">
            <w:pPr>
              <w:pStyle w:val="TextRight"/>
              <w:rPr>
                <w:kern w:val="1"/>
              </w:rPr>
            </w:pPr>
            <w:r>
              <w:rPr>
                <w:kern w:val="1"/>
                <w:rtl/>
              </w:rPr>
              <w:t>ارباح</w:t>
            </w:r>
          </w:p>
        </w:tc>
        <w:tc>
          <w:tcPr>
            <w:tcW w:w="6729" w:type="dxa"/>
            <w:vAlign w:val="bottom"/>
          </w:tcPr>
          <w:p w14:paraId="349E4E79" w14:textId="77777777" w:rsidR="0092280C" w:rsidRDefault="0092280C" w:rsidP="00732208">
            <w:pPr>
              <w:pStyle w:val="TextLeft"/>
              <w:rPr>
                <w:kern w:val="1"/>
              </w:rPr>
            </w:pPr>
            <w:r>
              <w:rPr>
                <w:kern w:val="1"/>
              </w:rPr>
              <w:t>= (</w:t>
            </w:r>
            <w:r>
              <w:rPr>
                <w:kern w:val="1"/>
                <w:rtl/>
              </w:rPr>
              <w:t>المبيعات</w:t>
            </w:r>
            <w:r>
              <w:rPr>
                <w:kern w:val="1"/>
              </w:rPr>
              <w:t xml:space="preserve"> </w:t>
            </w:r>
            <w:r>
              <w:rPr>
                <w:rFonts w:cs="Tahoma"/>
                <w:kern w:val="1"/>
              </w:rPr>
              <w:t>−</w:t>
            </w:r>
            <w:r>
              <w:rPr>
                <w:kern w:val="1"/>
              </w:rPr>
              <w:t xml:space="preserve"> </w:t>
            </w:r>
            <w:r>
              <w:rPr>
                <w:kern w:val="1"/>
                <w:rtl/>
              </w:rPr>
              <w:t>المصروفات المتغيرة</w:t>
            </w:r>
            <w:r>
              <w:rPr>
                <w:kern w:val="1"/>
              </w:rPr>
              <w:t xml:space="preserve">) </w:t>
            </w:r>
            <w:r>
              <w:rPr>
                <w:rFonts w:cs="Tahoma"/>
                <w:kern w:val="1"/>
              </w:rPr>
              <w:t>−</w:t>
            </w:r>
            <w:r>
              <w:rPr>
                <w:kern w:val="1"/>
              </w:rPr>
              <w:t xml:space="preserve"> </w:t>
            </w:r>
            <w:r>
              <w:rPr>
                <w:kern w:val="1"/>
                <w:rtl/>
              </w:rPr>
              <w:t>المصروفات الثابتة</w:t>
            </w:r>
            <w:r>
              <w:rPr>
                <w:kern w:val="1"/>
              </w:rPr>
              <w:t xml:space="preserve"> </w:t>
            </w:r>
          </w:p>
        </w:tc>
      </w:tr>
      <w:tr w:rsidR="0092280C" w14:paraId="680359EE" w14:textId="77777777" w:rsidTr="00732208">
        <w:trPr>
          <w:tblCellSpacing w:w="7" w:type="dxa"/>
        </w:trPr>
        <w:tc>
          <w:tcPr>
            <w:tcW w:w="2349" w:type="dxa"/>
            <w:vAlign w:val="bottom"/>
          </w:tcPr>
          <w:p w14:paraId="70DA8D6B" w14:textId="77777777" w:rsidR="0092280C" w:rsidRDefault="0092280C" w:rsidP="00732208">
            <w:pPr>
              <w:pStyle w:val="TextRight"/>
              <w:rPr>
                <w:kern w:val="1"/>
                <w:szCs w:val="24"/>
              </w:rPr>
            </w:pPr>
            <w:r>
              <w:rPr>
                <w:kern w:val="1"/>
              </w:rPr>
              <w:t xml:space="preserve">$60,000** </w:t>
            </w:r>
          </w:p>
        </w:tc>
        <w:tc>
          <w:tcPr>
            <w:tcW w:w="6729" w:type="dxa"/>
            <w:vAlign w:val="bottom"/>
          </w:tcPr>
          <w:p w14:paraId="0B702335" w14:textId="77777777" w:rsidR="0092280C" w:rsidRDefault="0092280C" w:rsidP="00732208">
            <w:pPr>
              <w:pStyle w:val="TextLeft"/>
              <w:rPr>
                <w:kern w:val="1"/>
              </w:rPr>
            </w:pPr>
            <w:r>
              <w:rPr>
                <w:kern w:val="1"/>
              </w:rPr>
              <w:t xml:space="preserve">= ($1,200,000* </w:t>
            </w:r>
            <w:r>
              <w:rPr>
                <w:rFonts w:cs="Tahoma"/>
                <w:kern w:val="1"/>
              </w:rPr>
              <w:t xml:space="preserve">− </w:t>
            </w:r>
            <w:r>
              <w:rPr>
                <w:kern w:val="1"/>
                <w:rtl/>
              </w:rPr>
              <w:t>المصروفات المتغيرة</w:t>
            </w:r>
            <w:r>
              <w:rPr>
                <w:kern w:val="1"/>
              </w:rPr>
              <w:t xml:space="preserve">) </w:t>
            </w:r>
            <w:r>
              <w:rPr>
                <w:rFonts w:cs="Tahoma"/>
                <w:kern w:val="1"/>
              </w:rPr>
              <w:t>−</w:t>
            </w:r>
            <w:r>
              <w:rPr>
                <w:kern w:val="1"/>
              </w:rPr>
              <w:t xml:space="preserve"> $240,000</w:t>
            </w:r>
          </w:p>
        </w:tc>
      </w:tr>
      <w:tr w:rsidR="0092280C" w14:paraId="0DE19964" w14:textId="77777777" w:rsidTr="00732208">
        <w:trPr>
          <w:tblCellSpacing w:w="7" w:type="dxa"/>
        </w:trPr>
        <w:tc>
          <w:tcPr>
            <w:tcW w:w="2349" w:type="dxa"/>
            <w:vAlign w:val="bottom"/>
          </w:tcPr>
          <w:p w14:paraId="639DE9B5" w14:textId="77777777" w:rsidR="0092280C" w:rsidRDefault="0092280C" w:rsidP="00732208">
            <w:pPr>
              <w:pStyle w:val="TextRight"/>
              <w:rPr>
                <w:kern w:val="1"/>
              </w:rPr>
            </w:pPr>
            <w:r>
              <w:rPr>
                <w:kern w:val="1"/>
                <w:rtl/>
              </w:rPr>
              <w:t>المصروفات المتغيرة</w:t>
            </w:r>
          </w:p>
        </w:tc>
        <w:tc>
          <w:tcPr>
            <w:tcW w:w="6729" w:type="dxa"/>
            <w:vAlign w:val="bottom"/>
          </w:tcPr>
          <w:p w14:paraId="3C1BB453" w14:textId="77777777" w:rsidR="0092280C" w:rsidRDefault="0092280C" w:rsidP="00732208">
            <w:pPr>
              <w:pStyle w:val="TextLeft"/>
              <w:rPr>
                <w:kern w:val="1"/>
              </w:rPr>
            </w:pPr>
            <w:r>
              <w:rPr>
                <w:kern w:val="1"/>
              </w:rPr>
              <w:t xml:space="preserve">= $1,200,000 </w:t>
            </w:r>
            <w:r>
              <w:rPr>
                <w:rFonts w:cs="Tahoma"/>
                <w:kern w:val="1"/>
              </w:rPr>
              <w:t>−</w:t>
            </w:r>
            <w:r>
              <w:rPr>
                <w:kern w:val="1"/>
              </w:rPr>
              <w:t xml:space="preserve"> $240,000 </w:t>
            </w:r>
            <w:r>
              <w:rPr>
                <w:rFonts w:cs="Tahoma"/>
                <w:kern w:val="1"/>
              </w:rPr>
              <w:t>−</w:t>
            </w:r>
            <w:r>
              <w:rPr>
                <w:kern w:val="1"/>
              </w:rPr>
              <w:t xml:space="preserve"> $60,000</w:t>
            </w:r>
          </w:p>
        </w:tc>
      </w:tr>
      <w:tr w:rsidR="0092280C" w14:paraId="30E3E9CD" w14:textId="77777777" w:rsidTr="00732208">
        <w:trPr>
          <w:tblCellSpacing w:w="7" w:type="dxa"/>
        </w:trPr>
        <w:tc>
          <w:tcPr>
            <w:tcW w:w="2349" w:type="dxa"/>
            <w:vAlign w:val="bottom"/>
          </w:tcPr>
          <w:p w14:paraId="22C63E83" w14:textId="77777777" w:rsidR="0092280C" w:rsidRDefault="0092280C" w:rsidP="00732208">
            <w:pPr>
              <w:pStyle w:val="TextRight"/>
              <w:rPr>
                <w:kern w:val="1"/>
              </w:rPr>
            </w:pPr>
          </w:p>
        </w:tc>
        <w:tc>
          <w:tcPr>
            <w:tcW w:w="6729" w:type="dxa"/>
            <w:vAlign w:val="bottom"/>
          </w:tcPr>
          <w:p w14:paraId="2A58EF5F" w14:textId="77777777" w:rsidR="0092280C" w:rsidRDefault="0092280C" w:rsidP="00732208">
            <w:pPr>
              <w:pStyle w:val="TextLeft"/>
              <w:rPr>
                <w:kern w:val="1"/>
              </w:rPr>
            </w:pPr>
            <w:r>
              <w:rPr>
                <w:kern w:val="1"/>
              </w:rPr>
              <w:t>= $900,000</w:t>
            </w:r>
          </w:p>
        </w:tc>
      </w:tr>
    </w:tbl>
    <w:p w14:paraId="328D3298" w14:textId="77777777" w:rsidR="0092280C" w:rsidRPr="001A1C38" w:rsidRDefault="0092280C" w:rsidP="0092280C">
      <w:pPr>
        <w:pStyle w:val="6pointlinespace"/>
        <w:rPr>
          <w:kern w:val="1"/>
        </w:rPr>
      </w:pPr>
    </w:p>
    <w:tbl>
      <w:tblPr>
        <w:tblW w:w="0" w:type="auto"/>
        <w:tblCellSpacing w:w="7" w:type="dxa"/>
        <w:tblInd w:w="704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341"/>
        <w:gridCol w:w="399"/>
      </w:tblGrid>
      <w:tr w:rsidR="0092280C" w:rsidRPr="001A1C38" w14:paraId="2D4E138A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6DDAB1E1" w14:textId="77777777" w:rsidR="0092280C" w:rsidRPr="001A1C38" w:rsidRDefault="0092280C" w:rsidP="00732208">
            <w:pPr>
              <w:pStyle w:val="TextLeader"/>
              <w:bidi/>
              <w:rPr>
                <w:kern w:val="1"/>
              </w:rPr>
            </w:pPr>
            <w:r>
              <w:rPr>
                <w:kern w:val="1"/>
                <w:rtl/>
              </w:rPr>
              <w:t>المستوى الجديد من المبيعات</w:t>
            </w:r>
            <w:r w:rsidRPr="001A1C38">
              <w:rPr>
                <w:kern w:val="1"/>
              </w:rPr>
              <w:t>: $800,000 × 1.5 = $1,200,000</w:t>
            </w:r>
          </w:p>
        </w:tc>
        <w:tc>
          <w:tcPr>
            <w:tcW w:w="0" w:type="auto"/>
          </w:tcPr>
          <w:p w14:paraId="79E6FB92" w14:textId="77777777" w:rsidR="0092280C" w:rsidRPr="001A1C38" w:rsidRDefault="0092280C" w:rsidP="00732208">
            <w:pPr>
              <w:pStyle w:val="TextRight"/>
              <w:rPr>
                <w:kern w:val="1"/>
              </w:rPr>
            </w:pPr>
            <w:r w:rsidRPr="001A1C38">
              <w:rPr>
                <w:kern w:val="1"/>
              </w:rPr>
              <w:t>*</w:t>
            </w:r>
          </w:p>
        </w:tc>
      </w:tr>
      <w:tr w:rsidR="0092280C" w:rsidRPr="001A1C38" w14:paraId="7FE22F9F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27506695" w14:textId="77777777" w:rsidR="0092280C" w:rsidRPr="001A1C38" w:rsidRDefault="0092280C" w:rsidP="00732208">
            <w:pPr>
              <w:pStyle w:val="TextLeader"/>
              <w:bidi/>
              <w:rPr>
                <w:kern w:val="1"/>
              </w:rPr>
            </w:pPr>
            <w:r>
              <w:rPr>
                <w:kern w:val="1"/>
                <w:rtl/>
              </w:rPr>
              <w:t>المستوى الجديد من صافى الدخل التشغيلى</w:t>
            </w:r>
            <w:r w:rsidRPr="001A1C38">
              <w:rPr>
                <w:kern w:val="1"/>
              </w:rPr>
              <w:t>: $48,000 × 1.25 = $60,000</w:t>
            </w:r>
          </w:p>
        </w:tc>
        <w:tc>
          <w:tcPr>
            <w:tcW w:w="0" w:type="auto"/>
            <w:vAlign w:val="bottom"/>
          </w:tcPr>
          <w:p w14:paraId="527C269D" w14:textId="77777777" w:rsidR="0092280C" w:rsidRPr="001A1C38" w:rsidRDefault="0092280C" w:rsidP="00732208">
            <w:pPr>
              <w:pStyle w:val="TextRight"/>
              <w:rPr>
                <w:kern w:val="1"/>
              </w:rPr>
            </w:pPr>
            <w:r w:rsidRPr="001A1C38">
              <w:rPr>
                <w:kern w:val="1"/>
              </w:rPr>
              <w:t>**</w:t>
            </w:r>
          </w:p>
        </w:tc>
      </w:tr>
    </w:tbl>
    <w:p w14:paraId="2349D7C1" w14:textId="77777777" w:rsidR="0092280C" w:rsidRPr="001A1C38" w:rsidRDefault="0092280C" w:rsidP="0092280C">
      <w:pPr>
        <w:pStyle w:val="6pointlinespace"/>
        <w:rPr>
          <w:kern w:val="1"/>
        </w:rPr>
      </w:pPr>
    </w:p>
    <w:p w14:paraId="62E6DDA7" w14:textId="77777777" w:rsidR="0092280C" w:rsidRPr="001A1C38" w:rsidRDefault="0092280C" w:rsidP="0092280C">
      <w:pPr>
        <w:pStyle w:val="NumberedPart"/>
        <w:bidi/>
        <w:rPr>
          <w:color w:val="auto"/>
          <w:kern w:val="1"/>
        </w:rPr>
      </w:pPr>
      <w:r w:rsidRPr="001A1C38">
        <w:rPr>
          <w:color w:val="auto"/>
          <w:kern w:val="1"/>
        </w:rPr>
        <w:tab/>
      </w:r>
      <w:r w:rsidRPr="001A1C38">
        <w:rPr>
          <w:color w:val="auto"/>
          <w:kern w:val="1"/>
        </w:rPr>
        <w:tab/>
      </w:r>
      <w:r>
        <w:rPr>
          <w:color w:val="auto"/>
          <w:kern w:val="1"/>
          <w:rtl/>
        </w:rPr>
        <w:t>نسبة هامش المساهمة الجديدة</w:t>
      </w:r>
      <w:r w:rsidRPr="001A1C38">
        <w:rPr>
          <w:color w:val="auto"/>
          <w:kern w:val="1"/>
        </w:rPr>
        <w:t>:</w:t>
      </w:r>
    </w:p>
    <w:p w14:paraId="4DD24801" w14:textId="77777777" w:rsidR="0092280C" w:rsidRPr="001A1C38" w:rsidRDefault="0092280C" w:rsidP="0092280C">
      <w:pPr>
        <w:pStyle w:val="6pointlinespace"/>
        <w:rPr>
          <w:kern w:val="1"/>
        </w:rPr>
      </w:pPr>
    </w:p>
    <w:tbl>
      <w:tblPr>
        <w:tblW w:w="0" w:type="auto"/>
        <w:tblCellSpacing w:w="7" w:type="dxa"/>
        <w:tblInd w:w="704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53"/>
        <w:gridCol w:w="1479"/>
        <w:gridCol w:w="3990"/>
      </w:tblGrid>
      <w:tr w:rsidR="0092280C" w:rsidRPr="001A1C38" w14:paraId="6291E716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17211D44" w14:textId="77777777" w:rsidR="0092280C" w:rsidRPr="001A1C38" w:rsidRDefault="0092280C" w:rsidP="00732208">
            <w:pPr>
              <w:pStyle w:val="TextRight"/>
              <w:bidi/>
              <w:ind w:right="0"/>
              <w:rPr>
                <w:kern w:val="1"/>
              </w:rPr>
            </w:pPr>
            <w:r w:rsidRPr="001A1C38">
              <w:rPr>
                <w:kern w:val="1"/>
              </w:rPr>
              <w:t>100%</w:t>
            </w:r>
          </w:p>
        </w:tc>
        <w:tc>
          <w:tcPr>
            <w:tcW w:w="0" w:type="auto"/>
            <w:vAlign w:val="bottom"/>
          </w:tcPr>
          <w:p w14:paraId="6C6C7771" w14:textId="77777777" w:rsidR="0092280C" w:rsidRPr="001A1C38" w:rsidRDefault="0092280C" w:rsidP="00732208">
            <w:pPr>
              <w:pStyle w:val="TextRight"/>
              <w:bidi/>
              <w:rPr>
                <w:kern w:val="1"/>
              </w:rPr>
            </w:pPr>
            <w:r w:rsidRPr="001A1C38">
              <w:rPr>
                <w:kern w:val="1"/>
              </w:rPr>
              <w:t>$1,200,000</w:t>
            </w:r>
          </w:p>
        </w:tc>
        <w:tc>
          <w:tcPr>
            <w:tcW w:w="0" w:type="auto"/>
            <w:vAlign w:val="bottom"/>
          </w:tcPr>
          <w:p w14:paraId="182F1DAB" w14:textId="77777777" w:rsidR="0092280C" w:rsidRPr="001A1C38" w:rsidRDefault="0092280C" w:rsidP="00732208">
            <w:pPr>
              <w:pStyle w:val="TextLeader"/>
              <w:tabs>
                <w:tab w:val="clear" w:pos="7200"/>
                <w:tab w:val="right" w:leader="dot" w:pos="3796"/>
              </w:tabs>
              <w:bidi/>
              <w:rPr>
                <w:kern w:val="1"/>
              </w:rPr>
            </w:pPr>
            <w:r>
              <w:rPr>
                <w:kern w:val="1"/>
                <w:rtl/>
              </w:rPr>
              <w:t>المبيعات</w:t>
            </w:r>
            <w:r w:rsidRPr="001A1C38">
              <w:rPr>
                <w:kern w:val="1"/>
              </w:rPr>
              <w:tab/>
            </w:r>
          </w:p>
        </w:tc>
      </w:tr>
      <w:tr w:rsidR="0092280C" w:rsidRPr="001A1C38" w14:paraId="20C0BE45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125B1927" w14:textId="77777777" w:rsidR="0092280C" w:rsidRPr="001A1C38" w:rsidRDefault="0092280C" w:rsidP="00732208">
            <w:pPr>
              <w:pStyle w:val="TextRight"/>
              <w:bidi/>
              <w:ind w:right="0"/>
              <w:rPr>
                <w:kern w:val="1"/>
                <w:u w:val="single"/>
              </w:rPr>
            </w:pPr>
            <w:r w:rsidRPr="001A1C38">
              <w:rPr>
                <w:kern w:val="1"/>
                <w:u w:val="single"/>
              </w:rPr>
              <w:t> 75%</w:t>
            </w:r>
          </w:p>
        </w:tc>
        <w:tc>
          <w:tcPr>
            <w:tcW w:w="0" w:type="auto"/>
            <w:vAlign w:val="bottom"/>
          </w:tcPr>
          <w:p w14:paraId="4BE09EB2" w14:textId="77777777" w:rsidR="0092280C" w:rsidRPr="001A1C38" w:rsidRDefault="0092280C" w:rsidP="00732208">
            <w:pPr>
              <w:pStyle w:val="TextRight"/>
              <w:bidi/>
              <w:rPr>
                <w:kern w:val="1"/>
                <w:u w:val="single"/>
              </w:rPr>
            </w:pPr>
            <w:r w:rsidRPr="001A1C38">
              <w:rPr>
                <w:kern w:val="1"/>
                <w:u w:val="single"/>
              </w:rPr>
              <w:t>    900,000</w:t>
            </w:r>
          </w:p>
        </w:tc>
        <w:tc>
          <w:tcPr>
            <w:tcW w:w="0" w:type="auto"/>
            <w:vAlign w:val="bottom"/>
          </w:tcPr>
          <w:p w14:paraId="0334EEFB" w14:textId="77777777" w:rsidR="0092280C" w:rsidRPr="001A1C38" w:rsidRDefault="0092280C" w:rsidP="00732208">
            <w:pPr>
              <w:pStyle w:val="TextLeader"/>
              <w:tabs>
                <w:tab w:val="clear" w:pos="7200"/>
                <w:tab w:val="right" w:leader="dot" w:pos="3796"/>
              </w:tabs>
              <w:bidi/>
              <w:rPr>
                <w:kern w:val="1"/>
              </w:rPr>
            </w:pPr>
            <w:r>
              <w:rPr>
                <w:kern w:val="1"/>
                <w:rtl/>
              </w:rPr>
              <w:t>المصروفات المتغيرة</w:t>
            </w:r>
            <w:r w:rsidRPr="001A1C38">
              <w:rPr>
                <w:kern w:val="1"/>
              </w:rPr>
              <w:tab/>
            </w:r>
          </w:p>
        </w:tc>
      </w:tr>
      <w:tr w:rsidR="0092280C" w:rsidRPr="001A1C38" w14:paraId="475740C7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1D50218E" w14:textId="77777777" w:rsidR="0092280C" w:rsidRPr="001A1C38" w:rsidRDefault="0092280C" w:rsidP="00732208">
            <w:pPr>
              <w:pStyle w:val="TextRight"/>
              <w:bidi/>
              <w:ind w:right="0"/>
              <w:rPr>
                <w:kern w:val="1"/>
                <w:u w:val="double"/>
              </w:rPr>
            </w:pPr>
            <w:r w:rsidRPr="001A1C38">
              <w:rPr>
                <w:kern w:val="1"/>
                <w:u w:val="double"/>
              </w:rPr>
              <w:t> 25%</w:t>
            </w:r>
          </w:p>
        </w:tc>
        <w:tc>
          <w:tcPr>
            <w:tcW w:w="0" w:type="auto"/>
            <w:vAlign w:val="bottom"/>
          </w:tcPr>
          <w:p w14:paraId="26240FD1" w14:textId="77777777" w:rsidR="0092280C" w:rsidRPr="001A1C38" w:rsidRDefault="0092280C" w:rsidP="00732208">
            <w:pPr>
              <w:pStyle w:val="TextRight"/>
              <w:bidi/>
              <w:rPr>
                <w:kern w:val="1"/>
                <w:u w:val="double"/>
              </w:rPr>
            </w:pPr>
            <w:proofErr w:type="gramStart"/>
            <w:r w:rsidRPr="001A1C38">
              <w:rPr>
                <w:kern w:val="1"/>
                <w:u w:val="double"/>
              </w:rPr>
              <w:t>$  300,000</w:t>
            </w:r>
            <w:proofErr w:type="gramEnd"/>
          </w:p>
        </w:tc>
        <w:tc>
          <w:tcPr>
            <w:tcW w:w="0" w:type="auto"/>
            <w:vAlign w:val="bottom"/>
          </w:tcPr>
          <w:p w14:paraId="507F867D" w14:textId="77777777" w:rsidR="0092280C" w:rsidRPr="001A1C38" w:rsidRDefault="0092280C" w:rsidP="00732208">
            <w:pPr>
              <w:pStyle w:val="TextLeader"/>
              <w:tabs>
                <w:tab w:val="clear" w:pos="7200"/>
                <w:tab w:val="right" w:leader="dot" w:pos="3796"/>
              </w:tabs>
              <w:bidi/>
              <w:rPr>
                <w:kern w:val="1"/>
              </w:rPr>
            </w:pPr>
            <w:r>
              <w:rPr>
                <w:kern w:val="1"/>
                <w:rtl/>
              </w:rPr>
              <w:t>هامش المساهمة</w:t>
            </w:r>
            <w:r w:rsidRPr="001A1C38">
              <w:rPr>
                <w:kern w:val="1"/>
              </w:rPr>
              <w:tab/>
            </w:r>
          </w:p>
        </w:tc>
      </w:tr>
      <w:tr w:rsidR="0092280C" w:rsidRPr="001A1C38" w14:paraId="27E532D9" w14:textId="77777777" w:rsidTr="00732208">
        <w:trPr>
          <w:tblCellSpacing w:w="7" w:type="dxa"/>
        </w:trPr>
        <w:tc>
          <w:tcPr>
            <w:tcW w:w="0" w:type="auto"/>
            <w:vAlign w:val="bottom"/>
          </w:tcPr>
          <w:p w14:paraId="795CE430" w14:textId="77777777" w:rsidR="0092280C" w:rsidRPr="001A1C38" w:rsidRDefault="0092280C" w:rsidP="00732208">
            <w:pPr>
              <w:pStyle w:val="6pointlinespace"/>
              <w:bidi/>
              <w:rPr>
                <w:kern w:val="1"/>
                <w:u w:val="double"/>
              </w:rPr>
            </w:pPr>
          </w:p>
        </w:tc>
        <w:tc>
          <w:tcPr>
            <w:tcW w:w="0" w:type="auto"/>
            <w:vAlign w:val="bottom"/>
          </w:tcPr>
          <w:p w14:paraId="7BAAF3BB" w14:textId="77777777" w:rsidR="0092280C" w:rsidRPr="001A1C38" w:rsidRDefault="0092280C" w:rsidP="00732208">
            <w:pPr>
              <w:pStyle w:val="6pointlinespace"/>
              <w:bidi/>
              <w:rPr>
                <w:kern w:val="1"/>
                <w:u w:val="double"/>
              </w:rPr>
            </w:pPr>
          </w:p>
        </w:tc>
        <w:tc>
          <w:tcPr>
            <w:tcW w:w="0" w:type="auto"/>
            <w:vAlign w:val="bottom"/>
          </w:tcPr>
          <w:p w14:paraId="68553528" w14:textId="77777777" w:rsidR="0092280C" w:rsidRPr="001A1C38" w:rsidRDefault="0092280C" w:rsidP="00732208">
            <w:pPr>
              <w:pStyle w:val="6pointlinespace"/>
              <w:bidi/>
              <w:rPr>
                <w:kern w:val="1"/>
              </w:rPr>
            </w:pPr>
          </w:p>
        </w:tc>
      </w:tr>
    </w:tbl>
    <w:p w14:paraId="1EDC7737" w14:textId="77777777" w:rsidR="0092280C" w:rsidRPr="001A1C38" w:rsidRDefault="0092280C" w:rsidP="0092280C">
      <w:pPr>
        <w:pStyle w:val="6pointlinespace"/>
        <w:rPr>
          <w:kern w:val="1"/>
        </w:rPr>
      </w:pPr>
    </w:p>
    <w:p w14:paraId="0AD63E4B" w14:textId="3AF91F09" w:rsidR="0092280C" w:rsidRPr="001A1C38" w:rsidRDefault="0092280C" w:rsidP="0092280C">
      <w:pPr>
        <w:pStyle w:val="NumberedPart"/>
        <w:bidi/>
        <w:rPr>
          <w:color w:val="auto"/>
          <w:kern w:val="1"/>
        </w:rPr>
      </w:pPr>
      <w:r>
        <w:rPr>
          <w:noProof/>
          <w:kern w:val="1"/>
        </w:rPr>
        <mc:AlternateContent>
          <mc:Choice Requires="wpg">
            <w:drawing>
              <wp:anchor distT="0" distB="0" distL="114300" distR="114300" simplePos="0" relativeHeight="251730944" behindDoc="0" locked="0" layoutInCell="1" allowOverlap="1" wp14:anchorId="1E6D1A74" wp14:editId="1E0EDB20">
                <wp:simplePos x="0" y="0"/>
                <wp:positionH relativeFrom="column">
                  <wp:posOffset>410210</wp:posOffset>
                </wp:positionH>
                <wp:positionV relativeFrom="paragraph">
                  <wp:posOffset>189230</wp:posOffset>
                </wp:positionV>
                <wp:extent cx="2677160" cy="605790"/>
                <wp:effectExtent l="10160" t="12700" r="8255" b="10160"/>
                <wp:wrapNone/>
                <wp:docPr id="173" name="Group 1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77160" cy="605790"/>
                          <a:chOff x="2086" y="9920"/>
                          <a:chExt cx="4216" cy="954"/>
                        </a:xfrm>
                      </wpg:grpSpPr>
                      <wps:wsp>
                        <wps:cNvPr id="174" name="Rectangle 204"/>
                        <wps:cNvSpPr>
                          <a:spLocks noChangeArrowheads="1"/>
                        </wps:cNvSpPr>
                        <wps:spPr bwMode="auto">
                          <a:xfrm>
                            <a:off x="2086" y="10088"/>
                            <a:ext cx="1800" cy="7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FDD5730" w14:textId="77777777" w:rsidR="0092280C" w:rsidRDefault="0092280C" w:rsidP="0092280C">
                              <w:pPr>
                                <w:jc w:val="center"/>
                                <w:rPr>
                                  <w:lang w:bidi="ar-EG"/>
                                </w:rPr>
                              </w:pPr>
                              <w:r>
                                <w:rPr>
                                  <w:rtl/>
                                  <w:lang w:bidi="ar-EG"/>
                                </w:rPr>
                                <w:t xml:space="preserve">نقطة </w:t>
                              </w:r>
                              <w:r>
                                <w:rPr>
                                  <w:rtl/>
                                  <w:lang w:bidi="ar-EG"/>
                                </w:rPr>
                                <w:t>تعادل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 ل</w:t>
                              </w:r>
                              <w:r>
                                <w:rPr>
                                  <w:rtl/>
                                  <w:lang w:bidi="ar-EG"/>
                                </w:rPr>
                                <w:t>لمبيعات</w:t>
                              </w: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 بالدولا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5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4196" y="9920"/>
                            <a:ext cx="2106" cy="43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04E0E41" w14:textId="77777777" w:rsidR="0092280C" w:rsidRDefault="0092280C" w:rsidP="0092280C">
                              <w:pPr>
                                <w:jc w:val="center"/>
                                <w:rPr>
                                  <w:lang w:bidi="ar-EG"/>
                                </w:rPr>
                              </w:pPr>
                              <w:r>
                                <w:rPr>
                                  <w:rtl/>
                                  <w:lang w:bidi="ar-EG"/>
                                </w:rPr>
                                <w:t xml:space="preserve">المصروفات </w:t>
                              </w:r>
                              <w:r>
                                <w:rPr>
                                  <w:rtl/>
                                  <w:lang w:bidi="ar-EG"/>
                                </w:rPr>
                                <w:t>الثابتة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6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4234" y="10466"/>
                            <a:ext cx="2068" cy="4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D70007A" w14:textId="77777777" w:rsidR="0092280C" w:rsidRDefault="0092280C" w:rsidP="0092280C">
                              <w:pPr>
                                <w:jc w:val="center"/>
                                <w:rPr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EG"/>
                                </w:rPr>
                                <w:t xml:space="preserve">نسبة </w:t>
                              </w:r>
                              <w:r>
                                <w:rPr>
                                  <w:rtl/>
                                  <w:lang w:bidi="ar-EG"/>
                                </w:rPr>
                                <w:t>هامش المساهمة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E6D1A74" id="Group 173" o:spid="_x0000_s1227" style="position:absolute;left:0;text-align:left;margin-left:32.3pt;margin-top:14.9pt;width:210.8pt;height:47.7pt;z-index:251730944" coordorigin="2086,9920" coordsize="4216,9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">
                <v:rect id="Rectangle 204" o:spid="_x0000_s1228" style="position:absolute;left:2086;top:10088;width:1800;height:7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">
                  <v:textbox>
                    <w:txbxContent>
                      <w:p w14:paraId="4FDD5730" w14:textId="77777777" w:rsidR="0092280C" w:rsidRDefault="0092280C" w:rsidP="0092280C">
                        <w:pPr>
                          <w:jc w:val="center"/>
                          <w:rPr>
                            <w:lang w:bidi="ar-EG"/>
                          </w:rPr>
                        </w:pPr>
                        <w:r>
                          <w:rPr>
                            <w:rtl/>
                            <w:lang w:bidi="ar-EG"/>
                          </w:rPr>
                          <w:t xml:space="preserve">نقطة </w:t>
                        </w:r>
                        <w:r>
                          <w:rPr>
                            <w:rtl/>
                            <w:lang w:bidi="ar-EG"/>
                          </w:rPr>
                          <w:t>تعادل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 ل</w:t>
                        </w:r>
                        <w:r>
                          <w:rPr>
                            <w:rtl/>
                            <w:lang w:bidi="ar-EG"/>
                          </w:rPr>
                          <w:t>لمبيعات</w:t>
                        </w: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 بالدولار</w:t>
                        </w:r>
                      </w:p>
                    </w:txbxContent>
                  </v:textbox>
                </v:rect>
                <v:rect id="Rectangle 78" o:spid="_x0000_s1229" style="position:absolute;left:4196;top:9920;width:2106;height:4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">
                  <v:textbox>
                    <w:txbxContent>
                      <w:p w14:paraId="704E0E41" w14:textId="77777777" w:rsidR="0092280C" w:rsidRDefault="0092280C" w:rsidP="0092280C">
                        <w:pPr>
                          <w:jc w:val="center"/>
                          <w:rPr>
                            <w:lang w:bidi="ar-EG"/>
                          </w:rPr>
                        </w:pPr>
                        <w:r>
                          <w:rPr>
                            <w:rtl/>
                            <w:lang w:bidi="ar-EG"/>
                          </w:rPr>
                          <w:t xml:space="preserve">المصروفات </w:t>
                        </w:r>
                        <w:r>
                          <w:rPr>
                            <w:rtl/>
                            <w:lang w:bidi="ar-EG"/>
                          </w:rPr>
                          <w:t>الثابتة</w:t>
                        </w:r>
                      </w:p>
                    </w:txbxContent>
                  </v:textbox>
                </v:rect>
                <v:rect id="Rectangle 79" o:spid="_x0000_s1230" style="position:absolute;left:4234;top:10466;width:2068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">
                  <v:textbox>
                    <w:txbxContent>
                      <w:p w14:paraId="0D70007A" w14:textId="77777777" w:rsidR="0092280C" w:rsidRDefault="0092280C" w:rsidP="0092280C">
                        <w:pPr>
                          <w:jc w:val="center"/>
                          <w:rPr>
                            <w:lang w:bidi="ar-EG"/>
                          </w:rPr>
                        </w:pPr>
                        <w:r>
                          <w:rPr>
                            <w:rFonts w:hint="cs"/>
                            <w:rtl/>
                            <w:lang w:bidi="ar-EG"/>
                          </w:rPr>
                          <w:t xml:space="preserve">نسبة </w:t>
                        </w:r>
                        <w:r>
                          <w:rPr>
                            <w:rtl/>
                            <w:lang w:bidi="ar-EG"/>
                          </w:rPr>
                          <w:t>هامش المساهمة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Pr="001A1C38">
        <w:rPr>
          <w:color w:val="auto"/>
          <w:kern w:val="1"/>
        </w:rPr>
        <w:tab/>
      </w:r>
      <w:r w:rsidRPr="001A1C38">
        <w:rPr>
          <w:color w:val="auto"/>
          <w:kern w:val="1"/>
        </w:rPr>
        <w:tab/>
      </w:r>
      <w:r>
        <w:rPr>
          <w:rFonts w:hint="cs"/>
          <w:color w:val="auto"/>
          <w:kern w:val="1"/>
          <w:rtl/>
        </w:rPr>
        <w:t>من</w:t>
      </w:r>
      <w:r w:rsidRPr="008D52CB">
        <w:rPr>
          <w:color w:val="auto"/>
          <w:kern w:val="1"/>
          <w:rtl/>
        </w:rPr>
        <w:t xml:space="preserve"> البيانات أعلاه، يمكن احتساب نقطة التعادل الجديدة</w:t>
      </w:r>
      <w:r w:rsidRPr="001A1C38">
        <w:rPr>
          <w:color w:val="auto"/>
          <w:kern w:val="1"/>
        </w:rPr>
        <w:t>:</w:t>
      </w:r>
    </w:p>
    <w:p w14:paraId="58207765" w14:textId="77777777" w:rsidR="0092280C" w:rsidRPr="001A1C38" w:rsidRDefault="0092280C" w:rsidP="0092280C">
      <w:pPr>
        <w:pStyle w:val="Equation"/>
        <w:rPr>
          <w:kern w:val="1"/>
        </w:rPr>
      </w:pPr>
      <w:r w:rsidRPr="001A1C38">
        <w:rPr>
          <w:kern w:val="1"/>
        </w:rPr>
        <w:tab/>
      </w:r>
      <w:r w:rsidRPr="001A1C38">
        <w:rPr>
          <w:kern w:val="1"/>
          <w:position w:val="-28"/>
        </w:rPr>
        <w:object w:dxaOrig="6780" w:dyaOrig="740" w14:anchorId="57B1264C">
          <v:shape id="_x0000_i1065" type="#_x0000_t75" style="width:339.05pt;height:38.4pt" o:ole="">
            <v:imagedata r:id="rId51" o:title=""/>
          </v:shape>
          <o:OLEObject Type="Embed" ProgID="Equation.DSMT4" ShapeID="_x0000_i1065" DrawAspect="Content" ObjectID="_1600140838" r:id="rId52"/>
        </w:object>
      </w:r>
    </w:p>
    <w:p w14:paraId="10791226" w14:textId="77777777" w:rsidR="0092280C" w:rsidRDefault="0092280C" w:rsidP="0092280C">
      <w:pPr>
        <w:pStyle w:val="NumberedPart"/>
        <w:bidi/>
        <w:rPr>
          <w:rFonts w:hint="cs"/>
          <w:kern w:val="1"/>
          <w:rtl/>
        </w:rPr>
      </w:pPr>
      <w:bookmarkStart w:id="0" w:name="_GoBack"/>
      <w:bookmarkEnd w:id="0"/>
    </w:p>
    <w:p w14:paraId="0FB9E731" w14:textId="77777777" w:rsidR="0092280C" w:rsidRDefault="0092280C" w:rsidP="0092280C">
      <w:pPr>
        <w:pStyle w:val="NumberedPart"/>
        <w:bidi/>
        <w:rPr>
          <w:rFonts w:hint="cs"/>
          <w:kern w:val="1"/>
          <w:rtl/>
        </w:rPr>
      </w:pPr>
      <w:r w:rsidRPr="008D52CB">
        <w:rPr>
          <w:kern w:val="1"/>
          <w:rtl/>
        </w:rPr>
        <w:t xml:space="preserve">أكبر خطر هو أن الزيادة في المبيعات وصافى الدخل التشغيلى </w:t>
      </w:r>
      <w:r>
        <w:rPr>
          <w:rFonts w:hint="cs"/>
          <w:kern w:val="1"/>
          <w:rtl/>
        </w:rPr>
        <w:t>التى تم توقعها</w:t>
      </w:r>
      <w:r w:rsidRPr="008D52CB">
        <w:rPr>
          <w:kern w:val="1"/>
          <w:rtl/>
        </w:rPr>
        <w:t xml:space="preserve"> من قبل مدير التسويق لن يحدث وأن المبي</w:t>
      </w:r>
      <w:r>
        <w:rPr>
          <w:kern w:val="1"/>
          <w:rtl/>
        </w:rPr>
        <w:t>عات ستبقى على المستوى الحالى</w:t>
      </w:r>
      <w:r w:rsidRPr="008D52CB">
        <w:rPr>
          <w:kern w:val="1"/>
          <w:rtl/>
        </w:rPr>
        <w:t>.</w:t>
      </w:r>
      <w:r>
        <w:rPr>
          <w:rFonts w:hint="cs"/>
          <w:kern w:val="1"/>
          <w:rtl/>
        </w:rPr>
        <w:t xml:space="preserve"> </w:t>
      </w:r>
      <w:r w:rsidRPr="008D52CB">
        <w:rPr>
          <w:kern w:val="1"/>
          <w:rtl/>
        </w:rPr>
        <w:t xml:space="preserve"> نلاحظ أن مستوى المبيعات الحالى هو 800000 $، والذي هو أقل بكثير من مستوى </w:t>
      </w:r>
      <w:r>
        <w:rPr>
          <w:rFonts w:hint="cs"/>
          <w:kern w:val="1"/>
          <w:rtl/>
        </w:rPr>
        <w:t>نقطة التعادل لل</w:t>
      </w:r>
      <w:r w:rsidRPr="008D52CB">
        <w:rPr>
          <w:kern w:val="1"/>
          <w:rtl/>
        </w:rPr>
        <w:t>لمبيعات في إطار ا</w:t>
      </w:r>
      <w:r>
        <w:rPr>
          <w:rFonts w:hint="cs"/>
          <w:kern w:val="1"/>
          <w:rtl/>
        </w:rPr>
        <w:t>لا</w:t>
      </w:r>
      <w:r w:rsidRPr="008D52CB">
        <w:rPr>
          <w:kern w:val="1"/>
          <w:rtl/>
        </w:rPr>
        <w:t xml:space="preserve">ستراتيجية </w:t>
      </w:r>
      <w:r>
        <w:rPr>
          <w:rFonts w:hint="cs"/>
          <w:kern w:val="1"/>
          <w:rtl/>
        </w:rPr>
        <w:t>ال</w:t>
      </w:r>
      <w:r w:rsidRPr="008D52CB">
        <w:rPr>
          <w:kern w:val="1"/>
          <w:rtl/>
        </w:rPr>
        <w:t>جديدة للتسويق.</w:t>
      </w:r>
    </w:p>
    <w:p w14:paraId="69E6FCCB" w14:textId="77777777" w:rsidR="0092280C" w:rsidRDefault="0092280C" w:rsidP="0092280C">
      <w:pPr>
        <w:pStyle w:val="NumberedPart"/>
        <w:bidi/>
        <w:rPr>
          <w:rFonts w:hint="cs"/>
          <w:kern w:val="1"/>
          <w:rtl/>
        </w:rPr>
      </w:pPr>
      <w:r>
        <w:rPr>
          <w:rFonts w:hint="cs"/>
          <w:kern w:val="1"/>
          <w:rtl/>
        </w:rPr>
        <w:t>انها</w:t>
      </w:r>
      <w:r w:rsidRPr="00F4386C">
        <w:rPr>
          <w:kern w:val="1"/>
          <w:rtl/>
        </w:rPr>
        <w:t xml:space="preserve"> س</w:t>
      </w:r>
      <w:r>
        <w:rPr>
          <w:rFonts w:hint="cs"/>
          <w:kern w:val="1"/>
          <w:rtl/>
        </w:rPr>
        <w:t>ت</w:t>
      </w:r>
      <w:r w:rsidRPr="00F4386C">
        <w:rPr>
          <w:kern w:val="1"/>
          <w:rtl/>
        </w:rPr>
        <w:t>كون فكرة جيدة لمقارنة ا</w:t>
      </w:r>
      <w:r>
        <w:rPr>
          <w:rFonts w:hint="cs"/>
          <w:kern w:val="1"/>
          <w:rtl/>
        </w:rPr>
        <w:t>لا</w:t>
      </w:r>
      <w:r w:rsidRPr="00F4386C">
        <w:rPr>
          <w:kern w:val="1"/>
          <w:rtl/>
        </w:rPr>
        <w:t xml:space="preserve">ستراتيجية </w:t>
      </w:r>
      <w:r>
        <w:rPr>
          <w:rFonts w:hint="cs"/>
          <w:kern w:val="1"/>
          <w:rtl/>
        </w:rPr>
        <w:t>ال</w:t>
      </w:r>
      <w:r w:rsidRPr="00F4386C">
        <w:rPr>
          <w:kern w:val="1"/>
          <w:rtl/>
        </w:rPr>
        <w:t xml:space="preserve">تسويقية </w:t>
      </w:r>
      <w:r>
        <w:rPr>
          <w:rFonts w:hint="cs"/>
          <w:kern w:val="1"/>
          <w:rtl/>
        </w:rPr>
        <w:t>ال</w:t>
      </w:r>
      <w:r w:rsidRPr="00F4386C">
        <w:rPr>
          <w:kern w:val="1"/>
          <w:rtl/>
        </w:rPr>
        <w:t xml:space="preserve">جديدة </w:t>
      </w:r>
      <w:r>
        <w:rPr>
          <w:rFonts w:hint="cs"/>
          <w:kern w:val="1"/>
          <w:rtl/>
        </w:rPr>
        <w:t>مباشرة مع  ا</w:t>
      </w:r>
      <w:r w:rsidRPr="00F4386C">
        <w:rPr>
          <w:kern w:val="1"/>
          <w:rtl/>
        </w:rPr>
        <w:t xml:space="preserve">لوضع الحالي. ما هو مستوى المبيعات </w:t>
      </w:r>
      <w:r>
        <w:rPr>
          <w:rFonts w:hint="cs"/>
          <w:kern w:val="1"/>
          <w:rtl/>
        </w:rPr>
        <w:t xml:space="preserve">المستهدف </w:t>
      </w:r>
      <w:r w:rsidRPr="00F4386C">
        <w:rPr>
          <w:kern w:val="1"/>
          <w:rtl/>
        </w:rPr>
        <w:t xml:space="preserve">وفقا </w:t>
      </w:r>
      <w:r>
        <w:rPr>
          <w:rFonts w:hint="cs"/>
          <w:kern w:val="1"/>
          <w:rtl/>
        </w:rPr>
        <w:t>ل</w:t>
      </w:r>
      <w:r w:rsidRPr="00F4386C">
        <w:rPr>
          <w:kern w:val="1"/>
          <w:rtl/>
        </w:rPr>
        <w:t xml:space="preserve">لطريقة </w:t>
      </w:r>
      <w:r>
        <w:rPr>
          <w:rFonts w:hint="cs"/>
          <w:kern w:val="1"/>
          <w:rtl/>
        </w:rPr>
        <w:t>ال</w:t>
      </w:r>
      <w:r w:rsidRPr="00F4386C">
        <w:rPr>
          <w:kern w:val="1"/>
          <w:rtl/>
        </w:rPr>
        <w:t>جدي</w:t>
      </w:r>
      <w:r>
        <w:rPr>
          <w:kern w:val="1"/>
          <w:rtl/>
        </w:rPr>
        <w:t>دة ل</w:t>
      </w:r>
      <w:r>
        <w:rPr>
          <w:rFonts w:hint="cs"/>
          <w:kern w:val="1"/>
          <w:rtl/>
        </w:rPr>
        <w:t xml:space="preserve">تحقيق </w:t>
      </w:r>
      <w:r w:rsidRPr="00F4386C">
        <w:rPr>
          <w:kern w:val="1"/>
          <w:rtl/>
        </w:rPr>
        <w:t xml:space="preserve">48000 $ </w:t>
      </w:r>
      <w:r>
        <w:rPr>
          <w:kern w:val="1"/>
          <w:rtl/>
        </w:rPr>
        <w:t xml:space="preserve">ارباح </w:t>
      </w:r>
      <w:r>
        <w:rPr>
          <w:rFonts w:hint="cs"/>
          <w:kern w:val="1"/>
          <w:rtl/>
        </w:rPr>
        <w:t>ل</w:t>
      </w:r>
      <w:r w:rsidRPr="00F4386C">
        <w:rPr>
          <w:kern w:val="1"/>
          <w:rtl/>
        </w:rPr>
        <w:t xml:space="preserve">لشركة </w:t>
      </w:r>
      <w:r>
        <w:rPr>
          <w:rFonts w:hint="cs"/>
          <w:kern w:val="1"/>
          <w:rtl/>
        </w:rPr>
        <w:t xml:space="preserve">على الاقل لما تحققه الشركة شهريا </w:t>
      </w:r>
      <w:r w:rsidRPr="00F4386C">
        <w:rPr>
          <w:kern w:val="1"/>
          <w:rtl/>
        </w:rPr>
        <w:t>؟ العمليات الحسابية هي</w:t>
      </w:r>
    </w:p>
    <w:p w14:paraId="5D7CE836" w14:textId="77777777" w:rsidR="0092280C" w:rsidRPr="004F1BA7" w:rsidRDefault="0092280C" w:rsidP="0092280C">
      <w:pPr>
        <w:pStyle w:val="6pointlinespace"/>
        <w:rPr>
          <w:kern w:val="1"/>
        </w:rPr>
      </w:pPr>
    </w:p>
    <w:p w14:paraId="1BE5521C" w14:textId="77777777" w:rsidR="0092280C" w:rsidRDefault="0092280C" w:rsidP="0092280C">
      <w:pPr>
        <w:pStyle w:val="NumberedPart"/>
        <w:rPr>
          <w:color w:val="auto"/>
          <w:kern w:val="1"/>
        </w:rPr>
      </w:pPr>
      <w:r w:rsidRPr="004F1BA7">
        <w:rPr>
          <w:color w:val="auto"/>
          <w:kern w:val="1"/>
        </w:rPr>
        <w:tab/>
      </w:r>
      <w:r w:rsidRPr="004F1BA7">
        <w:rPr>
          <w:color w:val="auto"/>
          <w:kern w:val="1"/>
        </w:rPr>
        <w:tab/>
      </w:r>
    </w:p>
    <w:p w14:paraId="478BC4A1" w14:textId="77777777" w:rsidR="0092280C" w:rsidRPr="004F1BA7" w:rsidRDefault="0092280C" w:rsidP="0092280C">
      <w:pPr>
        <w:pStyle w:val="6pointlinespace"/>
        <w:rPr>
          <w:kern w:val="1"/>
        </w:rPr>
      </w:pPr>
    </w:p>
    <w:p w14:paraId="580320C4" w14:textId="5AB73658" w:rsidR="0092280C" w:rsidRDefault="0092280C" w:rsidP="0092280C">
      <w:pPr>
        <w:rPr>
          <w:kern w:val="1"/>
        </w:rPr>
      </w:pPr>
      <w:r>
        <w:rPr>
          <w:noProof/>
          <w:kern w:val="1"/>
        </w:rPr>
        <w:lastRenderedPageBreak/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5A9CA13E" wp14:editId="473BC311">
                <wp:simplePos x="0" y="0"/>
                <wp:positionH relativeFrom="column">
                  <wp:posOffset>3194685</wp:posOffset>
                </wp:positionH>
                <wp:positionV relativeFrom="paragraph">
                  <wp:posOffset>1116330</wp:posOffset>
                </wp:positionV>
                <wp:extent cx="1687195" cy="344170"/>
                <wp:effectExtent l="13335" t="11430" r="13970" b="6350"/>
                <wp:wrapNone/>
                <wp:docPr id="172" name="Rectangle 1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87195" cy="3441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ACF9C18" w14:textId="77777777" w:rsidR="0092280C" w:rsidRDefault="0092280C" w:rsidP="0092280C">
                            <w:pPr>
                              <w:rPr>
                                <w:rFonts w:hint="cs"/>
                                <w:lang w:bidi="ar-EG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EG"/>
                              </w:rPr>
                              <w:t xml:space="preserve">مبيعات </w:t>
                            </w:r>
                            <w:r>
                              <w:rPr>
                                <w:rFonts w:hint="cs"/>
                                <w:rtl/>
                                <w:lang w:bidi="ar-EG"/>
                              </w:rPr>
                              <w:t>فى الشه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A9CA13E" id="Rectangle 172" o:spid="_x0000_s1231" style="position:absolute;margin-left:251.55pt;margin-top:87.9pt;width:132.85pt;height:27.1pt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">
                <v:textbox>
                  <w:txbxContent>
                    <w:p w14:paraId="4ACF9C18" w14:textId="77777777" w:rsidR="0092280C" w:rsidRDefault="0092280C" w:rsidP="0092280C">
                      <w:pPr>
                        <w:rPr>
                          <w:rFonts w:hint="cs"/>
                          <w:lang w:bidi="ar-EG"/>
                        </w:rPr>
                      </w:pPr>
                      <w:r>
                        <w:rPr>
                          <w:rFonts w:hint="cs"/>
                          <w:rtl/>
                          <w:lang w:bidi="ar-EG"/>
                        </w:rPr>
                        <w:t xml:space="preserve">مبيعات </w:t>
                      </w:r>
                      <w:r>
                        <w:rPr>
                          <w:rFonts w:hint="cs"/>
                          <w:rtl/>
                          <w:lang w:bidi="ar-EG"/>
                        </w:rPr>
                        <w:t>فى الشهر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kern w:val="1"/>
        </w:rPr>
        <mc:AlternateContent>
          <mc:Choice Requires="wpg">
            <w:drawing>
              <wp:anchor distT="0" distB="0" distL="114300" distR="114300" simplePos="0" relativeHeight="251731968" behindDoc="0" locked="0" layoutInCell="1" allowOverlap="1" wp14:anchorId="45E29DD7" wp14:editId="55BEF27E">
                <wp:simplePos x="0" y="0"/>
                <wp:positionH relativeFrom="column">
                  <wp:posOffset>512445</wp:posOffset>
                </wp:positionH>
                <wp:positionV relativeFrom="paragraph">
                  <wp:posOffset>-166370</wp:posOffset>
                </wp:positionV>
                <wp:extent cx="4369435" cy="690880"/>
                <wp:effectExtent l="0" t="0" r="12065" b="13970"/>
                <wp:wrapNone/>
                <wp:docPr id="168" name="Group 1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69435" cy="690880"/>
                          <a:chOff x="2075" y="4739"/>
                          <a:chExt cx="6881" cy="1088"/>
                        </a:xfrm>
                      </wpg:grpSpPr>
                      <wps:wsp>
                        <wps:cNvPr id="169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2075" y="4739"/>
                            <a:ext cx="2428" cy="97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ysClr val="windowText" lastClr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69CF7FC" w14:textId="77777777" w:rsidR="0092280C" w:rsidRDefault="0092280C" w:rsidP="0092280C">
                              <w:pPr>
                                <w:rPr>
                                  <w:lang w:bidi="ar-EG"/>
                                </w:rPr>
                              </w:pPr>
                              <w:r>
                                <w:rPr>
                                  <w:rtl/>
                                  <w:lang w:bidi="ar-EG"/>
                                </w:rPr>
                                <w:t xml:space="preserve">المبيعات </w:t>
                              </w:r>
                              <w:r>
                                <w:rPr>
                                  <w:rtl/>
                                  <w:lang w:bidi="ar-EG"/>
                                </w:rPr>
                                <w:t>بالدولار التى يجب ان تباع لتحقيق الربح المستهد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0" name="Rectangle 8"/>
                        <wps:cNvSpPr>
                          <a:spLocks noChangeArrowheads="1"/>
                        </wps:cNvSpPr>
                        <wps:spPr bwMode="auto">
                          <a:xfrm>
                            <a:off x="4893" y="4739"/>
                            <a:ext cx="3979" cy="55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ysClr val="windowText" lastClr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DCA0F9A" w14:textId="77777777" w:rsidR="0092280C" w:rsidRDefault="0092280C" w:rsidP="0092280C">
                              <w:pPr>
                                <w:rPr>
                                  <w:lang w:bidi="ar-EG"/>
                                </w:rPr>
                              </w:pPr>
                              <w:r>
                                <w:rPr>
                                  <w:rtl/>
                                  <w:lang w:bidi="ar-EG"/>
                                </w:rPr>
                                <w:t xml:space="preserve">الربح </w:t>
                              </w:r>
                              <w:r>
                                <w:rPr>
                                  <w:rtl/>
                                  <w:lang w:bidi="ar-EG"/>
                                </w:rPr>
                                <w:t xml:space="preserve">المستهدف + المصروفات الثابتة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1" name="Rectangle 9"/>
                        <wps:cNvSpPr>
                          <a:spLocks noChangeArrowheads="1"/>
                        </wps:cNvSpPr>
                        <wps:spPr bwMode="auto">
                          <a:xfrm>
                            <a:off x="4977" y="5392"/>
                            <a:ext cx="3979" cy="4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ysClr val="windowText" lastClr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C3626AE" w14:textId="77777777" w:rsidR="0092280C" w:rsidRDefault="0092280C" w:rsidP="0092280C">
                              <w:pPr>
                                <w:jc w:val="center"/>
                                <w:rPr>
                                  <w:lang w:bidi="ar-EG"/>
                                </w:rPr>
                              </w:pPr>
                              <w:r>
                                <w:rPr>
                                  <w:rtl/>
                                  <w:lang w:bidi="ar-EG"/>
                                </w:rPr>
                                <w:t xml:space="preserve">نسبة </w:t>
                              </w:r>
                              <w:r>
                                <w:rPr>
                                  <w:rtl/>
                                  <w:lang w:bidi="ar-EG"/>
                                </w:rPr>
                                <w:t>هامش المساهمة</w:t>
                              </w:r>
                            </w:p>
                            <w:p w14:paraId="14769E48" w14:textId="77777777" w:rsidR="0092280C" w:rsidRDefault="0092280C" w:rsidP="0092280C">
                              <w:pPr>
                                <w:jc w:val="center"/>
                                <w:rPr>
                                  <w:lang w:bidi="ar-EG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5E29DD7" id="Group 168" o:spid="_x0000_s1232" style="position:absolute;margin-left:40.35pt;margin-top:-13.1pt;width:344.05pt;height:54.4pt;z-index:251731968" coordorigin="2075,4739" coordsize="6881,10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">
                <v:rect id="Rectangle 7" o:spid="_x0000_s1233" style="position:absolute;left:2075;top:4739;width:2428;height: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" strokecolor="windowText">
                  <v:textbox>
                    <w:txbxContent>
                      <w:p w14:paraId="469CF7FC" w14:textId="77777777" w:rsidR="0092280C" w:rsidRDefault="0092280C" w:rsidP="0092280C">
                        <w:pPr>
                          <w:rPr>
                            <w:lang w:bidi="ar-EG"/>
                          </w:rPr>
                        </w:pPr>
                        <w:r>
                          <w:rPr>
                            <w:rtl/>
                            <w:lang w:bidi="ar-EG"/>
                          </w:rPr>
                          <w:t xml:space="preserve">المبيعات </w:t>
                        </w:r>
                        <w:r>
                          <w:rPr>
                            <w:rtl/>
                            <w:lang w:bidi="ar-EG"/>
                          </w:rPr>
                          <w:t>بالدولار التى يجب ان تباع لتحقيق الربح المستهدف</w:t>
                        </w:r>
                      </w:p>
                    </w:txbxContent>
                  </v:textbox>
                </v:rect>
                <v:rect id="Rectangle 8" o:spid="_x0000_s1234" style="position:absolute;left:4893;top:4739;width:3979;height:5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" strokecolor="windowText">
                  <v:textbox>
                    <w:txbxContent>
                      <w:p w14:paraId="1DCA0F9A" w14:textId="77777777" w:rsidR="0092280C" w:rsidRDefault="0092280C" w:rsidP="0092280C">
                        <w:pPr>
                          <w:rPr>
                            <w:lang w:bidi="ar-EG"/>
                          </w:rPr>
                        </w:pPr>
                        <w:r>
                          <w:rPr>
                            <w:rtl/>
                            <w:lang w:bidi="ar-EG"/>
                          </w:rPr>
                          <w:t xml:space="preserve">الربح </w:t>
                        </w:r>
                        <w:r>
                          <w:rPr>
                            <w:rtl/>
                            <w:lang w:bidi="ar-EG"/>
                          </w:rPr>
                          <w:t xml:space="preserve">المستهدف + المصروفات الثابتة </w:t>
                        </w:r>
                      </w:p>
                    </w:txbxContent>
                  </v:textbox>
                </v:rect>
                <v:rect id="Rectangle 9" o:spid="_x0000_s1235" style="position:absolute;left:4977;top:5392;width:3979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" strokecolor="windowText">
                  <v:textbox>
                    <w:txbxContent>
                      <w:p w14:paraId="0C3626AE" w14:textId="77777777" w:rsidR="0092280C" w:rsidRDefault="0092280C" w:rsidP="0092280C">
                        <w:pPr>
                          <w:jc w:val="center"/>
                          <w:rPr>
                            <w:lang w:bidi="ar-EG"/>
                          </w:rPr>
                        </w:pPr>
                        <w:r>
                          <w:rPr>
                            <w:rtl/>
                            <w:lang w:bidi="ar-EG"/>
                          </w:rPr>
                          <w:t xml:space="preserve">نسبة </w:t>
                        </w:r>
                        <w:r>
                          <w:rPr>
                            <w:rtl/>
                            <w:lang w:bidi="ar-EG"/>
                          </w:rPr>
                          <w:t>هامش المساهمة</w:t>
                        </w:r>
                      </w:p>
                      <w:p w14:paraId="14769E48" w14:textId="77777777" w:rsidR="0092280C" w:rsidRDefault="0092280C" w:rsidP="0092280C">
                        <w:pPr>
                          <w:jc w:val="center"/>
                          <w:rPr>
                            <w:lang w:bidi="ar-EG"/>
                          </w:rPr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 w:rsidRPr="007159CB">
        <w:rPr>
          <w:kern w:val="1"/>
        </w:rPr>
        <w:tab/>
      </w:r>
      <w:r w:rsidRPr="007159CB">
        <w:rPr>
          <w:kern w:val="1"/>
          <w:position w:val="-82"/>
        </w:rPr>
        <w:object w:dxaOrig="6880" w:dyaOrig="2180" w14:anchorId="42171AF5">
          <v:shape id="_x0000_i1066" type="#_x0000_t75" style="width:344.3pt;height:110.4pt" o:ole="">
            <v:imagedata r:id="rId53" o:title=""/>
          </v:shape>
          <o:OLEObject Type="Embed" ProgID="Equation.DSMT4" ShapeID="_x0000_i1066" DrawAspect="Content" ObjectID="_1600140839" r:id="rId54"/>
        </w:object>
      </w:r>
    </w:p>
    <w:p w14:paraId="0B0CD599" w14:textId="77777777" w:rsidR="0092280C" w:rsidRDefault="0092280C" w:rsidP="0092280C">
      <w:pPr>
        <w:pStyle w:val="6pointlinespace"/>
        <w:rPr>
          <w:kern w:val="1"/>
        </w:rPr>
      </w:pPr>
    </w:p>
    <w:p w14:paraId="066B129F" w14:textId="77777777" w:rsidR="0092280C" w:rsidRDefault="0092280C" w:rsidP="0092280C">
      <w:pPr>
        <w:pStyle w:val="NumberedPart"/>
        <w:bidi/>
        <w:rPr>
          <w:kern w:val="1"/>
        </w:rPr>
      </w:pPr>
      <w:r w:rsidRPr="005B7502">
        <w:rPr>
          <w:kern w:val="1"/>
          <w:rtl/>
        </w:rPr>
        <w:t xml:space="preserve">وبالتالي، فإن المبيعات </w:t>
      </w:r>
      <w:r>
        <w:rPr>
          <w:rFonts w:hint="cs"/>
          <w:kern w:val="1"/>
          <w:rtl/>
        </w:rPr>
        <w:t>يجب ان تزيد</w:t>
      </w:r>
      <w:r w:rsidRPr="005B7502">
        <w:rPr>
          <w:kern w:val="1"/>
          <w:rtl/>
        </w:rPr>
        <w:t xml:space="preserve"> بنسبة 44٪ على الأقل (1152000 $ 44٪ أعلى من 800،000 $) وذلك لجعل الشركة أفضل حالا مع ا</w:t>
      </w:r>
      <w:r>
        <w:rPr>
          <w:rFonts w:hint="cs"/>
          <w:kern w:val="1"/>
          <w:rtl/>
        </w:rPr>
        <w:t>لا</w:t>
      </w:r>
      <w:r w:rsidRPr="005B7502">
        <w:rPr>
          <w:kern w:val="1"/>
          <w:rtl/>
        </w:rPr>
        <w:t xml:space="preserve">ستراتيجية </w:t>
      </w:r>
      <w:r>
        <w:rPr>
          <w:rFonts w:hint="cs"/>
          <w:kern w:val="1"/>
          <w:rtl/>
        </w:rPr>
        <w:t>ال</w:t>
      </w:r>
      <w:r w:rsidRPr="005B7502">
        <w:rPr>
          <w:kern w:val="1"/>
          <w:rtl/>
        </w:rPr>
        <w:t xml:space="preserve">تسويقية </w:t>
      </w:r>
      <w:r>
        <w:rPr>
          <w:rFonts w:hint="cs"/>
          <w:kern w:val="1"/>
          <w:rtl/>
        </w:rPr>
        <w:t>ال</w:t>
      </w:r>
      <w:r>
        <w:rPr>
          <w:kern w:val="1"/>
          <w:rtl/>
        </w:rPr>
        <w:t xml:space="preserve">جديدة </w:t>
      </w:r>
      <w:r>
        <w:rPr>
          <w:rFonts w:hint="cs"/>
          <w:kern w:val="1"/>
          <w:rtl/>
        </w:rPr>
        <w:t xml:space="preserve"> عن الوضع الحالى</w:t>
      </w:r>
      <w:r w:rsidRPr="005B7502">
        <w:rPr>
          <w:kern w:val="1"/>
          <w:rtl/>
        </w:rPr>
        <w:t>. يبدو أن هذا في غاية الخطورة.</w:t>
      </w:r>
    </w:p>
    <w:p w14:paraId="44F76A42" w14:textId="77777777" w:rsidR="0092280C" w:rsidRDefault="0092280C" w:rsidP="0092280C"/>
    <w:sectPr w:rsidR="0092280C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A234059"/>
    <w:multiLevelType w:val="hybridMultilevel"/>
    <w:tmpl w:val="AE7A1B22"/>
    <w:lvl w:ilvl="0" w:tplc="24FC6358">
      <w:start w:val="1"/>
      <w:numFmt w:val="decimal"/>
      <w:lvlText w:val="%1."/>
      <w:lvlJc w:val="left"/>
      <w:pPr>
        <w:ind w:left="615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335" w:hanging="360"/>
      </w:pPr>
    </w:lvl>
    <w:lvl w:ilvl="2" w:tplc="0409001B" w:tentative="1">
      <w:start w:val="1"/>
      <w:numFmt w:val="lowerRoman"/>
      <w:lvlText w:val="%3."/>
      <w:lvlJc w:val="right"/>
      <w:pPr>
        <w:ind w:left="2055" w:hanging="180"/>
      </w:pPr>
    </w:lvl>
    <w:lvl w:ilvl="3" w:tplc="0409000F" w:tentative="1">
      <w:start w:val="1"/>
      <w:numFmt w:val="decimal"/>
      <w:lvlText w:val="%4."/>
      <w:lvlJc w:val="left"/>
      <w:pPr>
        <w:ind w:left="2775" w:hanging="360"/>
      </w:pPr>
    </w:lvl>
    <w:lvl w:ilvl="4" w:tplc="04090019" w:tentative="1">
      <w:start w:val="1"/>
      <w:numFmt w:val="lowerLetter"/>
      <w:lvlText w:val="%5."/>
      <w:lvlJc w:val="left"/>
      <w:pPr>
        <w:ind w:left="3495" w:hanging="360"/>
      </w:pPr>
    </w:lvl>
    <w:lvl w:ilvl="5" w:tplc="0409001B" w:tentative="1">
      <w:start w:val="1"/>
      <w:numFmt w:val="lowerRoman"/>
      <w:lvlText w:val="%6."/>
      <w:lvlJc w:val="right"/>
      <w:pPr>
        <w:ind w:left="4215" w:hanging="180"/>
      </w:pPr>
    </w:lvl>
    <w:lvl w:ilvl="6" w:tplc="0409000F" w:tentative="1">
      <w:start w:val="1"/>
      <w:numFmt w:val="decimal"/>
      <w:lvlText w:val="%7."/>
      <w:lvlJc w:val="left"/>
      <w:pPr>
        <w:ind w:left="4935" w:hanging="360"/>
      </w:pPr>
    </w:lvl>
    <w:lvl w:ilvl="7" w:tplc="04090019" w:tentative="1">
      <w:start w:val="1"/>
      <w:numFmt w:val="lowerLetter"/>
      <w:lvlText w:val="%8."/>
      <w:lvlJc w:val="left"/>
      <w:pPr>
        <w:ind w:left="5655" w:hanging="360"/>
      </w:pPr>
    </w:lvl>
    <w:lvl w:ilvl="8" w:tplc="0409001B" w:tentative="1">
      <w:start w:val="1"/>
      <w:numFmt w:val="lowerRoman"/>
      <w:lvlText w:val="%9."/>
      <w:lvlJc w:val="right"/>
      <w:pPr>
        <w:ind w:left="6375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6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C4121"/>
    <w:rsid w:val="0000424A"/>
    <w:rsid w:val="000C4121"/>
    <w:rsid w:val="00400EE0"/>
    <w:rsid w:val="00657317"/>
    <w:rsid w:val="0092280C"/>
    <w:rsid w:val="00BA1A58"/>
    <w:rsid w:val="00C35C92"/>
    <w:rsid w:val="00CF0FC7"/>
    <w:rsid w:val="00EC3168"/>
    <w:rsid w:val="00F73A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6C6CF32"/>
  <w15:chartTrackingRefBased/>
  <w15:docId w15:val="{42A25A1C-6832-4134-A37F-44653ECBC6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00EE0"/>
    <w:pPr>
      <w:spacing w:after="0" w:line="240" w:lineRule="auto"/>
    </w:pPr>
    <w:rPr>
      <w:rFonts w:ascii="Tahoma" w:eastAsia="Times New Roman" w:hAnsi="Tahoma" w:cs="Times New Roman"/>
      <w:sz w:val="28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emNumber">
    <w:name w:val="Problem Number"/>
    <w:next w:val="NumberedPart"/>
    <w:rsid w:val="00400EE0"/>
    <w:pPr>
      <w:widowControl w:val="0"/>
      <w:spacing w:after="240" w:line="320" w:lineRule="atLeast"/>
    </w:pPr>
    <w:rPr>
      <w:rFonts w:ascii="Tahoma" w:eastAsia="Times New Roman" w:hAnsi="Tahoma" w:cs="Times New Roman"/>
      <w:color w:val="000000"/>
      <w:sz w:val="28"/>
      <w:szCs w:val="20"/>
      <w:lang w:val="en-US"/>
    </w:rPr>
  </w:style>
  <w:style w:type="paragraph" w:customStyle="1" w:styleId="TextLeft">
    <w:name w:val="Text Left"/>
    <w:basedOn w:val="Normal"/>
    <w:rsid w:val="00400EE0"/>
    <w:pPr>
      <w:spacing w:line="320" w:lineRule="exact"/>
    </w:pPr>
    <w:rPr>
      <w:szCs w:val="20"/>
    </w:rPr>
  </w:style>
  <w:style w:type="paragraph" w:customStyle="1" w:styleId="TextRight">
    <w:name w:val="Text Right"/>
    <w:rsid w:val="00400EE0"/>
    <w:pPr>
      <w:spacing w:after="0" w:line="320" w:lineRule="exact"/>
      <w:ind w:right="72"/>
      <w:jc w:val="right"/>
    </w:pPr>
    <w:rPr>
      <w:rFonts w:ascii="Tahoma" w:eastAsia="Times New Roman" w:hAnsi="Tahoma" w:cs="Times New Roman"/>
      <w:sz w:val="28"/>
      <w:szCs w:val="20"/>
      <w:lang w:val="en-US"/>
    </w:rPr>
  </w:style>
  <w:style w:type="paragraph" w:customStyle="1" w:styleId="NumberedPart">
    <w:name w:val="Numbered Part"/>
    <w:rsid w:val="00400EE0"/>
    <w:pPr>
      <w:widowControl w:val="0"/>
      <w:tabs>
        <w:tab w:val="decimal" w:pos="120"/>
        <w:tab w:val="left" w:pos="360"/>
        <w:tab w:val="left" w:pos="696"/>
        <w:tab w:val="left" w:pos="936"/>
      </w:tabs>
      <w:spacing w:after="0" w:line="320" w:lineRule="exact"/>
      <w:ind w:left="360" w:hanging="360"/>
    </w:pPr>
    <w:rPr>
      <w:rFonts w:ascii="Tahoma" w:eastAsia="Times New Roman" w:hAnsi="Tahoma" w:cs="Times New Roman"/>
      <w:color w:val="000000"/>
      <w:sz w:val="28"/>
      <w:szCs w:val="20"/>
      <w:lang w:val="en-US"/>
    </w:rPr>
  </w:style>
  <w:style w:type="paragraph" w:customStyle="1" w:styleId="6pointlinespace">
    <w:name w:val="6 point line space"/>
    <w:basedOn w:val="Normal"/>
    <w:rsid w:val="00400EE0"/>
    <w:pPr>
      <w:spacing w:line="120" w:lineRule="exact"/>
    </w:pPr>
    <w:rPr>
      <w:sz w:val="12"/>
    </w:rPr>
  </w:style>
  <w:style w:type="paragraph" w:customStyle="1" w:styleId="Equation">
    <w:name w:val="Equation"/>
    <w:basedOn w:val="Normal"/>
    <w:rsid w:val="00400EE0"/>
    <w:pPr>
      <w:spacing w:before="120" w:after="120"/>
      <w:ind w:left="360"/>
    </w:pPr>
    <w:rPr>
      <w:rFonts w:cs="Tahoma"/>
      <w:szCs w:val="20"/>
    </w:rPr>
  </w:style>
  <w:style w:type="paragraph" w:customStyle="1" w:styleId="TextLeader">
    <w:name w:val="Text Leader"/>
    <w:basedOn w:val="TextLeft"/>
    <w:rsid w:val="00657317"/>
    <w:pPr>
      <w:tabs>
        <w:tab w:val="left" w:pos="216"/>
        <w:tab w:val="left" w:pos="432"/>
        <w:tab w:val="right" w:leader="dot" w:pos="7200"/>
      </w:tabs>
      <w:ind w:left="216" w:right="172" w:hanging="216"/>
    </w:pPr>
    <w:rPr>
      <w:rFonts w:cs="Tahoma"/>
    </w:rPr>
  </w:style>
  <w:style w:type="paragraph" w:customStyle="1" w:styleId="ColumnHead">
    <w:name w:val="Column Head"/>
    <w:basedOn w:val="Normal"/>
    <w:rsid w:val="00657317"/>
    <w:pPr>
      <w:ind w:left="72" w:right="72"/>
      <w:jc w:val="center"/>
    </w:pPr>
    <w:rPr>
      <w:bCs/>
      <w:i/>
      <w:iCs/>
      <w:szCs w:val="20"/>
    </w:rPr>
  </w:style>
  <w:style w:type="paragraph" w:customStyle="1" w:styleId="NLindEq">
    <w:name w:val="NLindEq"/>
    <w:basedOn w:val="Normal"/>
    <w:rsid w:val="00657317"/>
    <w:pPr>
      <w:widowControl w:val="0"/>
      <w:tabs>
        <w:tab w:val="decimal" w:pos="120"/>
        <w:tab w:val="left" w:pos="360"/>
        <w:tab w:val="left" w:pos="696"/>
        <w:tab w:val="left" w:pos="936"/>
      </w:tabs>
      <w:spacing w:before="280"/>
      <w:ind w:left="696" w:hanging="696"/>
    </w:pPr>
    <w:rPr>
      <w:color w:val="000000"/>
      <w:szCs w:val="20"/>
    </w:rPr>
  </w:style>
  <w:style w:type="paragraph" w:customStyle="1" w:styleId="NumberedPartSub">
    <w:name w:val="Numbered Part Sub"/>
    <w:basedOn w:val="NumberedPart"/>
    <w:rsid w:val="00BA1A58"/>
    <w:pPr>
      <w:ind w:left="691" w:hanging="691"/>
    </w:pPr>
  </w:style>
  <w:style w:type="character" w:customStyle="1" w:styleId="hps">
    <w:name w:val="hps"/>
    <w:rsid w:val="0092280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22</Pages>
  <Words>2576</Words>
  <Characters>14684</Characters>
  <Application>Microsoft Office Word</Application>
  <DocSecurity>0</DocSecurity>
  <Lines>122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2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nahil ALYAHYA</dc:creator>
  <cp:keywords/>
  <dc:description/>
  <cp:lastModifiedBy>Manahil ALYAHYA</cp:lastModifiedBy>
  <cp:revision>7</cp:revision>
  <dcterms:created xsi:type="dcterms:W3CDTF">2018-10-04T03:27:00Z</dcterms:created>
  <dcterms:modified xsi:type="dcterms:W3CDTF">2018-10-04T03:46:00Z</dcterms:modified>
</cp:coreProperties>
</file>